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5924" w:rsidRDefault="00395924" w:rsidP="00BB6147">
      <w:pPr>
        <w:ind w:left="720"/>
        <w:jc w:val="both"/>
        <w:rPr>
          <w:b/>
          <w:sz w:val="28"/>
          <w:szCs w:val="28"/>
        </w:rPr>
      </w:pPr>
    </w:p>
    <w:p w:rsidR="000E381F" w:rsidRDefault="00395924" w:rsidP="007F3E57">
      <w:pPr>
        <w:ind w:left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правление образования Центрального района г. Челябинска</w:t>
      </w:r>
    </w:p>
    <w:p w:rsidR="004A7BAD" w:rsidRDefault="000E381F" w:rsidP="007F3E57">
      <w:pPr>
        <w:ind w:left="720"/>
        <w:jc w:val="center"/>
        <w:rPr>
          <w:b/>
          <w:sz w:val="28"/>
          <w:szCs w:val="28"/>
        </w:rPr>
      </w:pPr>
      <w:r w:rsidRPr="000E381F">
        <w:rPr>
          <w:b/>
          <w:sz w:val="28"/>
          <w:szCs w:val="28"/>
        </w:rPr>
        <w:t xml:space="preserve">Муниципальное </w:t>
      </w:r>
      <w:r>
        <w:rPr>
          <w:b/>
          <w:sz w:val="28"/>
          <w:szCs w:val="28"/>
        </w:rPr>
        <w:t>Общеобразовательное учреждение</w:t>
      </w:r>
    </w:p>
    <w:p w:rsidR="000E381F" w:rsidRPr="000E381F" w:rsidRDefault="000E381F" w:rsidP="007F3E57">
      <w:pPr>
        <w:ind w:left="720"/>
        <w:jc w:val="center"/>
        <w:rPr>
          <w:sz w:val="28"/>
          <w:szCs w:val="28"/>
        </w:rPr>
      </w:pPr>
      <w:r>
        <w:rPr>
          <w:b/>
          <w:sz w:val="28"/>
          <w:szCs w:val="28"/>
        </w:rPr>
        <w:t>Средняя общеобразовательная школа №153</w:t>
      </w:r>
    </w:p>
    <w:p w:rsidR="004A7BAD" w:rsidRPr="00271F16" w:rsidRDefault="004A7BAD" w:rsidP="007F3E57">
      <w:pPr>
        <w:ind w:left="720"/>
        <w:jc w:val="center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4A7BAD" w:rsidRPr="00271F16" w:rsidRDefault="004A7BAD" w:rsidP="00BB6147">
      <w:pPr>
        <w:ind w:left="720"/>
        <w:jc w:val="both"/>
        <w:rPr>
          <w:b/>
          <w:sz w:val="36"/>
          <w:szCs w:val="36"/>
        </w:rPr>
      </w:pPr>
    </w:p>
    <w:p w:rsidR="00064E7A" w:rsidRPr="00271F16" w:rsidRDefault="00064E7A" w:rsidP="00573A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</w:pPr>
      <w:r w:rsidRPr="00271F16">
        <w:rPr>
          <w:b/>
          <w:sz w:val="48"/>
          <w:szCs w:val="48"/>
        </w:rPr>
        <w:t>Функционально-графический подход к решению задач с параметрами</w:t>
      </w:r>
      <w:r w:rsidRPr="00271F16">
        <w:t>.</w:t>
      </w:r>
    </w:p>
    <w:p w:rsidR="004A7BAD" w:rsidRDefault="00D756AF" w:rsidP="00D756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b/>
        </w:rPr>
      </w:pPr>
      <w:r>
        <w:rPr>
          <w:b/>
        </w:rPr>
        <w:t>Учебно-методическое пособие для учителей и учащихся</w:t>
      </w:r>
    </w:p>
    <w:p w:rsidR="00D756AF" w:rsidRPr="00573ACB" w:rsidRDefault="00D756AF" w:rsidP="00D756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b/>
        </w:rPr>
      </w:pPr>
    </w:p>
    <w:p w:rsidR="004A7BAD" w:rsidRPr="00573ACB" w:rsidRDefault="004A7BAD" w:rsidP="00573A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  <w:rPr>
          <w:b/>
          <w:sz w:val="28"/>
          <w:szCs w:val="28"/>
        </w:rPr>
      </w:pPr>
      <w:r w:rsidRPr="00573ACB">
        <w:rPr>
          <w:b/>
          <w:sz w:val="28"/>
          <w:szCs w:val="28"/>
        </w:rPr>
        <w:t>Автор</w:t>
      </w:r>
      <w:r w:rsidR="00102FEC" w:rsidRPr="00573ACB">
        <w:rPr>
          <w:b/>
          <w:sz w:val="28"/>
          <w:szCs w:val="28"/>
        </w:rPr>
        <w:t xml:space="preserve"> </w:t>
      </w:r>
      <w:r w:rsidRPr="00573ACB">
        <w:rPr>
          <w:b/>
          <w:sz w:val="28"/>
          <w:szCs w:val="28"/>
        </w:rPr>
        <w:t>-Дьячков Алексей Константинович, учитель математики МОУ СОШ №153 г. Челябинска, Заслуженный учитель РФ.</w:t>
      </w:r>
    </w:p>
    <w:p w:rsidR="004A7BAD" w:rsidRPr="005C5807" w:rsidRDefault="004A7BAD" w:rsidP="00573A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  <w:rPr>
          <w:sz w:val="28"/>
          <w:szCs w:val="28"/>
        </w:rPr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271F16" w:rsidRDefault="004A7BAD" w:rsidP="00BB6147">
      <w:pPr>
        <w:ind w:left="720"/>
        <w:jc w:val="both"/>
      </w:pPr>
    </w:p>
    <w:p w:rsidR="004A7BAD" w:rsidRPr="00395924" w:rsidRDefault="004A7BAD" w:rsidP="00BB6147">
      <w:pPr>
        <w:ind w:left="720"/>
        <w:jc w:val="center"/>
        <w:rPr>
          <w:b/>
        </w:rPr>
      </w:pPr>
      <w:r w:rsidRPr="00395924">
        <w:rPr>
          <w:b/>
        </w:rPr>
        <w:t>г. Челябинск</w:t>
      </w:r>
      <w:r w:rsidR="0062386D">
        <w:rPr>
          <w:b/>
        </w:rPr>
        <w:t>, 2010 год</w:t>
      </w:r>
    </w:p>
    <w:p w:rsidR="00D32E6E" w:rsidRPr="00271F16" w:rsidRDefault="00E6332C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       </w:t>
      </w:r>
      <w:r w:rsidR="009B137B" w:rsidRPr="00271F16">
        <w:t>Настоящее методическое пособие составлено в связи с тем, что решение  задач с параметрами вызывает затруднения учителей и учащихся. В пособии даются примеры решения задач с параметрами. При его подготовке была использована методическая литература и Интернет-ресусы</w:t>
      </w:r>
      <w:r w:rsidR="00D32E6E" w:rsidRPr="00271F16">
        <w:t>.</w:t>
      </w:r>
    </w:p>
    <w:p w:rsidR="00202E00" w:rsidRPr="00271F16" w:rsidRDefault="00D32E6E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За последние годы издано много учебных и методических пособий и сборников задач указанного типа.  В 2010 году, например, опубликовано пособие В.Голубева и А. Гольдмана  «О задачах с параметрами», теоретические основы которого  можно использовать при обучении школьников. </w:t>
      </w:r>
      <w:r w:rsidR="004A7BAD" w:rsidRPr="00271F16">
        <w:t xml:space="preserve">        </w:t>
      </w:r>
      <w:r w:rsidRPr="00271F16">
        <w:t xml:space="preserve">      </w:t>
      </w:r>
      <w:r w:rsidR="0018369A" w:rsidRPr="00271F16">
        <w:t xml:space="preserve">   Е</w:t>
      </w:r>
      <w:r w:rsidR="00202E00" w:rsidRPr="00271F16">
        <w:t xml:space="preserve">сли </w:t>
      </w:r>
      <w:r w:rsidR="00A279EF" w:rsidRPr="00271F16">
        <w:t>м</w:t>
      </w:r>
      <w:r w:rsidR="00202E00" w:rsidRPr="00271F16">
        <w:t>ы вспомни</w:t>
      </w:r>
      <w:r w:rsidR="00A279EF" w:rsidRPr="00271F16">
        <w:t>м</w:t>
      </w:r>
      <w:r w:rsidR="00202E00" w:rsidRPr="00271F16">
        <w:t xml:space="preserve"> некоторые основные уравнения (например, </w:t>
      </w:r>
      <w:r w:rsidR="00202E00" w:rsidRPr="00271F16">
        <w:rPr>
          <w:rStyle w:val="a4"/>
          <w:b/>
          <w:bCs/>
          <w:sz w:val="27"/>
          <w:szCs w:val="27"/>
        </w:rPr>
        <w:t>k</w:t>
      </w:r>
      <w:r w:rsidR="00202E00" w:rsidRPr="00271F16">
        <w:rPr>
          <w:rStyle w:val="a6"/>
          <w:sz w:val="27"/>
          <w:szCs w:val="27"/>
        </w:rPr>
        <w:t xml:space="preserve">x+l=0, </w:t>
      </w:r>
      <w:r w:rsidR="00202E00" w:rsidRPr="00271F16">
        <w:rPr>
          <w:rStyle w:val="a4"/>
          <w:b/>
          <w:bCs/>
          <w:sz w:val="27"/>
          <w:szCs w:val="27"/>
        </w:rPr>
        <w:t>a</w:t>
      </w:r>
      <w:r w:rsidR="00202E00" w:rsidRPr="00271F16">
        <w:rPr>
          <w:rStyle w:val="a6"/>
          <w:sz w:val="27"/>
          <w:szCs w:val="27"/>
        </w:rPr>
        <w:t>x</w:t>
      </w:r>
      <w:r w:rsidR="00202E00" w:rsidRPr="00271F16">
        <w:rPr>
          <w:rStyle w:val="a6"/>
          <w:sz w:val="27"/>
          <w:szCs w:val="27"/>
          <w:vertAlign w:val="superscript"/>
        </w:rPr>
        <w:t>2</w:t>
      </w:r>
      <w:r w:rsidR="00202E00" w:rsidRPr="00271F16">
        <w:rPr>
          <w:rStyle w:val="a6"/>
          <w:sz w:val="27"/>
          <w:szCs w:val="27"/>
        </w:rPr>
        <w:t>+bx+c=0</w:t>
      </w:r>
      <w:r w:rsidR="00202E00" w:rsidRPr="00271F16">
        <w:t>), то обрати</w:t>
      </w:r>
      <w:r w:rsidR="00A279EF" w:rsidRPr="00271F16">
        <w:t>м</w:t>
      </w:r>
      <w:r w:rsidR="00202E00" w:rsidRPr="00271F16">
        <w:t xml:space="preserve"> внимание, что при поиске их корней значения остальных переменных, входящих в уравнения, считаются фиксированными и заданными. Все разночтения в существующей литературе связаны с толкованием того, какими фиксированными и заданными могут быть эти значения остальных переменных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Например, в уравнениях </w:t>
      </w:r>
      <w:r w:rsidRPr="00271F16">
        <w:rPr>
          <w:rStyle w:val="a6"/>
          <w:sz w:val="27"/>
          <w:szCs w:val="27"/>
        </w:rPr>
        <w:t>|x|=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–1</w:t>
      </w:r>
      <w:r w:rsidRPr="00271F16">
        <w:t xml:space="preserve"> и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x=1</w:t>
      </w:r>
      <w:r w:rsidRPr="00271F16">
        <w:t xml:space="preserve"> при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=0</w:t>
      </w:r>
      <w:r w:rsidRPr="00271F16">
        <w:t xml:space="preserve"> равенства не выполняются при любых значениях переменной </w:t>
      </w:r>
      <w:r w:rsidRPr="00271F16">
        <w:rPr>
          <w:rStyle w:val="a6"/>
          <w:sz w:val="27"/>
          <w:szCs w:val="27"/>
        </w:rPr>
        <w:t>x</w:t>
      </w:r>
      <w:r w:rsidRPr="00271F16">
        <w:t xml:space="preserve">, а в уравнения </w:t>
      </w:r>
      <w:r w:rsidR="006A388C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5pt;height:28.5pt">
            <v:imagedata r:id="rId7" o:title=""/>
          </v:shape>
        </w:pict>
      </w:r>
      <w:r w:rsidRPr="00271F16">
        <w:t xml:space="preserve">при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=0</w:t>
      </w:r>
      <w:r w:rsidRPr="00271F16">
        <w:t xml:space="preserve"> их левые части не определены. Есть авторы, допускающие рассмотрение значения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=0</w:t>
      </w:r>
      <w:r w:rsidRPr="00271F16">
        <w:t xml:space="preserve"> во всех приведенных случаях, и есть авторы, исключающие его в двух последних, вводя понятие допустимых значений переменной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t>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Поскольку в школьных учебниках нет определения параметра, м</w:t>
      </w:r>
      <w:r w:rsidR="00A279EF" w:rsidRPr="00271F16">
        <w:t xml:space="preserve">ожно </w:t>
      </w:r>
      <w:r w:rsidRPr="00271F16">
        <w:t xml:space="preserve"> предл</w:t>
      </w:r>
      <w:r w:rsidR="00A279EF" w:rsidRPr="00271F16">
        <w:t>ожить</w:t>
      </w:r>
      <w:r w:rsidRPr="00271F16">
        <w:t xml:space="preserve"> взять за основу следующий его простейший вариант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b/>
        </w:rPr>
        <w:t>Определение</w:t>
      </w:r>
      <w:r w:rsidRPr="00271F16">
        <w:t>. Параметром называется независимая переменная, значение которой в задаче считается заданным фиксированным или произвольным действительным числом, или числом, принадлежащим заранее оговоренному множеству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 Независимость параметра заключается в его «неподчинении» свойствам, вытекающим из условия задачи. Например, из неотрицательности левой части уравнения </w:t>
      </w:r>
      <w:r w:rsidRPr="00271F16">
        <w:rPr>
          <w:rStyle w:val="a6"/>
          <w:sz w:val="27"/>
          <w:szCs w:val="27"/>
        </w:rPr>
        <w:t>|x|=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–1</w:t>
      </w:r>
      <w:r w:rsidRPr="00271F16">
        <w:t xml:space="preserve"> не следует неотрицательность значений выражения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–1</w:t>
      </w:r>
      <w:r w:rsidRPr="00271F16">
        <w:t xml:space="preserve">, и если </w:t>
      </w:r>
      <w:r w:rsidRPr="00271F16">
        <w:rPr>
          <w:rStyle w:val="a4"/>
          <w:b/>
          <w:bCs/>
          <w:sz w:val="27"/>
          <w:szCs w:val="27"/>
        </w:rPr>
        <w:t>a</w:t>
      </w:r>
      <w:r w:rsidRPr="00271F16">
        <w:rPr>
          <w:rStyle w:val="a6"/>
          <w:sz w:val="27"/>
          <w:szCs w:val="27"/>
        </w:rPr>
        <w:t>–1&lt;0</w:t>
      </w:r>
      <w:r w:rsidRPr="00271F16">
        <w:t>, то мы обязаны констатировать, что уравнение не имеет решений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 xml:space="preserve"> Что означает «решить задачу с параметром»? 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Естественно, это зависит от вопроса в задаче. Если, например, требуется решить уравнение, неравенство, их систему или совокупность, то это означает предъявить обоснованный ответ либо для любого значения параметра, либо для значения параметра, принадлежащего заранее оговоренному множеству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Если же требуется найти значения параметра, при которых множество решений уравнения, неравенства и т. д. удовлетворяет объявленному условию, то, очевидно, решение задачи и состоит в поиске указанных значений параметра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Более прозрачное понимание того, что означает решить задачу с параметром, у читателя сформируется после ознакомления с примерами решения задач на последующих страницах.</w:t>
      </w:r>
    </w:p>
    <w:p w:rsidR="00202E00" w:rsidRPr="00271F16" w:rsidRDefault="00A279EF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О</w:t>
      </w:r>
      <w:r w:rsidR="00202E00" w:rsidRPr="00271F16">
        <w:rPr>
          <w:rStyle w:val="a6"/>
        </w:rPr>
        <w:t xml:space="preserve">сновные типы задач с параметрами? 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Тип 1.</w:t>
      </w:r>
      <w:r w:rsidRPr="00271F16">
        <w:t> Уравнения, неравенства, их системы и совокупности, которые необходимо решить либо для любого значения параметра (параметров), либо для значений параметра, принадлежащих заранее оговоренному множеству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Этот тип задач является базовым при овладении темой «Задачи с параметрами», поскольку вложенный труд предопределяет успех и при решении задач всех других основных типов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Тип 2.</w:t>
      </w:r>
      <w:r w:rsidRPr="00271F16">
        <w:t> Уравнения, неравенства, их системы и совокупности, для которых требуется определить количество решений в зависимости от значения параметра (параметров).</w:t>
      </w:r>
    </w:p>
    <w:p w:rsidR="00202E00" w:rsidRPr="00271F16" w:rsidRDefault="00765DEE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П</w:t>
      </w:r>
      <w:r w:rsidR="00202E00" w:rsidRPr="00271F16">
        <w:t>ри решении задач данного типа нет необходимости ни решать заданные уравнения, неравенства, их системы и совокупности и т. д., ни приводить эти решения; такая лишняя в большинстве случаев работа является тактической ошибкой, приводящей к неоправданным затратам времени. Однако не стоит абсолютизировать сказанное, так как иногда прямое решение в соответствии с типом 1 является единственным разумным путем получения ответа при решении задачи типа 2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Тип 3.</w:t>
      </w:r>
      <w:r w:rsidRPr="00271F16">
        <w:t> Уравнения, неравенства, их системы и совокупности, для которых требуется найти все те значения параметра, при которых указанные уравнения, неравенства, их системы и совокупности имеют заданное число решений (в частности, не имеют или имеют бесконечное множество решений).</w:t>
      </w:r>
      <w:r w:rsidR="00503AC3" w:rsidRPr="00271F16">
        <w:t xml:space="preserve"> </w:t>
      </w:r>
      <w:r w:rsidRPr="00271F16">
        <w:t>Легко увидеть, что задачи типа 3 в каком-то смысле обратны задачам типа 2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Тип 4.</w:t>
      </w:r>
      <w:r w:rsidRPr="00271F16">
        <w:t> Уравнения, неравенства, их системы и совокупности, для которых при искомых значениях параметра множество решений удовлетворяет заданным условиям в области определения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Например, найти значения параметра, при которых:</w:t>
      </w:r>
    </w:p>
    <w:p w:rsidR="00271F16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1) уравнение выполняется для любого значения переменной из заданного промежутка;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2) множество решений первого уравнения является подмножеством множества решений второго уравнения и т. д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 Многообразие задач с параметром охватывает весь курс школьной математики (и алгебры, и геометрии), но подавляющая часть из них на выпускных и вступительных экзаменах относится к одному из четырех перечисленных типов, которые по этой причине названы основными.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Наиболее массовый класс задач с параметром — задачи с одной неизвестной и одним параметром. Следующий пункт указывает основные способы решения задач именно этого класса.</w:t>
      </w:r>
    </w:p>
    <w:p w:rsidR="00202E00" w:rsidRPr="00271F16" w:rsidRDefault="00765DEE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О</w:t>
      </w:r>
      <w:r w:rsidR="00202E00" w:rsidRPr="00271F16">
        <w:rPr>
          <w:rStyle w:val="a6"/>
        </w:rPr>
        <w:t xml:space="preserve">сновные способы (методы) решения задач с параметром 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Способ I</w:t>
      </w:r>
      <w:r w:rsidRPr="00271F16">
        <w:t xml:space="preserve"> (аналитический). Это способ так называемого прямого решения, повторяющего стандартные процедуры нахождения ответа в задачах без параметра. Иногда говорят, что это способ силового, в хорошем смысле «наглого» решения.</w:t>
      </w:r>
    </w:p>
    <w:p w:rsidR="00202E00" w:rsidRPr="00271F16" w:rsidRDefault="00765DEE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А</w:t>
      </w:r>
      <w:r w:rsidR="00202E00" w:rsidRPr="00271F16">
        <w:t>налитический способ решения задач с параметром есть самый трудный способ, требующий высокой грамотности и наибольших усилий по овладению им.</w:t>
      </w:r>
    </w:p>
    <w:p w:rsidR="00E6332C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Способ II</w:t>
      </w:r>
      <w:r w:rsidRPr="00271F16">
        <w:t xml:space="preserve"> (графический). В зависимости от задачи (с переменной x и параметром </w:t>
      </w:r>
      <w:r w:rsidRPr="00271F16">
        <w:rPr>
          <w:rStyle w:val="a4"/>
        </w:rPr>
        <w:t>a</w:t>
      </w:r>
      <w:r w:rsidRPr="00271F16">
        <w:t>) рассматриваются графики или в координатной плоскости (x; y), или в координатной</w:t>
      </w:r>
    </w:p>
    <w:p w:rsidR="00202E00" w:rsidRPr="00271F16" w:rsidRDefault="00202E0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плоскости (x; </w:t>
      </w:r>
      <w:r w:rsidRPr="00271F16">
        <w:rPr>
          <w:rStyle w:val="a4"/>
        </w:rPr>
        <w:t>a</w:t>
      </w:r>
      <w:r w:rsidRPr="00271F16">
        <w:t>).</w:t>
      </w:r>
    </w:p>
    <w:p w:rsidR="00064E7A" w:rsidRPr="00271F16" w:rsidRDefault="00064E7A" w:rsidP="00BB6147">
      <w:pPr>
        <w:ind w:left="720"/>
        <w:jc w:val="both"/>
        <w:rPr>
          <w:b/>
        </w:rPr>
      </w:pPr>
    </w:p>
    <w:p w:rsidR="00337773" w:rsidRPr="00271F16" w:rsidRDefault="00337773" w:rsidP="00BB6147">
      <w:pPr>
        <w:ind w:left="720"/>
        <w:jc w:val="both"/>
      </w:pPr>
      <w:r w:rsidRPr="00271F16">
        <w:t xml:space="preserve">В </w:t>
      </w:r>
      <w:r w:rsidR="00595881" w:rsidRPr="00271F16">
        <w:t xml:space="preserve">школьном </w:t>
      </w:r>
      <w:r w:rsidR="00503AC3" w:rsidRPr="00271F16">
        <w:t>математическом</w:t>
      </w:r>
      <w:r w:rsidRPr="00271F16">
        <w:t xml:space="preserve"> словаре дано общее определение понятия параметр:</w:t>
      </w:r>
    </w:p>
    <w:p w:rsidR="00A90914" w:rsidRPr="00271F16" w:rsidRDefault="00337773" w:rsidP="00BB6147">
      <w:pPr>
        <w:ind w:left="720"/>
        <w:jc w:val="both"/>
      </w:pPr>
      <w:r w:rsidRPr="00271F16">
        <w:t>«Параметр – величина, характеризующая основные свойства системы или явления».</w:t>
      </w:r>
    </w:p>
    <w:p w:rsidR="006C5B82" w:rsidRPr="00271F16" w:rsidRDefault="006A388C" w:rsidP="00BB6147">
      <w:pPr>
        <w:ind w:left="720"/>
        <w:jc w:val="both"/>
        <w:rPr>
          <w:color w:val="000000"/>
        </w:rPr>
      </w:pPr>
      <w:r>
        <w:rPr>
          <w:noProof/>
        </w:rPr>
        <w:pict>
          <v:shape id="_x0000_s1026" type="#_x0000_t75" style="position:absolute;left:0;text-align:left;margin-left:36pt;margin-top:4.85pt;width:254.25pt;height:189pt;z-index:251653120">
            <v:imagedata r:id="rId8" o:title=""/>
            <w10:wrap type="square"/>
          </v:shape>
        </w:pict>
      </w:r>
      <w:r w:rsidR="006C5B82" w:rsidRPr="00271F16">
        <w:rPr>
          <w:u w:val="single"/>
        </w:rPr>
        <w:t xml:space="preserve"> Решить уравнение</w:t>
      </w:r>
      <w:r w:rsidR="006C5B82" w:rsidRPr="00271F16">
        <w:t xml:space="preserve"> с параметром -это значит, </w:t>
      </w:r>
      <w:r w:rsidR="006C5B82" w:rsidRPr="00271F16">
        <w:rPr>
          <w:color w:val="000000"/>
        </w:rPr>
        <w:t xml:space="preserve">для каждого значения </w:t>
      </w:r>
      <w:r w:rsidR="006C5B82" w:rsidRPr="00271F16">
        <w:rPr>
          <w:i/>
          <w:iCs/>
          <w:color w:val="000000"/>
        </w:rPr>
        <w:t xml:space="preserve">параметра  </w:t>
      </w:r>
      <w:r w:rsidR="006C5B82" w:rsidRPr="00271F16">
        <w:rPr>
          <w:color w:val="000000"/>
        </w:rPr>
        <w:t xml:space="preserve">найти значения </w:t>
      </w:r>
      <w:r w:rsidR="006C5B82" w:rsidRPr="00271F16">
        <w:rPr>
          <w:i/>
          <w:iCs/>
          <w:color w:val="000000"/>
          <w:lang w:val="en-US"/>
        </w:rPr>
        <w:t>x</w:t>
      </w:r>
      <w:r w:rsidR="006C5B82" w:rsidRPr="00271F16">
        <w:rPr>
          <w:color w:val="000000"/>
        </w:rPr>
        <w:t>, удовлетворяющие условию этой задачи.</w:t>
      </w:r>
    </w:p>
    <w:p w:rsidR="006C5B82" w:rsidRPr="00271F16" w:rsidRDefault="006C5B82" w:rsidP="00BB6147">
      <w:pPr>
        <w:ind w:left="720"/>
        <w:jc w:val="both"/>
        <w:rPr>
          <w:color w:val="000000"/>
        </w:rPr>
      </w:pPr>
      <w:r w:rsidRPr="00271F16">
        <w:rPr>
          <w:color w:val="000000"/>
        </w:rPr>
        <w:t xml:space="preserve">. </w:t>
      </w:r>
    </w:p>
    <w:p w:rsidR="00337773" w:rsidRPr="00271F16" w:rsidRDefault="00337773" w:rsidP="00BB6147">
      <w:pPr>
        <w:ind w:left="720"/>
        <w:jc w:val="both"/>
      </w:pPr>
      <w:r w:rsidRPr="00271F16">
        <w:t xml:space="preserve">В математике ярким и всем известным с 8 класса </w:t>
      </w:r>
      <w:r w:rsidRPr="00271F16">
        <w:rPr>
          <w:i/>
        </w:rPr>
        <w:t>уравнением с параметром</w:t>
      </w:r>
      <w:r w:rsidRPr="00271F16">
        <w:t xml:space="preserve"> является уравнение квадратного трехчлена: </w:t>
      </w:r>
      <w:r w:rsidRPr="00271F16">
        <w:rPr>
          <w:position w:val="-6"/>
        </w:rPr>
        <w:object w:dxaOrig="1520" w:dyaOrig="320">
          <v:shape id="_x0000_i1026" type="#_x0000_t75" style="width:75.75pt;height:15.75pt" o:ole="">
            <v:imagedata r:id="rId9" o:title=""/>
          </v:shape>
          <o:OLEObject Type="Embed" ProgID="Equation.DSMT4" ShapeID="_x0000_i1026" DrawAspect="Content" ObjectID="_1477415322" r:id="rId10"/>
        </w:object>
      </w:r>
      <w:r w:rsidRPr="00271F16">
        <w:t xml:space="preserve">. В зависимости от коэффициентов </w:t>
      </w:r>
      <w:r w:rsidRPr="00271F16">
        <w:rPr>
          <w:position w:val="-10"/>
        </w:rPr>
        <w:object w:dxaOrig="600" w:dyaOrig="320">
          <v:shape id="_x0000_i1027" type="#_x0000_t75" style="width:30pt;height:15.75pt" o:ole="">
            <v:imagedata r:id="rId11" o:title=""/>
          </v:shape>
          <o:OLEObject Type="Embed" ProgID="Equation.DSMT4" ShapeID="_x0000_i1027" DrawAspect="Content" ObjectID="_1477415323" r:id="rId12"/>
        </w:object>
      </w:r>
      <w:r w:rsidRPr="00271F16">
        <w:t xml:space="preserve"> и дискриминанта </w:t>
      </w:r>
      <w:r w:rsidRPr="00271F16">
        <w:rPr>
          <w:position w:val="-6"/>
        </w:rPr>
        <w:object w:dxaOrig="1280" w:dyaOrig="320">
          <v:shape id="_x0000_i1028" type="#_x0000_t75" style="width:63.75pt;height:15.75pt" o:ole="">
            <v:imagedata r:id="rId13" o:title=""/>
          </v:shape>
          <o:OLEObject Type="Embed" ProgID="Equation.DSMT4" ShapeID="_x0000_i1028" DrawAspect="Content" ObjectID="_1477415324" r:id="rId14"/>
        </w:object>
      </w:r>
      <w:r w:rsidRPr="00271F16">
        <w:t xml:space="preserve">, график данного уравнения может иметь различное положение на координатной плоскости. </w:t>
      </w:r>
    </w:p>
    <w:p w:rsidR="00337773" w:rsidRPr="00271F16" w:rsidRDefault="00337773" w:rsidP="00BB6147">
      <w:pPr>
        <w:ind w:left="720"/>
        <w:jc w:val="both"/>
        <w:rPr>
          <w:color w:val="000000"/>
        </w:rPr>
      </w:pPr>
      <w:r w:rsidRPr="00271F16">
        <w:rPr>
          <w:i/>
        </w:rPr>
        <w:t xml:space="preserve"> Определение</w:t>
      </w:r>
      <w:r w:rsidRPr="00271F16">
        <w:t>: В</w:t>
      </w:r>
      <w:r w:rsidRPr="00271F16">
        <w:rPr>
          <w:color w:val="000000"/>
        </w:rPr>
        <w:t xml:space="preserve"> уравнениях (неравенствах)</w:t>
      </w:r>
      <w:r w:rsidRPr="00271F16">
        <w:t xml:space="preserve"> к</w:t>
      </w:r>
      <w:r w:rsidRPr="00271F16">
        <w:rPr>
          <w:color w:val="000000"/>
        </w:rPr>
        <w:t>оэффициенты при неизвестных или свободные члены</w:t>
      </w:r>
      <w:r w:rsidRPr="00271F16">
        <w:t xml:space="preserve"> </w:t>
      </w:r>
      <w:r w:rsidRPr="00271F16">
        <w:rPr>
          <w:color w:val="000000"/>
        </w:rPr>
        <w:t>заданные не конкретными числовыми значениями, а обозначенные буквами</w:t>
      </w:r>
      <w:r w:rsidR="008772E6" w:rsidRPr="00271F16">
        <w:rPr>
          <w:color w:val="000000"/>
        </w:rPr>
        <w:t>,</w:t>
      </w:r>
      <w:r w:rsidRPr="00271F16">
        <w:rPr>
          <w:color w:val="000000"/>
        </w:rPr>
        <w:t xml:space="preserve">  называются </w:t>
      </w:r>
      <w:r w:rsidRPr="00271F16">
        <w:rPr>
          <w:b/>
          <w:color w:val="000000"/>
          <w:u w:val="single"/>
        </w:rPr>
        <w:t>параметрами</w:t>
      </w:r>
      <w:r w:rsidRPr="00271F16">
        <w:rPr>
          <w:color w:val="000000"/>
        </w:rPr>
        <w:t xml:space="preserve">. </w:t>
      </w:r>
    </w:p>
    <w:p w:rsidR="006C5B82" w:rsidRPr="00271F16" w:rsidRDefault="006A388C" w:rsidP="00BB6147">
      <w:pPr>
        <w:ind w:left="720"/>
        <w:jc w:val="both"/>
      </w:pPr>
      <w:r>
        <w:rPr>
          <w:noProof/>
        </w:rPr>
        <w:pict>
          <v:shape id="_x0000_s1027" type="#_x0000_t75" style="position:absolute;left:0;text-align:left;margin-left:36pt;margin-top:6.45pt;width:198pt;height:147.9pt;z-index:251654144">
            <v:imagedata r:id="rId15" o:title=""/>
            <w10:wrap type="square"/>
          </v:shape>
        </w:pict>
      </w:r>
      <w:r w:rsidR="006C5B82" w:rsidRPr="00271F16">
        <w:t xml:space="preserve">Как зависит от коэффициента </w:t>
      </w:r>
      <w:r w:rsidR="006C5B82" w:rsidRPr="00271F16">
        <w:rPr>
          <w:i/>
        </w:rPr>
        <w:t>а</w:t>
      </w:r>
      <w:r w:rsidR="006C5B82" w:rsidRPr="00271F16">
        <w:t xml:space="preserve"> график  квадратичной функции?</w:t>
      </w:r>
    </w:p>
    <w:p w:rsidR="006C5B82" w:rsidRPr="00271F16" w:rsidRDefault="006C5B82" w:rsidP="00BB6147">
      <w:pPr>
        <w:ind w:left="720"/>
        <w:jc w:val="both"/>
      </w:pPr>
      <w:r w:rsidRPr="00271F16">
        <w:rPr>
          <w:color w:val="008000"/>
          <w:u w:val="single"/>
        </w:rPr>
        <w:t>Н</w:t>
      </w:r>
      <w:r w:rsidRPr="00271F16">
        <w:rPr>
          <w:color w:val="008000"/>
        </w:rPr>
        <w:t>аправление ветвей параболы</w:t>
      </w:r>
      <w:r w:rsidR="00D33377">
        <w:rPr>
          <w:color w:val="008000"/>
        </w:rPr>
        <w:t>:</w:t>
      </w:r>
      <w:r w:rsidRPr="00271F16">
        <w:rPr>
          <w:color w:val="008000"/>
        </w:rPr>
        <w:t xml:space="preserve"> если </w:t>
      </w:r>
      <w:r w:rsidRPr="00271F16">
        <w:rPr>
          <w:i/>
          <w:color w:val="008000"/>
        </w:rPr>
        <w:t>а</w:t>
      </w:r>
      <w:r w:rsidRPr="00271F16">
        <w:rPr>
          <w:color w:val="008000"/>
        </w:rPr>
        <w:t xml:space="preserve"> положительно, то ветви параболы направлены вверх, если </w:t>
      </w:r>
      <w:r w:rsidRPr="00271F16">
        <w:rPr>
          <w:i/>
          <w:color w:val="008000"/>
        </w:rPr>
        <w:t>а</w:t>
      </w:r>
      <w:r w:rsidRPr="00271F16">
        <w:rPr>
          <w:color w:val="008000"/>
        </w:rPr>
        <w:t xml:space="preserve"> – отрицательно, то ветви параболы направлены вниз. </w:t>
      </w:r>
    </w:p>
    <w:p w:rsidR="008772E6" w:rsidRPr="00271F16" w:rsidRDefault="008772E6" w:rsidP="00BB6147">
      <w:pPr>
        <w:ind w:left="720"/>
        <w:jc w:val="both"/>
        <w:rPr>
          <w:color w:val="000000"/>
        </w:rPr>
      </w:pPr>
    </w:p>
    <w:p w:rsidR="006C5B82" w:rsidRPr="00271F16" w:rsidRDefault="006C5B82" w:rsidP="00BB6147">
      <w:pPr>
        <w:ind w:left="720"/>
        <w:jc w:val="both"/>
      </w:pPr>
      <w:r w:rsidRPr="00271F16">
        <w:t>Что зависит от дискриминанта?</w:t>
      </w:r>
    </w:p>
    <w:p w:rsidR="006C5B82" w:rsidRPr="00271F16" w:rsidRDefault="006C5B82" w:rsidP="00BB6147">
      <w:pPr>
        <w:ind w:left="720"/>
        <w:jc w:val="both"/>
      </w:pPr>
      <w:r w:rsidRPr="00271F16">
        <w:rPr>
          <w:color w:val="008000"/>
          <w:u w:val="single"/>
        </w:rPr>
        <w:t>К</w:t>
      </w:r>
      <w:r w:rsidRPr="00271F16">
        <w:rPr>
          <w:color w:val="008000"/>
        </w:rPr>
        <w:t xml:space="preserve">оличество решений квадратного уравнения. Если </w:t>
      </w:r>
      <w:r w:rsidRPr="00271F16">
        <w:rPr>
          <w:color w:val="008000"/>
          <w:position w:val="-6"/>
        </w:rPr>
        <w:object w:dxaOrig="620" w:dyaOrig="279">
          <v:shape id="_x0000_i1029" type="#_x0000_t75" style="width:30.75pt;height:14.25pt" o:ole="">
            <v:imagedata r:id="rId16" o:title=""/>
          </v:shape>
          <o:OLEObject Type="Embed" ProgID="Equation.DSMT4" ShapeID="_x0000_i1029" DrawAspect="Content" ObjectID="_1477415325" r:id="rId17"/>
        </w:object>
      </w:r>
      <w:r w:rsidRPr="00271F16">
        <w:rPr>
          <w:color w:val="008000"/>
        </w:rPr>
        <w:t xml:space="preserve">, то решений нет, если </w:t>
      </w:r>
      <w:r w:rsidRPr="00271F16">
        <w:rPr>
          <w:color w:val="008000"/>
          <w:position w:val="-6"/>
        </w:rPr>
        <w:object w:dxaOrig="620" w:dyaOrig="279">
          <v:shape id="_x0000_i1030" type="#_x0000_t75" style="width:30.75pt;height:14.25pt" o:ole="">
            <v:imagedata r:id="rId18" o:title=""/>
          </v:shape>
          <o:OLEObject Type="Embed" ProgID="Equation.DSMT4" ShapeID="_x0000_i1030" DrawAspect="Content" ObjectID="_1477415326" r:id="rId19"/>
        </w:object>
      </w:r>
      <w:r w:rsidRPr="00271F16">
        <w:rPr>
          <w:color w:val="008000"/>
        </w:rPr>
        <w:t xml:space="preserve">, один корень, если </w:t>
      </w:r>
      <w:r w:rsidRPr="00271F16">
        <w:rPr>
          <w:color w:val="008000"/>
          <w:position w:val="-6"/>
        </w:rPr>
        <w:object w:dxaOrig="620" w:dyaOrig="279">
          <v:shape id="_x0000_i1031" type="#_x0000_t75" style="width:30.75pt;height:14.25pt" o:ole="">
            <v:imagedata r:id="rId20" o:title=""/>
          </v:shape>
          <o:OLEObject Type="Embed" ProgID="Equation.DSMT4" ShapeID="_x0000_i1031" DrawAspect="Content" ObjectID="_1477415327" r:id="rId21"/>
        </w:object>
      </w:r>
      <w:r w:rsidRPr="00271F16">
        <w:rPr>
          <w:color w:val="008000"/>
        </w:rPr>
        <w:t xml:space="preserve"> то уравнение</w:t>
      </w:r>
      <w:r w:rsidRPr="00271F16">
        <w:rPr>
          <w:b/>
          <w:color w:val="FF0000"/>
          <w:u w:val="single"/>
        </w:rPr>
        <w:t xml:space="preserve"> </w:t>
      </w:r>
      <w:r w:rsidRPr="00271F16">
        <w:rPr>
          <w:color w:val="008000"/>
        </w:rPr>
        <w:t>имеет два корня</w:t>
      </w:r>
      <w:r w:rsidRPr="00271F16">
        <w:rPr>
          <w:color w:val="000000"/>
        </w:rPr>
        <w:t>.</w:t>
      </w:r>
    </w:p>
    <w:p w:rsidR="00337773" w:rsidRPr="00271F16" w:rsidRDefault="006A388C" w:rsidP="00BB6147">
      <w:pPr>
        <w:ind w:left="720"/>
        <w:jc w:val="both"/>
      </w:pPr>
      <w:r>
        <w:rPr>
          <w:noProof/>
        </w:rPr>
        <w:pict>
          <v:shape id="_x0000_s1036" type="#_x0000_t75" style="position:absolute;left:0;text-align:left;margin-left:36pt;margin-top:25.6pt;width:234.3pt;height:188.25pt;z-index:251661312">
            <v:imagedata r:id="rId22" o:title=""/>
            <w10:wrap type="square"/>
          </v:shape>
        </w:pict>
      </w:r>
      <w:r>
        <w:rPr>
          <w:noProof/>
        </w:rPr>
        <w:pict>
          <v:shape id="_x0000_s1037" type="#_x0000_t75" style="position:absolute;left:0;text-align:left;margin-left:261pt;margin-top:25.6pt;width:236.05pt;height:187pt;z-index:251662336">
            <v:imagedata r:id="rId23" o:title=""/>
            <w10:wrap type="square"/>
          </v:shape>
        </w:pict>
      </w:r>
      <w:r w:rsidR="00337773" w:rsidRPr="00271F16">
        <w:t>Рассмотрим преобразование построение графика функций в зависимости от параметра на примере функции абсолютной величины числа.</w:t>
      </w:r>
      <w:r w:rsidR="0042040B" w:rsidRPr="00271F16">
        <w:t xml:space="preserve"> Простейшая функция  задается уравнением </w:t>
      </w:r>
      <w:r w:rsidR="0042040B" w:rsidRPr="00271F16">
        <w:rPr>
          <w:lang w:val="en-US"/>
        </w:rPr>
        <w:t>y</w:t>
      </w:r>
      <w:r w:rsidR="0042040B" w:rsidRPr="00271F16">
        <w:t>=</w:t>
      </w:r>
      <w:r w:rsidR="0042040B" w:rsidRPr="00271F16">
        <w:rPr>
          <w:lang w:val="en-US"/>
        </w:rPr>
        <w:t>IxI</w:t>
      </w:r>
      <w:r w:rsidR="004B084A" w:rsidRPr="00271F16">
        <w:rPr>
          <w:noProof/>
        </w:rPr>
        <w:t xml:space="preserve"> .</w:t>
      </w:r>
      <w:r w:rsidR="0020317E" w:rsidRPr="00271F16">
        <w:rPr>
          <w:noProof/>
        </w:rPr>
        <w:t xml:space="preserve">Графиком этой функции является </w:t>
      </w:r>
      <w:r w:rsidR="00337773" w:rsidRPr="00271F16">
        <w:rPr>
          <w:color w:val="008000"/>
        </w:rPr>
        <w:t xml:space="preserve"> «</w:t>
      </w:r>
      <w:r w:rsidR="0020317E" w:rsidRPr="00271F16">
        <w:rPr>
          <w:color w:val="008000"/>
        </w:rPr>
        <w:t>п</w:t>
      </w:r>
      <w:r w:rsidR="00337773" w:rsidRPr="00271F16">
        <w:rPr>
          <w:color w:val="008000"/>
        </w:rPr>
        <w:t>рямой угол», с вершиной в начале координат, образованный биссектрисами первого и второго квадранта (четверти) на координатной плоскости.</w:t>
      </w:r>
      <w:r w:rsidR="0020317E" w:rsidRPr="00271F16">
        <w:rPr>
          <w:color w:val="008000"/>
        </w:rPr>
        <w:t xml:space="preserve"> На чертежах показаны примеры преобразований (параллельных переносов) этого графика в зависимости от значений параметров </w:t>
      </w:r>
      <w:r w:rsidR="00B64D6C" w:rsidRPr="00271F16">
        <w:rPr>
          <w:color w:val="008000"/>
          <w:lang w:val="en-US"/>
        </w:rPr>
        <w:t>a</w:t>
      </w:r>
      <w:r w:rsidR="00B64D6C" w:rsidRPr="00271F16">
        <w:rPr>
          <w:color w:val="008000"/>
        </w:rPr>
        <w:t xml:space="preserve"> и  </w:t>
      </w:r>
      <w:r w:rsidR="00B64D6C" w:rsidRPr="00271F16">
        <w:rPr>
          <w:color w:val="008000"/>
          <w:lang w:val="en-US"/>
        </w:rPr>
        <w:t>b</w:t>
      </w:r>
      <w:r w:rsidR="00B64D6C" w:rsidRPr="00271F16">
        <w:rPr>
          <w:color w:val="008000"/>
        </w:rPr>
        <w:t xml:space="preserve">. </w:t>
      </w:r>
    </w:p>
    <w:p w:rsidR="00337773" w:rsidRPr="00271F16" w:rsidRDefault="006A388C" w:rsidP="00BB6147">
      <w:pPr>
        <w:ind w:left="720"/>
        <w:jc w:val="both"/>
      </w:pPr>
      <w:r>
        <w:rPr>
          <w:noProof/>
        </w:rPr>
        <w:pict>
          <v:shape id="_x0000_s1029" type="#_x0000_t75" style="position:absolute;left:0;text-align:left;margin-left:36pt;margin-top:5.8pt;width:251.25pt;height:189pt;z-index:251655168">
            <v:imagedata r:id="rId24" o:title=""/>
            <w10:wrap type="square"/>
          </v:shape>
        </w:pict>
      </w:r>
      <w:r w:rsidR="003E5361" w:rsidRPr="00271F16">
        <w:t>На чертеже</w:t>
      </w:r>
      <w:r w:rsidR="00337773" w:rsidRPr="00271F16">
        <w:t xml:space="preserve"> предложены изображения пяти графиков функций, и даны пять формул. </w:t>
      </w:r>
      <w:r w:rsidR="003E5361" w:rsidRPr="00271F16">
        <w:t>Можно с</w:t>
      </w:r>
      <w:r w:rsidR="00337773" w:rsidRPr="00271F16">
        <w:t>опостав</w:t>
      </w:r>
      <w:r w:rsidR="003E5361" w:rsidRPr="00271F16">
        <w:t>ить</w:t>
      </w:r>
      <w:r w:rsidR="00337773" w:rsidRPr="00271F16">
        <w:t xml:space="preserve"> формулу и её графический образ.</w:t>
      </w:r>
    </w:p>
    <w:p w:rsidR="00337773" w:rsidRPr="00271F16" w:rsidRDefault="00337773" w:rsidP="00BB6147">
      <w:pPr>
        <w:ind w:left="720"/>
        <w:jc w:val="both"/>
      </w:pPr>
      <w:r w:rsidRPr="00271F16">
        <w:rPr>
          <w:color w:val="008000"/>
        </w:rPr>
        <w:t xml:space="preserve">1 Формула  </w:t>
      </w:r>
      <w:r w:rsidRPr="00271F16">
        <w:rPr>
          <w:color w:val="008000"/>
          <w:position w:val="-10"/>
        </w:rPr>
        <w:object w:dxaOrig="760" w:dyaOrig="360">
          <v:shape id="_x0000_i1032" type="#_x0000_t75" style="width:38.25pt;height:18pt" o:ole="">
            <v:imagedata r:id="rId25" o:title=""/>
          </v:shape>
          <o:OLEObject Type="Embed" ProgID="Equation.DSMT4" ShapeID="_x0000_i1032" DrawAspect="Content" ObjectID="_1477415328" r:id="rId26"/>
        </w:object>
      </w:r>
      <w:r w:rsidRPr="00271F16">
        <w:rPr>
          <w:color w:val="008000"/>
        </w:rPr>
        <w:t xml:space="preserve"> задает квадратичную функцию, её графиком является парабола, 1 рисунок.</w:t>
      </w:r>
      <w:r w:rsidRPr="00271F16">
        <w:rPr>
          <w:b/>
          <w:color w:val="FF0000"/>
          <w:u w:val="single"/>
        </w:rPr>
        <w:t xml:space="preserve"> </w:t>
      </w:r>
    </w:p>
    <w:p w:rsidR="00337773" w:rsidRPr="00271F16" w:rsidRDefault="00337773" w:rsidP="00BB6147">
      <w:pPr>
        <w:ind w:left="720"/>
        <w:jc w:val="both"/>
        <w:rPr>
          <w:color w:val="008000"/>
        </w:rPr>
      </w:pPr>
      <w:r w:rsidRPr="00271F16">
        <w:rPr>
          <w:color w:val="008000"/>
        </w:rPr>
        <w:t xml:space="preserve">2 Формула  </w:t>
      </w:r>
      <w:r w:rsidRPr="00271F16">
        <w:rPr>
          <w:color w:val="008000"/>
          <w:position w:val="-14"/>
        </w:rPr>
        <w:object w:dxaOrig="660" w:dyaOrig="400">
          <v:shape id="_x0000_i1033" type="#_x0000_t75" style="width:33pt;height:20.25pt" o:ole="">
            <v:imagedata r:id="rId27" o:title=""/>
          </v:shape>
          <o:OLEObject Type="Embed" ProgID="Equation.DSMT4" ShapeID="_x0000_i1033" DrawAspect="Content" ObjectID="_1477415329" r:id="rId28"/>
        </w:object>
      </w:r>
      <w:r w:rsidRPr="00271F16">
        <w:rPr>
          <w:color w:val="008000"/>
        </w:rPr>
        <w:t xml:space="preserve"> задает функцию абсолютной величины числа, её графиком является «прямой угол», 3 рисунок.</w:t>
      </w:r>
      <w:r w:rsidRPr="00271F16">
        <w:rPr>
          <w:b/>
          <w:color w:val="FF0000"/>
          <w:u w:val="single"/>
        </w:rPr>
        <w:t xml:space="preserve"> </w:t>
      </w:r>
    </w:p>
    <w:p w:rsidR="00337773" w:rsidRPr="00271F16" w:rsidRDefault="00337773" w:rsidP="00BB6147">
      <w:pPr>
        <w:ind w:left="720"/>
        <w:jc w:val="both"/>
        <w:rPr>
          <w:color w:val="008000"/>
        </w:rPr>
      </w:pPr>
      <w:r w:rsidRPr="00271F16">
        <w:rPr>
          <w:color w:val="008000"/>
        </w:rPr>
        <w:t xml:space="preserve">3 Формула  </w:t>
      </w:r>
      <w:r w:rsidRPr="00271F16">
        <w:rPr>
          <w:color w:val="008000"/>
          <w:position w:val="-24"/>
        </w:rPr>
        <w:object w:dxaOrig="620" w:dyaOrig="620">
          <v:shape id="_x0000_i1034" type="#_x0000_t75" style="width:30.75pt;height:30.75pt" o:ole="">
            <v:imagedata r:id="rId29" o:title=""/>
          </v:shape>
          <o:OLEObject Type="Embed" ProgID="Equation.DSMT4" ShapeID="_x0000_i1034" DrawAspect="Content" ObjectID="_1477415330" r:id="rId30"/>
        </w:object>
      </w:r>
      <w:r w:rsidRPr="00271F16">
        <w:rPr>
          <w:color w:val="008000"/>
        </w:rPr>
        <w:t xml:space="preserve"> задает обратную пропорциональность, её графиком является гипербола, 2 рисунок.</w:t>
      </w:r>
      <w:r w:rsidRPr="00271F16">
        <w:rPr>
          <w:b/>
          <w:color w:val="FF0000"/>
          <w:u w:val="single"/>
        </w:rPr>
        <w:t xml:space="preserve"> </w:t>
      </w:r>
    </w:p>
    <w:p w:rsidR="00337773" w:rsidRPr="00271F16" w:rsidRDefault="00337773" w:rsidP="00BB6147">
      <w:pPr>
        <w:ind w:left="720"/>
        <w:jc w:val="both"/>
        <w:rPr>
          <w:color w:val="008000"/>
        </w:rPr>
      </w:pPr>
      <w:r w:rsidRPr="00271F16">
        <w:rPr>
          <w:color w:val="008000"/>
        </w:rPr>
        <w:t xml:space="preserve">4 Формула </w:t>
      </w:r>
      <w:r w:rsidRPr="00271F16">
        <w:rPr>
          <w:color w:val="008000"/>
          <w:position w:val="-10"/>
        </w:rPr>
        <w:object w:dxaOrig="580" w:dyaOrig="260">
          <v:shape id="_x0000_i1035" type="#_x0000_t75" style="width:29.25pt;height:12.75pt" o:ole="">
            <v:imagedata r:id="rId31" o:title=""/>
          </v:shape>
          <o:OLEObject Type="Embed" ProgID="Equation.DSMT4" ShapeID="_x0000_i1035" DrawAspect="Content" ObjectID="_1477415331" r:id="rId32"/>
        </w:object>
      </w:r>
      <w:r w:rsidRPr="00271F16">
        <w:rPr>
          <w:color w:val="008000"/>
        </w:rPr>
        <w:t xml:space="preserve"> задает прямую пропорциональность, её графиком является прямая, 5 рисунок.</w:t>
      </w:r>
      <w:r w:rsidRPr="00271F16">
        <w:rPr>
          <w:b/>
          <w:color w:val="FF0000"/>
          <w:u w:val="single"/>
        </w:rPr>
        <w:t xml:space="preserve"> </w:t>
      </w:r>
    </w:p>
    <w:p w:rsidR="00337773" w:rsidRPr="00271F16" w:rsidRDefault="00337773" w:rsidP="00BB6147">
      <w:pPr>
        <w:ind w:left="720"/>
        <w:jc w:val="both"/>
        <w:rPr>
          <w:color w:val="008000"/>
        </w:rPr>
      </w:pPr>
      <w:r w:rsidRPr="00271F16">
        <w:rPr>
          <w:color w:val="008000"/>
        </w:rPr>
        <w:t xml:space="preserve"> Формула  </w:t>
      </w:r>
      <w:r w:rsidRPr="00271F16">
        <w:rPr>
          <w:color w:val="008000"/>
          <w:position w:val="-10"/>
        </w:rPr>
        <w:object w:dxaOrig="760" w:dyaOrig="380">
          <v:shape id="_x0000_i1036" type="#_x0000_t75" style="width:38.25pt;height:18.75pt" o:ole="">
            <v:imagedata r:id="rId33" o:title=""/>
          </v:shape>
          <o:OLEObject Type="Embed" ProgID="Equation.DSMT4" ShapeID="_x0000_i1036" DrawAspect="Content" ObjectID="_1477415332" r:id="rId34"/>
        </w:object>
      </w:r>
      <w:r w:rsidRPr="00271F16">
        <w:rPr>
          <w:color w:val="008000"/>
        </w:rPr>
        <w:t xml:space="preserve"> задает «полупараболу», направленную вдоль оси абсцисс, рисунок 4.</w:t>
      </w:r>
      <w:r w:rsidRPr="00271F16">
        <w:rPr>
          <w:b/>
          <w:color w:val="FF0000"/>
          <w:u w:val="single"/>
        </w:rPr>
        <w:t xml:space="preserve"> 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  <w:rPr>
          <w:b/>
        </w:rPr>
      </w:pPr>
      <w:r w:rsidRPr="00271F16">
        <w:rPr>
          <w:b/>
        </w:rPr>
        <w:t xml:space="preserve">Запишем схему решения уравнений </w:t>
      </w:r>
      <w:r w:rsidRPr="00271F16">
        <w:rPr>
          <w:b/>
          <w:position w:val="-10"/>
        </w:rPr>
        <w:object w:dxaOrig="1219" w:dyaOrig="320">
          <v:shape id="_x0000_i1037" type="#_x0000_t75" style="width:60.75pt;height:15.75pt" o:ole="">
            <v:imagedata r:id="rId35" o:title=""/>
          </v:shape>
          <o:OLEObject Type="Embed" ProgID="Equation.DSMT4" ShapeID="_x0000_i1037" DrawAspect="Content" ObjectID="_1477415333" r:id="rId36"/>
        </w:object>
      </w:r>
      <w:r w:rsidRPr="00271F16">
        <w:rPr>
          <w:b/>
        </w:rPr>
        <w:t>графическим способом.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  <w:rPr>
          <w:b/>
        </w:rPr>
      </w:pPr>
      <w:r w:rsidRPr="00271F16">
        <w:t xml:space="preserve">1. строим графики </w:t>
      </w:r>
      <w:r w:rsidRPr="00271F16">
        <w:rPr>
          <w:position w:val="-10"/>
        </w:rPr>
        <w:object w:dxaOrig="920" w:dyaOrig="320">
          <v:shape id="_x0000_i1038" type="#_x0000_t75" style="width:45.75pt;height:15.75pt" o:ole="">
            <v:imagedata r:id="rId37" o:title=""/>
          </v:shape>
          <o:OLEObject Type="Embed" ProgID="Equation.DSMT4" ShapeID="_x0000_i1038" DrawAspect="Content" ObjectID="_1477415334" r:id="rId38"/>
        </w:object>
      </w:r>
      <w:r w:rsidRPr="00271F16">
        <w:t xml:space="preserve"> и </w:t>
      </w:r>
      <w:r w:rsidRPr="00271F16">
        <w:rPr>
          <w:position w:val="-14"/>
        </w:rPr>
        <w:object w:dxaOrig="940" w:dyaOrig="400">
          <v:shape id="_x0000_i1039" type="#_x0000_t75" style="width:47.25pt;height:20.25pt" o:ole="">
            <v:imagedata r:id="rId39" o:title=""/>
          </v:shape>
          <o:OLEObject Type="Embed" ProgID="Equation.DSMT4" ShapeID="_x0000_i1039" DrawAspect="Content" ObjectID="_1477415335" r:id="rId40"/>
        </w:object>
      </w:r>
      <w:r w:rsidRPr="00271F16">
        <w:t>.</w:t>
      </w:r>
    </w:p>
    <w:p w:rsidR="00337773" w:rsidRPr="00271F16" w:rsidRDefault="006A388C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>
        <w:rPr>
          <w:noProof/>
        </w:rPr>
        <w:pict>
          <v:shape id="_x0000_s1030" type="#_x0000_t75" style="position:absolute;left:0;text-align:left;margin-left:27pt;margin-top:4.35pt;width:240.75pt;height:180pt;z-index:251656192">
            <v:imagedata r:id="rId41" o:title=""/>
            <w10:wrap type="square"/>
          </v:shape>
        </w:pict>
      </w:r>
      <w:r w:rsidR="00337773" w:rsidRPr="00271F16">
        <w:t>2. находим точки пересечения графиков.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 w:rsidRPr="00271F16">
        <w:t>3. выписываем ответ.</w:t>
      </w:r>
    </w:p>
    <w:p w:rsidR="00337773" w:rsidRPr="00271F16" w:rsidRDefault="00337773" w:rsidP="00BB6147">
      <w:pPr>
        <w:ind w:left="720"/>
        <w:jc w:val="both"/>
      </w:pPr>
      <w:r w:rsidRPr="00271F16">
        <w:t xml:space="preserve">Рассмотрим образец решения задачи с параметром. </w:t>
      </w:r>
    </w:p>
    <w:p w:rsidR="00337773" w:rsidRPr="00271F16" w:rsidRDefault="00337773" w:rsidP="00BB6147">
      <w:pPr>
        <w:ind w:left="720"/>
        <w:jc w:val="both"/>
        <w:rPr>
          <w:b/>
        </w:rPr>
      </w:pPr>
      <w:r w:rsidRPr="00271F16">
        <w:rPr>
          <w:b/>
        </w:rPr>
        <w:t xml:space="preserve">Задача. </w:t>
      </w:r>
      <w:r w:rsidRPr="00271F16">
        <w:t xml:space="preserve">Решите уравнение </w:t>
      </w:r>
      <w:r w:rsidRPr="00271F16">
        <w:rPr>
          <w:b/>
          <w:position w:val="-6"/>
        </w:rPr>
        <w:object w:dxaOrig="660" w:dyaOrig="320">
          <v:shape id="_x0000_i1040" type="#_x0000_t75" style="width:33pt;height:15.75pt" o:ole="">
            <v:imagedata r:id="rId42" o:title=""/>
          </v:shape>
          <o:OLEObject Type="Embed" ProgID="Equation.DSMT4" ShapeID="_x0000_i1040" DrawAspect="Content" ObjectID="_1477415336" r:id="rId43"/>
        </w:object>
      </w:r>
      <w:r w:rsidRPr="00271F16">
        <w:rPr>
          <w:b/>
        </w:rPr>
        <w:t>.    (1 способ решения – аналитический)</w:t>
      </w:r>
    </w:p>
    <w:p w:rsidR="00337773" w:rsidRPr="00271F16" w:rsidRDefault="00337773" w:rsidP="00BB6147">
      <w:pPr>
        <w:ind w:left="720"/>
        <w:jc w:val="both"/>
      </w:pPr>
      <w:r w:rsidRPr="00271F16">
        <w:rPr>
          <w:b/>
        </w:rPr>
        <w:t xml:space="preserve">Решение. </w:t>
      </w:r>
      <w:r w:rsidRPr="00271F16">
        <w:t xml:space="preserve"> Заметим, что левая часть уравнения неотрицательна при всех значениях неизвестной, следовательно, при  отрицательном значении параметра решений нет. Если параметр </w:t>
      </w:r>
      <w:r w:rsidRPr="00271F16">
        <w:rPr>
          <w:position w:val="-6"/>
        </w:rPr>
        <w:object w:dxaOrig="560" w:dyaOrig="279">
          <v:shape id="_x0000_i1041" type="#_x0000_t75" style="width:27.75pt;height:14.25pt" o:ole="">
            <v:imagedata r:id="rId44" o:title=""/>
          </v:shape>
          <o:OLEObject Type="Embed" ProgID="Equation.DSMT4" ShapeID="_x0000_i1041" DrawAspect="Content" ObjectID="_1477415337" r:id="rId45"/>
        </w:object>
      </w:r>
      <w:r w:rsidRPr="00271F16">
        <w:t xml:space="preserve">, то уравнение принимает вид </w:t>
      </w:r>
      <w:r w:rsidRPr="00271F16">
        <w:rPr>
          <w:position w:val="-6"/>
        </w:rPr>
        <w:object w:dxaOrig="660" w:dyaOrig="320">
          <v:shape id="_x0000_i1042" type="#_x0000_t75" style="width:33pt;height:15.75pt" o:ole="">
            <v:imagedata r:id="rId46" o:title=""/>
          </v:shape>
          <o:OLEObject Type="Embed" ProgID="Equation.DSMT4" ShapeID="_x0000_i1042" DrawAspect="Content" ObjectID="_1477415338" r:id="rId47"/>
        </w:object>
      </w:r>
      <w:r w:rsidRPr="00271F16">
        <w:t xml:space="preserve">, и имеет один корень </w:t>
      </w:r>
      <w:r w:rsidRPr="00271F16">
        <w:rPr>
          <w:position w:val="-6"/>
        </w:rPr>
        <w:object w:dxaOrig="560" w:dyaOrig="279">
          <v:shape id="_x0000_i1043" type="#_x0000_t75" style="width:27.75pt;height:14.25pt" o:ole="">
            <v:imagedata r:id="rId48" o:title=""/>
          </v:shape>
          <o:OLEObject Type="Embed" ProgID="Equation.DSMT4" ShapeID="_x0000_i1043" DrawAspect="Content" ObjectID="_1477415339" r:id="rId49"/>
        </w:object>
      </w:r>
      <w:r w:rsidRPr="00271F16">
        <w:t xml:space="preserve">. При положительном значении параметра а, данное уравнение имеет два корня </w:t>
      </w:r>
      <w:r w:rsidRPr="00271F16">
        <w:rPr>
          <w:position w:val="-14"/>
        </w:rPr>
        <w:object w:dxaOrig="920" w:dyaOrig="420">
          <v:shape id="_x0000_i1044" type="#_x0000_t75" style="width:45.75pt;height:21pt" o:ole="">
            <v:imagedata r:id="rId50" o:title=""/>
          </v:shape>
          <o:OLEObject Type="Embed" ProgID="Equation.DSMT4" ShapeID="_x0000_i1044" DrawAspect="Content" ObjectID="_1477415340" r:id="rId51"/>
        </w:object>
      </w:r>
      <w:r w:rsidRPr="00271F16">
        <w:t xml:space="preserve">. </w:t>
      </w:r>
    </w:p>
    <w:p w:rsidR="00337773" w:rsidRPr="00271F16" w:rsidRDefault="00337773" w:rsidP="00BB6147">
      <w:pPr>
        <w:ind w:left="720"/>
        <w:jc w:val="both"/>
      </w:pPr>
      <w:r w:rsidRPr="00271F16">
        <w:t xml:space="preserve">Ответ: при </w:t>
      </w:r>
      <w:r w:rsidRPr="00271F16">
        <w:rPr>
          <w:position w:val="-6"/>
        </w:rPr>
        <w:object w:dxaOrig="560" w:dyaOrig="279">
          <v:shape id="_x0000_i1045" type="#_x0000_t75" style="width:27.75pt;height:14.25pt" o:ole="">
            <v:imagedata r:id="rId52" o:title=""/>
          </v:shape>
          <o:OLEObject Type="Embed" ProgID="Equation.DSMT4" ShapeID="_x0000_i1045" DrawAspect="Content" ObjectID="_1477415341" r:id="rId53"/>
        </w:object>
      </w:r>
      <w:r w:rsidRPr="00271F16">
        <w:t>, корней нет;</w:t>
      </w:r>
    </w:p>
    <w:p w:rsidR="00337773" w:rsidRPr="00271F16" w:rsidRDefault="00337773" w:rsidP="00BB6147">
      <w:pPr>
        <w:ind w:left="720"/>
        <w:jc w:val="both"/>
      </w:pPr>
      <w:r w:rsidRPr="00271F16">
        <w:t xml:space="preserve">            при </w:t>
      </w:r>
      <w:r w:rsidRPr="00271F16">
        <w:rPr>
          <w:position w:val="-6"/>
        </w:rPr>
        <w:object w:dxaOrig="560" w:dyaOrig="279">
          <v:shape id="_x0000_i1046" type="#_x0000_t75" style="width:27.75pt;height:14.25pt" o:ole="">
            <v:imagedata r:id="rId44" o:title=""/>
          </v:shape>
          <o:OLEObject Type="Embed" ProgID="Equation.DSMT4" ShapeID="_x0000_i1046" DrawAspect="Content" ObjectID="_1477415342" r:id="rId54"/>
        </w:object>
      </w:r>
      <w:r w:rsidRPr="00271F16">
        <w:t xml:space="preserve">, один корень </w:t>
      </w:r>
      <w:r w:rsidRPr="00271F16">
        <w:rPr>
          <w:position w:val="-6"/>
        </w:rPr>
        <w:object w:dxaOrig="560" w:dyaOrig="279">
          <v:shape id="_x0000_i1047" type="#_x0000_t75" style="width:27.75pt;height:14.25pt" o:ole="">
            <v:imagedata r:id="rId48" o:title=""/>
          </v:shape>
          <o:OLEObject Type="Embed" ProgID="Equation.DSMT4" ShapeID="_x0000_i1047" DrawAspect="Content" ObjectID="_1477415343" r:id="rId55"/>
        </w:object>
      </w:r>
      <w:r w:rsidRPr="00271F16">
        <w:t>;</w:t>
      </w:r>
    </w:p>
    <w:p w:rsidR="00337773" w:rsidRPr="00271F16" w:rsidRDefault="006A388C" w:rsidP="00BB6147">
      <w:pPr>
        <w:ind w:left="720"/>
        <w:jc w:val="both"/>
      </w:pPr>
      <w:r>
        <w:rPr>
          <w:noProof/>
        </w:rPr>
        <w:pict>
          <v:shape id="_x0000_s1031" type="#_x0000_t75" style="position:absolute;left:0;text-align:left;margin-left:36pt;margin-top:10.4pt;width:239.25pt;height:180pt;z-index:251657216">
            <v:imagedata r:id="rId56" o:title=""/>
            <w10:wrap type="square"/>
          </v:shape>
        </w:pict>
      </w:r>
      <w:r w:rsidR="00337773" w:rsidRPr="00271F16">
        <w:t xml:space="preserve">                                                                                        при </w:t>
      </w:r>
      <w:r w:rsidR="00337773" w:rsidRPr="00271F16">
        <w:rPr>
          <w:position w:val="-6"/>
        </w:rPr>
        <w:object w:dxaOrig="560" w:dyaOrig="279">
          <v:shape id="_x0000_i1048" type="#_x0000_t75" style="width:27.75pt;height:14.25pt" o:ole="">
            <v:imagedata r:id="rId57" o:title=""/>
          </v:shape>
          <o:OLEObject Type="Embed" ProgID="Equation.DSMT4" ShapeID="_x0000_i1048" DrawAspect="Content" ObjectID="_1477415344" r:id="rId58"/>
        </w:object>
      </w:r>
      <w:r w:rsidR="00337773" w:rsidRPr="00271F16">
        <w:t xml:space="preserve">, два корня </w:t>
      </w:r>
      <w:r w:rsidR="00337773" w:rsidRPr="00271F16">
        <w:rPr>
          <w:position w:val="-14"/>
        </w:rPr>
        <w:object w:dxaOrig="920" w:dyaOrig="420">
          <v:shape id="_x0000_i1049" type="#_x0000_t75" style="width:45.75pt;height:21pt" o:ole="">
            <v:imagedata r:id="rId50" o:title=""/>
          </v:shape>
          <o:OLEObject Type="Embed" ProgID="Equation.DSMT4" ShapeID="_x0000_i1049" DrawAspect="Content" ObjectID="_1477415345" r:id="rId59"/>
        </w:object>
      </w:r>
      <w:r w:rsidR="00337773" w:rsidRPr="00271F16">
        <w:t>.</w:t>
      </w:r>
    </w:p>
    <w:p w:rsidR="00337773" w:rsidRPr="00271F16" w:rsidRDefault="00337773" w:rsidP="00BB6147">
      <w:pPr>
        <w:ind w:left="720"/>
        <w:jc w:val="both"/>
        <w:rPr>
          <w:b/>
        </w:rPr>
      </w:pPr>
      <w:r w:rsidRPr="00271F16">
        <w:rPr>
          <w:b/>
        </w:rPr>
        <w:t>2 –ой способ решения – графический.</w:t>
      </w:r>
    </w:p>
    <w:p w:rsidR="00337773" w:rsidRPr="00271F16" w:rsidRDefault="00337773" w:rsidP="00BB6147">
      <w:pPr>
        <w:ind w:left="720"/>
        <w:jc w:val="both"/>
      </w:pPr>
      <w:r w:rsidRPr="00271F16">
        <w:t xml:space="preserve">Построим в одной системе координат графики обеих частей уравнения: параболу </w:t>
      </w:r>
      <w:r w:rsidRPr="00271F16">
        <w:rPr>
          <w:position w:val="-10"/>
        </w:rPr>
        <w:object w:dxaOrig="660" w:dyaOrig="360">
          <v:shape id="_x0000_i1050" type="#_x0000_t75" style="width:33pt;height:18pt" o:ole="">
            <v:imagedata r:id="rId60" o:title=""/>
          </v:shape>
          <o:OLEObject Type="Embed" ProgID="Equation.DSMT4" ShapeID="_x0000_i1050" DrawAspect="Content" ObjectID="_1477415346" r:id="rId61"/>
        </w:object>
      </w:r>
      <w:r w:rsidRPr="00271F16">
        <w:t xml:space="preserve"> и семейство прямых </w:t>
      </w:r>
      <w:r w:rsidRPr="00271F16">
        <w:rPr>
          <w:position w:val="-10"/>
        </w:rPr>
        <w:object w:dxaOrig="580" w:dyaOrig="260">
          <v:shape id="_x0000_i1051" type="#_x0000_t75" style="width:29.25pt;height:12.75pt" o:ole="">
            <v:imagedata r:id="rId62" o:title=""/>
          </v:shape>
          <o:OLEObject Type="Embed" ProgID="Equation.DSMT4" ShapeID="_x0000_i1051" DrawAspect="Content" ObjectID="_1477415347" r:id="rId63"/>
        </w:object>
      </w:r>
      <w:r w:rsidRPr="00271F16">
        <w:t>, которые движутся вдоль оси ординат. По рисунку записываем ответ.</w:t>
      </w:r>
    </w:p>
    <w:p w:rsidR="00337773" w:rsidRPr="00271F16" w:rsidRDefault="00337773" w:rsidP="00BB6147">
      <w:pPr>
        <w:ind w:left="720"/>
        <w:jc w:val="both"/>
        <w:rPr>
          <w:color w:val="008000"/>
        </w:rPr>
      </w:pPr>
      <w:r w:rsidRPr="00271F16">
        <w:rPr>
          <w:color w:val="008000"/>
        </w:rPr>
        <w:t xml:space="preserve"> Графическим способом задача решается быстрее. На  рисунке все решение видно.</w:t>
      </w:r>
    </w:p>
    <w:p w:rsidR="00337773" w:rsidRPr="00271F16" w:rsidRDefault="00337773" w:rsidP="00BB6147">
      <w:pPr>
        <w:ind w:left="720"/>
        <w:jc w:val="both"/>
      </w:pPr>
      <w:r w:rsidRPr="00271F16">
        <w:t xml:space="preserve">Достаточно одного взгляда, чтобы определить количество корней уравнения в зависимости от параметра </w:t>
      </w:r>
      <w:r w:rsidRPr="00271F16">
        <w:rPr>
          <w:i/>
        </w:rPr>
        <w:t>а</w:t>
      </w:r>
      <w:r w:rsidRPr="00271F16">
        <w:t xml:space="preserve">. </w:t>
      </w:r>
      <w:r w:rsidR="0057276F" w:rsidRPr="00271F16">
        <w:t xml:space="preserve">Можно было без </w:t>
      </w:r>
      <w:r w:rsidRPr="00271F16">
        <w:t xml:space="preserve"> объясн</w:t>
      </w:r>
      <w:r w:rsidR="0057276F" w:rsidRPr="00271F16">
        <w:t>ени</w:t>
      </w:r>
      <w:r w:rsidRPr="00271F16">
        <w:t>я сделать чертеж, и написать одно слово «Смотри!»,</w:t>
      </w:r>
      <w:r w:rsidRPr="00271F16">
        <w:rPr>
          <w:b/>
        </w:rPr>
        <w:t xml:space="preserve"> </w:t>
      </w:r>
      <w:r w:rsidRPr="00271F16">
        <w:t xml:space="preserve">именно так поступали древнегреческие учителя, обучая своих учеников доказательству теоремы Пифагора. </w:t>
      </w:r>
    </w:p>
    <w:p w:rsidR="00337773" w:rsidRPr="00271F16" w:rsidRDefault="00337773" w:rsidP="00BB6147">
      <w:pPr>
        <w:ind w:left="720"/>
        <w:jc w:val="both"/>
      </w:pPr>
      <w:r w:rsidRPr="00271F16">
        <w:rPr>
          <w:b/>
        </w:rPr>
        <w:t>Задача.</w:t>
      </w:r>
      <w:r w:rsidRPr="00271F16">
        <w:t xml:space="preserve"> При каких значениях параметра </w:t>
      </w:r>
      <w:r w:rsidRPr="00271F16">
        <w:rPr>
          <w:i/>
        </w:rPr>
        <w:t>а</w:t>
      </w:r>
      <w:r w:rsidRPr="00271F16">
        <w:t xml:space="preserve"> уравнение </w:t>
      </w:r>
      <w:r w:rsidRPr="00271F16">
        <w:rPr>
          <w:position w:val="-16"/>
        </w:rPr>
        <w:object w:dxaOrig="1680" w:dyaOrig="520">
          <v:shape id="_x0000_i1052" type="#_x0000_t75" style="width:84pt;height:26.25pt" o:ole="">
            <v:imagedata r:id="rId64" o:title=""/>
          </v:shape>
          <o:OLEObject Type="Embed" ProgID="Equation.DSMT4" ShapeID="_x0000_i1052" DrawAspect="Content" ObjectID="_1477415348" r:id="rId65"/>
        </w:object>
      </w:r>
      <w:r w:rsidRPr="00271F16">
        <w:t xml:space="preserve"> имеет единственное решение?</w:t>
      </w:r>
    </w:p>
    <w:p w:rsidR="00337773" w:rsidRPr="00271F16" w:rsidRDefault="00337773" w:rsidP="00BB6147">
      <w:pPr>
        <w:ind w:left="720"/>
        <w:jc w:val="both"/>
      </w:pPr>
      <w:r w:rsidRPr="00271F16">
        <w:rPr>
          <w:b/>
        </w:rPr>
        <w:t>Решение.</w:t>
      </w:r>
      <w:r w:rsidRPr="00271F16">
        <w:t xml:space="preserve"> Записываем данное уравнение в виде </w:t>
      </w:r>
      <w:r w:rsidRPr="00271F16">
        <w:rPr>
          <w:position w:val="-14"/>
        </w:rPr>
        <w:object w:dxaOrig="1280" w:dyaOrig="400">
          <v:shape id="_x0000_i1053" type="#_x0000_t75" style="width:63.75pt;height:20.25pt" o:ole="">
            <v:imagedata r:id="rId66" o:title=""/>
          </v:shape>
          <o:OLEObject Type="Embed" ProgID="Equation.DSMT4" ShapeID="_x0000_i1053" DrawAspect="Content" ObjectID="_1477415349" r:id="rId67"/>
        </w:object>
      </w:r>
      <w:r w:rsidRPr="00271F16">
        <w:t xml:space="preserve">. Построим графический образ обеих частей уравнения. Левая часть представляет собой «прямой угол», ветви направлены вниз, вершина (2;3). Правая часть представляет семейство прямых параллельных оси абсцисс. Из чертежа видно, что единственное решение возможно при </w:t>
      </w:r>
      <w:r w:rsidRPr="00271F16">
        <w:rPr>
          <w:position w:val="-6"/>
        </w:rPr>
        <w:object w:dxaOrig="540" w:dyaOrig="279">
          <v:shape id="_x0000_i1054" type="#_x0000_t75" style="width:27pt;height:14.25pt" o:ole="">
            <v:imagedata r:id="rId68" o:title=""/>
          </v:shape>
          <o:OLEObject Type="Embed" ProgID="Equation.DSMT4" ShapeID="_x0000_i1054" DrawAspect="Content" ObjectID="_1477415350" r:id="rId69"/>
        </w:object>
      </w:r>
      <w:r w:rsidRPr="00271F16">
        <w:t xml:space="preserve">. </w:t>
      </w:r>
    </w:p>
    <w:p w:rsidR="00337773" w:rsidRPr="00271F16" w:rsidRDefault="00337773" w:rsidP="00BB6147">
      <w:pPr>
        <w:ind w:left="720"/>
        <w:jc w:val="both"/>
      </w:pPr>
      <w:r w:rsidRPr="00271F16">
        <w:rPr>
          <w:b/>
        </w:rPr>
        <w:t>Ответ:</w:t>
      </w:r>
      <w:r w:rsidRPr="00271F16">
        <w:t xml:space="preserve"> </w:t>
      </w:r>
      <w:r w:rsidRPr="00271F16">
        <w:rPr>
          <w:position w:val="-6"/>
        </w:rPr>
        <w:object w:dxaOrig="540" w:dyaOrig="279">
          <v:shape id="_x0000_i1055" type="#_x0000_t75" style="width:27pt;height:14.25pt" o:ole="">
            <v:imagedata r:id="rId68" o:title=""/>
          </v:shape>
          <o:OLEObject Type="Embed" ProgID="Equation.DSMT4" ShapeID="_x0000_i1055" DrawAspect="Content" ObjectID="_1477415351" r:id="rId70"/>
        </w:object>
      </w:r>
    </w:p>
    <w:p w:rsidR="00337773" w:rsidRPr="00271F16" w:rsidRDefault="006A388C" w:rsidP="00BB6147">
      <w:pPr>
        <w:ind w:left="720"/>
        <w:jc w:val="both"/>
      </w:pPr>
      <w:r>
        <w:rPr>
          <w:noProof/>
        </w:rPr>
        <w:pict>
          <v:shape id="_x0000_s1032" type="#_x0000_t75" style="position:absolute;left:0;text-align:left;margin-left:36pt;margin-top:9.2pt;width:240pt;height:180pt;z-index:251658240">
            <v:imagedata r:id="rId71" o:title=""/>
            <w10:wrap type="square"/>
          </v:shape>
        </w:pict>
      </w:r>
    </w:p>
    <w:p w:rsidR="00337773" w:rsidRDefault="00337773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Default="00CC14E5" w:rsidP="00BB6147">
      <w:pPr>
        <w:ind w:left="720"/>
        <w:jc w:val="both"/>
      </w:pPr>
    </w:p>
    <w:p w:rsidR="00CC14E5" w:rsidRPr="00271F16" w:rsidRDefault="00CC14E5" w:rsidP="00BB6147">
      <w:pPr>
        <w:ind w:left="720"/>
        <w:jc w:val="both"/>
      </w:pPr>
    </w:p>
    <w:p w:rsidR="00337773" w:rsidRDefault="00337773" w:rsidP="00CC14E5">
      <w:pPr>
        <w:ind w:left="720"/>
        <w:jc w:val="both"/>
      </w:pPr>
      <w:r w:rsidRPr="00271F16">
        <w:rPr>
          <w:b/>
        </w:rPr>
        <w:t>Задача.</w:t>
      </w:r>
      <w:r w:rsidRPr="00271F16">
        <w:t xml:space="preserve"> При каких значениях параметра </w:t>
      </w:r>
      <w:r w:rsidRPr="00271F16">
        <w:rPr>
          <w:i/>
        </w:rPr>
        <w:t>а</w:t>
      </w:r>
      <w:r w:rsidRPr="00271F16">
        <w:t xml:space="preserve"> уравнение </w:t>
      </w:r>
      <w:r w:rsidRPr="00271F16">
        <w:rPr>
          <w:position w:val="-14"/>
        </w:rPr>
        <w:object w:dxaOrig="1219" w:dyaOrig="400">
          <v:shape id="_x0000_i1056" type="#_x0000_t75" style="width:60.75pt;height:20.25pt" o:ole="">
            <v:imagedata r:id="rId72" o:title=""/>
          </v:shape>
          <o:OLEObject Type="Embed" ProgID="Equation.DSMT4" ShapeID="_x0000_i1056" DrawAspect="Content" ObjectID="_1477415352" r:id="rId73"/>
        </w:object>
      </w:r>
      <w:r w:rsidRPr="00271F16">
        <w:t xml:space="preserve">  не имеет решений?</w:t>
      </w:r>
    </w:p>
    <w:p w:rsidR="00CC14E5" w:rsidRDefault="006A388C" w:rsidP="00CC14E5">
      <w:pPr>
        <w:ind w:left="720"/>
        <w:jc w:val="both"/>
      </w:pPr>
      <w:r>
        <w:pict>
          <v:shape id="_x0000_i1057" type="#_x0000_t75" style="width:240pt;height:180pt">
            <v:imagedata r:id="rId74" o:title=""/>
          </v:shape>
        </w:pict>
      </w:r>
    </w:p>
    <w:p w:rsidR="00CC14E5" w:rsidRPr="00271F16" w:rsidRDefault="00CC14E5" w:rsidP="00CC14E5">
      <w:pPr>
        <w:ind w:left="720"/>
        <w:jc w:val="both"/>
      </w:pPr>
    </w:p>
    <w:p w:rsidR="00337773" w:rsidRPr="00271F16" w:rsidRDefault="00337773" w:rsidP="00CC14E5">
      <w:pPr>
        <w:ind w:left="720"/>
        <w:jc w:val="both"/>
      </w:pPr>
      <w:r w:rsidRPr="00271F16">
        <w:rPr>
          <w:b/>
        </w:rPr>
        <w:t>Решение.</w:t>
      </w:r>
      <w:r w:rsidRPr="00271F16">
        <w:t xml:space="preserve"> Построим графический образ обеих частей уравнения. Левая часть представляет собой «прямой угол», ветви направлены вверх, вершина (1;-1). Правая часть представляет семейство прямых параллельных оси абсцисс. Из чертежа видно, что решений нет при </w:t>
      </w:r>
      <w:r w:rsidRPr="00271F16">
        <w:rPr>
          <w:position w:val="-6"/>
        </w:rPr>
        <w:object w:dxaOrig="680" w:dyaOrig="279">
          <v:shape id="_x0000_i1058" type="#_x0000_t75" style="width:33.75pt;height:14.25pt" o:ole="">
            <v:imagedata r:id="rId75" o:title=""/>
          </v:shape>
          <o:OLEObject Type="Embed" ProgID="Equation.DSMT4" ShapeID="_x0000_i1058" DrawAspect="Content" ObjectID="_1477415353" r:id="rId76"/>
        </w:object>
      </w:r>
      <w:r w:rsidRPr="00271F16">
        <w:t xml:space="preserve">. </w:t>
      </w:r>
    </w:p>
    <w:p w:rsidR="00337773" w:rsidRPr="00271F16" w:rsidRDefault="00337773" w:rsidP="00CC14E5">
      <w:pPr>
        <w:ind w:left="720"/>
        <w:jc w:val="both"/>
      </w:pPr>
      <w:r w:rsidRPr="00271F16">
        <w:rPr>
          <w:b/>
        </w:rPr>
        <w:t>Ответ:</w:t>
      </w:r>
      <w:r w:rsidRPr="00271F16">
        <w:t xml:space="preserve"> </w:t>
      </w:r>
      <w:r w:rsidRPr="00271F16">
        <w:rPr>
          <w:position w:val="-6"/>
        </w:rPr>
        <w:object w:dxaOrig="680" w:dyaOrig="279">
          <v:shape id="_x0000_i1059" type="#_x0000_t75" style="width:33.75pt;height:14.25pt" o:ole="">
            <v:imagedata r:id="rId77" o:title=""/>
          </v:shape>
          <o:OLEObject Type="Embed" ProgID="Equation.DSMT4" ShapeID="_x0000_i1059" DrawAspect="Content" ObjectID="_1477415354" r:id="rId78"/>
        </w:object>
      </w:r>
    </w:p>
    <w:p w:rsidR="00337773" w:rsidRPr="00271F16" w:rsidRDefault="008476DC" w:rsidP="00BB6147">
      <w:pPr>
        <w:ind w:left="720"/>
        <w:jc w:val="both"/>
        <w:rPr>
          <w:b/>
        </w:rPr>
      </w:pPr>
      <w:r w:rsidRPr="00271F16">
        <w:rPr>
          <w:b/>
        </w:rPr>
        <w:t>В</w:t>
      </w:r>
      <w:r w:rsidR="00337773" w:rsidRPr="00271F16">
        <w:rPr>
          <w:b/>
        </w:rPr>
        <w:t>ывод о решении задач с параметром графическим способом в общем виде.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 w:rsidRPr="00271F16">
        <w:t xml:space="preserve"> Задачу с параметром будем рассматривать как функцию </w:t>
      </w:r>
      <w:r w:rsidRPr="00271F16">
        <w:rPr>
          <w:position w:val="-14"/>
        </w:rPr>
        <w:object w:dxaOrig="1160" w:dyaOrig="400">
          <v:shape id="_x0000_i1060" type="#_x0000_t75" style="width:57.75pt;height:20.25pt" o:ole="">
            <v:imagedata r:id="rId79" o:title=""/>
          </v:shape>
          <o:OLEObject Type="Embed" ProgID="Equation.DSMT4" ShapeID="_x0000_i1060" DrawAspect="Content" ObjectID="_1477415355" r:id="rId80"/>
        </w:object>
      </w:r>
      <w:r w:rsidRPr="00271F16">
        <w:t>. Алгоритм решения: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 w:rsidRPr="00271F16">
        <w:t>1. строим графический образ.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 w:rsidRPr="00271F16">
        <w:t>2. пересекаем полученное изображение прямыми</w:t>
      </w:r>
      <w:r w:rsidR="005D2B86">
        <w:t xml:space="preserve">, </w:t>
      </w:r>
      <w:r w:rsidRPr="00271F16">
        <w:t xml:space="preserve"> параллельными оси абсцисс.</w:t>
      </w:r>
    </w:p>
    <w:p w:rsidR="00337773" w:rsidRPr="00271F16" w:rsidRDefault="00337773" w:rsidP="00BB614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 w:rsidRPr="00271F16">
        <w:t>3. Считываем нужную информацию.</w:t>
      </w:r>
    </w:p>
    <w:p w:rsidR="009827F0" w:rsidRPr="00271F16" w:rsidRDefault="00380D67" w:rsidP="00BB6147">
      <w:pPr>
        <w:ind w:left="720"/>
        <w:jc w:val="both"/>
      </w:pPr>
      <w:r w:rsidRPr="00271F16">
        <w:t xml:space="preserve">     </w:t>
      </w:r>
      <w:r w:rsidR="00AD12AD" w:rsidRPr="00271F16">
        <w:t>П</w:t>
      </w:r>
      <w:r w:rsidR="009827F0" w:rsidRPr="00271F16">
        <w:t>римеры графической интерпретации решений заданий с параметром</w:t>
      </w:r>
      <w:r w:rsidR="00AD12AD" w:rsidRPr="00271F16">
        <w:t xml:space="preserve"> на основе исследования свойств</w:t>
      </w:r>
      <w:r w:rsidR="00D33377">
        <w:t xml:space="preserve"> </w:t>
      </w:r>
      <w:r w:rsidR="00AD12AD" w:rsidRPr="00271F16">
        <w:t>графиков достаточно известных и простых уравнений таких геометрических фигур, как: прямая, окружность, парабола, синусоида, квадрат, ломаная линия, угол показывают, что  решения становятся абсолютно наглядными, естественными и достаточно простыми.</w:t>
      </w:r>
      <w:r w:rsidR="009827F0" w:rsidRPr="00271F16">
        <w:t xml:space="preserve"> Если уравнение одной из фигур не зависит от изменяющегося параметра, то график этой фигуры неподвижен относительно системы координат. Если в уравнение другой фигуры входит параметр, то от его изменения  зависит расположение и даже форма графика. Тогда суть </w:t>
      </w:r>
      <w:r w:rsidR="00AD12AD" w:rsidRPr="00271F16">
        <w:t xml:space="preserve">решения уравнения состоит в </w:t>
      </w:r>
      <w:r w:rsidR="009827F0" w:rsidRPr="00271F16">
        <w:t xml:space="preserve"> определении числа точек пересечения графиков построенных уравнений, а значит в определении количества возможных решений в зависимости от конкретных числовых значений параметра.  Для усложнения заданий эти уравнения искусственно преобразуют, </w:t>
      </w:r>
      <w:r w:rsidRPr="00271F16">
        <w:t>«</w:t>
      </w:r>
      <w:r w:rsidR="009827F0" w:rsidRPr="00271F16">
        <w:t>камуфлируют</w:t>
      </w:r>
      <w:r w:rsidRPr="00271F16">
        <w:t>»</w:t>
      </w:r>
      <w:r w:rsidR="009827F0" w:rsidRPr="00271F16">
        <w:t>. Дополнительная сложность возникает при поиске чисто аналитического метода решения</w:t>
      </w:r>
      <w:r w:rsidR="00CE36EB" w:rsidRPr="00271F16">
        <w:t>.</w:t>
      </w:r>
      <w:r w:rsidR="009827F0" w:rsidRPr="00271F16">
        <w:t xml:space="preserve"> </w:t>
      </w:r>
      <w:r w:rsidR="00CE36EB" w:rsidRPr="00271F16">
        <w:t xml:space="preserve">При его </w:t>
      </w:r>
      <w:r w:rsidR="009827F0" w:rsidRPr="00271F16">
        <w:t>геометрической интерпретации</w:t>
      </w:r>
      <w:r w:rsidR="00CE36EB" w:rsidRPr="00271F16">
        <w:t xml:space="preserve"> часто </w:t>
      </w:r>
      <w:r w:rsidR="009827F0" w:rsidRPr="00271F16">
        <w:t xml:space="preserve"> решения становятся абсолютно наглядными, естественными и достаточно простыми</w:t>
      </w:r>
      <w:r w:rsidR="00CE36EB" w:rsidRPr="00271F16">
        <w:t>, т</w:t>
      </w:r>
      <w:r w:rsidR="009827F0" w:rsidRPr="00271F16">
        <w:t xml:space="preserve">аким образом, преимущество на экзамене получают те из </w:t>
      </w:r>
      <w:r w:rsidR="00CE36EB" w:rsidRPr="00271F16">
        <w:t xml:space="preserve">школьников или </w:t>
      </w:r>
      <w:r w:rsidR="009827F0" w:rsidRPr="00271F16">
        <w:t>абитуриентов, кто владеет незаурядным аналитическим и образно-геометрическим мышлением.</w:t>
      </w:r>
      <w:r w:rsidR="00734DA8" w:rsidRPr="00271F16">
        <w:t xml:space="preserve"> Однако, </w:t>
      </w:r>
      <w:r w:rsidR="009827F0" w:rsidRPr="00271F16">
        <w:t xml:space="preserve"> далеко не все задания с параметром предполагают применение геометрической интерпретации, а только задания очень высокого учебно-методического и развивающего уровня.  </w:t>
      </w:r>
      <w:r w:rsidR="00734DA8" w:rsidRPr="00271F16">
        <w:t xml:space="preserve">Поэтому следует научиться решать задачи и аналитическими способами, исследуя свойства функций, содержащихся в уравнении или неравенстве. Ниже приведены решения  </w:t>
      </w:r>
      <w:r w:rsidR="009827F0" w:rsidRPr="00271F16">
        <w:t xml:space="preserve"> дв</w:t>
      </w:r>
      <w:r w:rsidR="00734DA8" w:rsidRPr="00271F16">
        <w:t>ух подобных  заданий</w:t>
      </w:r>
      <w:r w:rsidR="009827F0" w:rsidRPr="00271F16">
        <w:t xml:space="preserve">. </w:t>
      </w:r>
    </w:p>
    <w:p w:rsidR="00271F16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Задание №1.</w:t>
      </w:r>
      <w:r w:rsidRPr="00271F16">
        <w:t xml:space="preserve"> </w:t>
      </w:r>
      <w:r w:rsidRPr="00271F16">
        <w:rPr>
          <w:rStyle w:val="a4"/>
        </w:rPr>
        <w:t>Найдите все значения параметра</w:t>
      </w:r>
      <w:r w:rsidRPr="00271F16">
        <w:t xml:space="preserve"> </w:t>
      </w:r>
      <w:r w:rsidRPr="00271F16">
        <w:rPr>
          <w:rStyle w:val="a4"/>
          <w:b/>
          <w:bCs/>
        </w:rPr>
        <w:t>а</w:t>
      </w:r>
      <w:r w:rsidRPr="00271F16">
        <w:t xml:space="preserve"> </w:t>
      </w:r>
      <w:r w:rsidRPr="00271F16">
        <w:rPr>
          <w:rStyle w:val="a4"/>
        </w:rPr>
        <w:t>при которых уравнение: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rPr>
          <w:i/>
          <w:iCs/>
        </w:rPr>
        <w:pict>
          <v:shape id="_x0000_i1061" type="#_x0000_t75" alt="" style="width:249pt;height:25.5pt">
            <v:imagedata r:id="rId81" o:title=""/>
          </v:shape>
        </w:pict>
      </w:r>
      <w:r w:rsidR="009827F0" w:rsidRPr="00271F16">
        <w:rPr>
          <w:rStyle w:val="a4"/>
        </w:rPr>
        <w:t> имеет два решения.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Первая идея – выделить полный квадрат относительно параметра </w:t>
      </w:r>
      <w:r w:rsidRPr="00271F16">
        <w:rPr>
          <w:rStyle w:val="a4"/>
          <w:b/>
          <w:bCs/>
        </w:rPr>
        <w:t>а</w:t>
      </w:r>
      <w:r w:rsidRPr="00271F16">
        <w:t>: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62" type="#_x0000_t75" alt="" style="width:333pt;height:51.75pt">
            <v:imagedata r:id="rId82" o:title=""/>
          </v:shape>
        </w:pict>
      </w:r>
    </w:p>
    <w:p w:rsidR="00271F16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 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Следующая идея не столь очевидная, но абсолютно естественная – выделить полный квадрат относительно модуля </w:t>
      </w:r>
      <w:r w:rsidRPr="00271F16">
        <w:rPr>
          <w:rStyle w:val="a4"/>
          <w:b/>
          <w:bCs/>
        </w:rPr>
        <w:t>х</w:t>
      </w:r>
      <w:r w:rsidRPr="00271F16">
        <w:t>. Тогда не будет необходимости в раскрытии модульных скобок.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63" type="#_x0000_t75" alt="" style="width:300.75pt;height:102.75pt">
            <v:imagedata r:id="rId83" o:title=""/>
          </v:shape>
        </w:pic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 Первая часть решения завершена. Мы пришли к тому, что левая часть уравнения зависит от параметра, а правая не зависит. Далее предстоит  исследование на число точек пересечения графиков уравнений: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64" type="#_x0000_t75" alt="" style="width:252.75pt;height:32.25pt">
            <v:imagedata r:id="rId84" o:title=""/>
          </v:shape>
        </w:pic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 Преобразуем второе уравнение: 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65" type="#_x0000_t75" alt="" style="width:156pt;height:20.25pt">
            <v:imagedata r:id="rId85" o:title=""/>
          </v:shape>
        </w:pict>
      </w:r>
      <w:r w:rsidR="009827F0" w:rsidRPr="00271F16">
        <w:t xml:space="preserve">. </w:t>
      </w:r>
    </w:p>
    <w:p w:rsidR="00A90914" w:rsidRPr="00271F16" w:rsidRDefault="006C7725" w:rsidP="00BB6147">
      <w:pPr>
        <w:pStyle w:val="a5"/>
        <w:widowControl w:val="0"/>
        <w:spacing w:before="0" w:beforeAutospacing="0" w:after="0" w:afterAutospacing="0"/>
        <w:ind w:left="720"/>
        <w:jc w:val="both"/>
      </w:pPr>
      <w:r w:rsidRPr="00271F16">
        <w:t>В</w:t>
      </w:r>
      <w:r w:rsidR="009827F0" w:rsidRPr="00271F16">
        <w:t xml:space="preserve">торое уравнение описывает окружность с центром в начале координат и радиусом равным </w:t>
      </w:r>
      <w:r w:rsidR="009827F0" w:rsidRPr="00271F16">
        <w:rPr>
          <w:rStyle w:val="a4"/>
          <w:b/>
          <w:bCs/>
        </w:rPr>
        <w:t>3</w:t>
      </w:r>
      <w:r w:rsidR="009827F0" w:rsidRPr="00271F16">
        <w:t xml:space="preserve">. Эта окружность не зависит от параметра и не меняет своего положения в процессе исследования. Более интересным в этом отношении является  график первого уравнения, вернее целое семейство графиков. Параметр </w:t>
      </w:r>
      <w:r w:rsidR="009827F0" w:rsidRPr="00271F16">
        <w:rPr>
          <w:rStyle w:val="a6"/>
          <w:i/>
          <w:iCs/>
        </w:rPr>
        <w:t>а</w:t>
      </w:r>
      <w:r w:rsidR="009827F0" w:rsidRPr="00271F16">
        <w:t xml:space="preserve"> придаёт этому уравнению динамичность перемещения относительно координатных осей и изменчивость формы графика от прямого угла до ломаной линии с прямыми</w:t>
      </w:r>
    </w:p>
    <w:p w:rsidR="00271F16" w:rsidRPr="00271F16" w:rsidRDefault="009827F0" w:rsidP="00BB6147">
      <w:pPr>
        <w:pStyle w:val="a5"/>
        <w:widowControl w:val="0"/>
        <w:spacing w:before="0" w:beforeAutospacing="0" w:after="0" w:afterAutospacing="0"/>
        <w:ind w:left="720"/>
        <w:jc w:val="both"/>
      </w:pPr>
      <w:r w:rsidRPr="00271F16">
        <w:t xml:space="preserve">углами. А именно, при  </w:t>
      </w:r>
      <w:r w:rsidRPr="00271F16">
        <w:rPr>
          <w:rStyle w:val="a4"/>
          <w:b/>
          <w:bCs/>
        </w:rPr>
        <w:t>а – 5 ≥ 0</w:t>
      </w:r>
      <w:r w:rsidRPr="00271F16">
        <w:t>  график первого уравнения имеет вид:</w:t>
      </w:r>
    </w:p>
    <w:p w:rsidR="002622ED" w:rsidRDefault="006A388C" w:rsidP="00BB6147">
      <w:pPr>
        <w:pStyle w:val="a5"/>
        <w:widowControl w:val="0"/>
        <w:spacing w:before="0" w:beforeAutospacing="0" w:after="0" w:afterAutospacing="0"/>
        <w:ind w:left="720"/>
        <w:jc w:val="both"/>
      </w:pPr>
      <w:r>
        <w:pict>
          <v:shape id="_x0000_i1066" type="#_x0000_t75" alt="" style="width:262.5pt;height:207.75pt">
            <v:imagedata r:id="rId86" o:title=""/>
          </v:shape>
        </w:pict>
      </w:r>
    </w:p>
    <w:p w:rsidR="00A90914" w:rsidRPr="00271F16" w:rsidRDefault="009827F0" w:rsidP="002622ED">
      <w:pPr>
        <w:pStyle w:val="a5"/>
        <w:widowControl w:val="0"/>
        <w:spacing w:before="0" w:beforeAutospacing="0" w:after="0" w:afterAutospacing="0"/>
        <w:ind w:left="720"/>
        <w:jc w:val="center"/>
        <w:rPr>
          <w:rStyle w:val="a6"/>
        </w:rPr>
      </w:pPr>
      <w:r w:rsidRPr="00271F16">
        <w:rPr>
          <w:rStyle w:val="a6"/>
        </w:rPr>
        <w:t>Рис. 1</w:t>
      </w:r>
    </w:p>
    <w:p w:rsidR="00271F16" w:rsidRPr="00271F16" w:rsidRDefault="009827F0" w:rsidP="00BB6147">
      <w:pPr>
        <w:pStyle w:val="a5"/>
        <w:ind w:left="720"/>
        <w:jc w:val="center"/>
      </w:pPr>
      <w:r w:rsidRPr="00271F16">
        <w:t>При </w:t>
      </w:r>
      <w:r w:rsidRPr="00271F16">
        <w:rPr>
          <w:rStyle w:val="a6"/>
          <w:i/>
          <w:iCs/>
        </w:rPr>
        <w:t xml:space="preserve"> а – 5 &lt; 0</w:t>
      </w:r>
      <w:r w:rsidRPr="00271F16">
        <w:t>  график преобразуется в ломаную линию следующего вида:</w:t>
      </w:r>
    </w:p>
    <w:p w:rsidR="009C2B17" w:rsidRDefault="006A388C" w:rsidP="00BB6147">
      <w:pPr>
        <w:pStyle w:val="a5"/>
        <w:ind w:left="720"/>
        <w:jc w:val="center"/>
      </w:pPr>
      <w:r>
        <w:pict>
          <v:shape id="_x0000_i1067" type="#_x0000_t75" alt="" style="width:412.5pt;height:256.5pt">
            <v:imagedata r:id="rId87" o:title=""/>
          </v:shape>
        </w:pict>
      </w:r>
    </w:p>
    <w:p w:rsidR="009827F0" w:rsidRPr="00271F16" w:rsidRDefault="009827F0" w:rsidP="00BB6147">
      <w:pPr>
        <w:pStyle w:val="a5"/>
        <w:ind w:left="720"/>
        <w:jc w:val="center"/>
      </w:pPr>
      <w:r w:rsidRPr="00271F16">
        <w:rPr>
          <w:rStyle w:val="a6"/>
        </w:rPr>
        <w:t>Рис. 2</w:t>
      </w:r>
    </w:p>
    <w:p w:rsidR="009827F0" w:rsidRPr="00271F16" w:rsidRDefault="009827F0" w:rsidP="00BB6147">
      <w:pPr>
        <w:pStyle w:val="a5"/>
        <w:ind w:left="720"/>
        <w:jc w:val="both"/>
      </w:pPr>
      <w:r w:rsidRPr="00271F16">
        <w:t>Исследуем графически решение системы:</w:t>
      </w:r>
    </w:p>
    <w:p w:rsidR="009827F0" w:rsidRPr="00271F16" w:rsidRDefault="006A388C" w:rsidP="00BB6147">
      <w:pPr>
        <w:pStyle w:val="a5"/>
        <w:ind w:left="720"/>
        <w:jc w:val="both"/>
      </w:pPr>
      <w:r>
        <w:pict>
          <v:shape id="_x0000_i1068" type="#_x0000_t75" alt="" style="width:179.25pt;height:100.5pt">
            <v:imagedata r:id="rId88" o:title=""/>
          </v:shape>
        </w:pict>
      </w:r>
    </w:p>
    <w:p w:rsidR="00271F16" w:rsidRPr="00271F16" w:rsidRDefault="009827F0" w:rsidP="00BB6147">
      <w:pPr>
        <w:pStyle w:val="a5"/>
        <w:widowControl w:val="0"/>
        <w:ind w:left="720"/>
        <w:jc w:val="both"/>
      </w:pPr>
      <w:r w:rsidRPr="00271F16">
        <w:t>Тогда система и исходное уравнение имеют два решения.</w:t>
      </w:r>
    </w:p>
    <w:p w:rsidR="00F8418D" w:rsidRDefault="006A388C" w:rsidP="00BB6147">
      <w:pPr>
        <w:pStyle w:val="a5"/>
        <w:widowControl w:val="0"/>
        <w:ind w:left="720"/>
        <w:jc w:val="both"/>
      </w:pPr>
      <w:r>
        <w:pict>
          <v:shape id="_x0000_i1069" type="#_x0000_t75" alt="" style="width:412.5pt;height:301.5pt">
            <v:imagedata r:id="rId89" o:title=""/>
          </v:shape>
        </w:pict>
      </w:r>
    </w:p>
    <w:p w:rsidR="009827F0" w:rsidRPr="00271F16" w:rsidRDefault="009827F0" w:rsidP="00F8418D">
      <w:pPr>
        <w:pStyle w:val="a5"/>
        <w:widowControl w:val="0"/>
        <w:ind w:left="720"/>
        <w:jc w:val="center"/>
      </w:pPr>
      <w:r w:rsidRPr="00271F16">
        <w:rPr>
          <w:rStyle w:val="a6"/>
        </w:rPr>
        <w:t>Рис. 3</w:t>
      </w:r>
    </w:p>
    <w:p w:rsidR="00271F16" w:rsidRPr="00271F16" w:rsidRDefault="00271F16" w:rsidP="00BB6147">
      <w:pPr>
        <w:pStyle w:val="a5"/>
        <w:ind w:left="720"/>
        <w:jc w:val="both"/>
      </w:pPr>
    </w:p>
    <w:p w:rsidR="00271F16" w:rsidRPr="00271F16" w:rsidRDefault="009827F0" w:rsidP="00BB6147">
      <w:pPr>
        <w:pStyle w:val="a5"/>
        <w:ind w:left="720"/>
        <w:jc w:val="both"/>
      </w:pPr>
      <w:r w:rsidRPr="00271F16">
        <w:t xml:space="preserve">Теперь исследуем эту же систему при  </w:t>
      </w:r>
      <w:r w:rsidRPr="00271F16">
        <w:rPr>
          <w:rStyle w:val="a6"/>
          <w:i/>
          <w:iCs/>
        </w:rPr>
        <w:t>a – 5 &lt; 0</w:t>
      </w:r>
      <w:r w:rsidRPr="00271F16">
        <w:t xml:space="preserve">. В этом случае два решения возможны когда: </w:t>
      </w:r>
      <w:r w:rsidRPr="00271F16">
        <w:rPr>
          <w:rStyle w:val="a4"/>
          <w:b/>
          <w:bCs/>
        </w:rPr>
        <w:t>-3 &lt; a – 5 &lt; 0</w:t>
      </w:r>
      <w:r w:rsidRPr="00271F16">
        <w:t xml:space="preserve">, то есть для значений параметра в пределах </w:t>
      </w:r>
      <w:r w:rsidRPr="00271F16">
        <w:rPr>
          <w:rStyle w:val="a4"/>
          <w:b/>
          <w:bCs/>
        </w:rPr>
        <w:t>2 &lt; a &lt; 5</w:t>
      </w:r>
      <w:r w:rsidRPr="00271F16">
        <w:t>.</w:t>
      </w:r>
    </w:p>
    <w:p w:rsidR="009827F0" w:rsidRPr="00271F16" w:rsidRDefault="009827F0" w:rsidP="00BB6147">
      <w:pPr>
        <w:pStyle w:val="a5"/>
        <w:ind w:left="720"/>
        <w:jc w:val="both"/>
      </w:pPr>
      <w:r w:rsidRPr="00271F16">
        <w:t>Графически эти решения получаются следующим образом:</w:t>
      </w:r>
    </w:p>
    <w:p w:rsidR="009D0F0A" w:rsidRDefault="006A388C" w:rsidP="00BB6147">
      <w:pPr>
        <w:pStyle w:val="a5"/>
        <w:ind w:left="720"/>
        <w:jc w:val="both"/>
      </w:pPr>
      <w:r>
        <w:pict>
          <v:shape id="_x0000_i1070" type="#_x0000_t75" alt="" style="width:412.5pt;height:310.5pt">
            <v:imagedata r:id="rId90" o:title=""/>
          </v:shape>
        </w:pict>
      </w:r>
    </w:p>
    <w:p w:rsidR="009827F0" w:rsidRPr="00271F16" w:rsidRDefault="009827F0" w:rsidP="009D0F0A">
      <w:pPr>
        <w:pStyle w:val="a5"/>
        <w:ind w:left="720"/>
        <w:jc w:val="center"/>
      </w:pPr>
      <w:r w:rsidRPr="00271F16">
        <w:rPr>
          <w:rStyle w:val="a6"/>
        </w:rPr>
        <w:t>Рис. 4</w:t>
      </w:r>
    </w:p>
    <w:p w:rsidR="009827F0" w:rsidRPr="00271F16" w:rsidRDefault="009827F0" w:rsidP="00BB6147">
      <w:pPr>
        <w:pStyle w:val="a5"/>
        <w:widowControl w:val="0"/>
        <w:ind w:left="720"/>
        <w:jc w:val="both"/>
      </w:pPr>
      <w:r w:rsidRPr="00271F16">
        <w:t xml:space="preserve">При </w:t>
      </w:r>
      <w:r w:rsidRPr="00271F16">
        <w:rPr>
          <w:rStyle w:val="a6"/>
          <w:i/>
          <w:iCs/>
        </w:rPr>
        <w:t>a – 5 = -3</w:t>
      </w:r>
      <w:r w:rsidRPr="00271F16">
        <w:t xml:space="preserve"> то есть при </w:t>
      </w:r>
      <w:r w:rsidRPr="00271F16">
        <w:rPr>
          <w:rStyle w:val="a4"/>
          <w:b/>
          <w:bCs/>
        </w:rPr>
        <w:t>a = 2</w:t>
      </w:r>
      <w:r w:rsidRPr="00271F16">
        <w:t xml:space="preserve"> уравнение имеет три корня. При </w:t>
      </w:r>
      <w:r w:rsidRPr="00271F16">
        <w:rPr>
          <w:rStyle w:val="a4"/>
          <w:b/>
          <w:bCs/>
        </w:rPr>
        <w:t>a &lt; 2</w:t>
      </w:r>
      <w:r w:rsidRPr="00271F16">
        <w:t xml:space="preserve"> уравнение имеет четыре решения</w:t>
      </w:r>
      <w:r w:rsidR="00A90914" w:rsidRPr="00271F16">
        <w:t xml:space="preserve"> </w:t>
      </w:r>
      <w:r w:rsidRPr="00271F16">
        <w:t>до тех пор, пока графики окружности</w:t>
      </w:r>
      <w:r w:rsidR="00A90914" w:rsidRPr="00271F16">
        <w:t xml:space="preserve"> </w:t>
      </w:r>
      <w:r w:rsidRPr="00271F16">
        <w:t>и ломаной</w:t>
      </w:r>
      <w:r w:rsidR="00A90914" w:rsidRPr="00271F16">
        <w:t xml:space="preserve"> </w:t>
      </w:r>
      <w:r w:rsidRPr="00271F16">
        <w:t xml:space="preserve">имеют четыре общие точки. Но наступит момент, когда соответствующие секущие станут касательными, и тогда уравнение снова будет иметь только два решения. </w:t>
      </w:r>
    </w:p>
    <w:p w:rsidR="009D0F0A" w:rsidRDefault="006A388C" w:rsidP="00BB6147">
      <w:pPr>
        <w:pStyle w:val="a5"/>
        <w:ind w:left="720"/>
        <w:jc w:val="both"/>
      </w:pPr>
      <w:r>
        <w:pict>
          <v:shape id="_x0000_i1071" type="#_x0000_t75" alt="" style="width:412.5pt;height:309.75pt">
            <v:imagedata r:id="rId91" o:title=""/>
          </v:shape>
        </w:pict>
      </w:r>
    </w:p>
    <w:p w:rsidR="009827F0" w:rsidRPr="00271F16" w:rsidRDefault="009827F0" w:rsidP="009D0F0A">
      <w:pPr>
        <w:pStyle w:val="a5"/>
        <w:ind w:left="720"/>
        <w:jc w:val="center"/>
      </w:pPr>
      <w:r w:rsidRPr="00271F16">
        <w:rPr>
          <w:rStyle w:val="a6"/>
        </w:rPr>
        <w:t>Рис. 5</w:t>
      </w:r>
    </w:p>
    <w:p w:rsidR="00271F16" w:rsidRPr="00271F16" w:rsidRDefault="00271F16" w:rsidP="00BB6147">
      <w:pPr>
        <w:pStyle w:val="a5"/>
        <w:ind w:left="720"/>
        <w:jc w:val="both"/>
      </w:pPr>
    </w:p>
    <w:p w:rsidR="00271F16" w:rsidRPr="00271F16" w:rsidRDefault="009827F0" w:rsidP="00BB6147">
      <w:pPr>
        <w:pStyle w:val="a5"/>
        <w:ind w:left="720"/>
        <w:jc w:val="both"/>
      </w:pPr>
      <w:r w:rsidRPr="00271F16">
        <w:t>В</w:t>
      </w:r>
      <w:r w:rsidR="00771421" w:rsidRPr="00271F16">
        <w:t xml:space="preserve"> </w:t>
      </w:r>
      <w:r w:rsidRPr="00271F16">
        <w:t xml:space="preserve"> этом случае:</w:t>
      </w:r>
    </w:p>
    <w:p w:rsidR="009827F0" w:rsidRPr="00271F16" w:rsidRDefault="006A388C" w:rsidP="00BB6147">
      <w:pPr>
        <w:pStyle w:val="a5"/>
        <w:ind w:left="720"/>
        <w:jc w:val="both"/>
      </w:pPr>
      <w:r>
        <w:pict>
          <v:shape id="_x0000_i1072" type="#_x0000_t75" alt="" style="width:190.5pt;height:90.75pt">
            <v:imagedata r:id="rId92" o:title=""/>
          </v:shape>
        </w:pict>
      </w:r>
      <w:r w:rsidR="009827F0" w:rsidRPr="00271F16">
        <w:t> </w:t>
      </w:r>
    </w:p>
    <w:p w:rsidR="00271F16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Объединяя все полученные решения, имеем: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73" type="#_x0000_t75" alt="" style="width:252.75pt;height:38.25pt">
            <v:imagedata r:id="rId93" o:title=""/>
          </v:shape>
        </w:pict>
      </w:r>
      <w:r w:rsidR="009827F0" w:rsidRPr="00271F16">
        <w:t> 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 Формулировка следующего задания очень похожа на только что решённое, но метод решения совершенно иной и аналогия здесь просто не работает.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</w:rPr>
        <w:t>Задание №2.</w:t>
      </w:r>
      <w:r w:rsidRPr="00271F16">
        <w:t xml:space="preserve"> </w:t>
      </w:r>
      <w:r w:rsidRPr="00271F16">
        <w:rPr>
          <w:rStyle w:val="a4"/>
        </w:rPr>
        <w:t xml:space="preserve">Найти все значения параметра </w:t>
      </w:r>
      <w:r w:rsidRPr="00271F16">
        <w:rPr>
          <w:rStyle w:val="a6"/>
          <w:i/>
          <w:iCs/>
        </w:rPr>
        <w:t>а</w:t>
      </w:r>
      <w:r w:rsidRPr="00271F16">
        <w:rPr>
          <w:rStyle w:val="a4"/>
        </w:rPr>
        <w:t xml:space="preserve">, при каждом из которых меньший корень уравнения </w:t>
      </w:r>
      <w:r w:rsidR="006A388C">
        <w:rPr>
          <w:i/>
          <w:iCs/>
        </w:rPr>
        <w:pict>
          <v:shape id="_x0000_i1074" type="#_x0000_t75" alt="" style="width:213pt;height:21pt">
            <v:imagedata r:id="rId94" o:title=""/>
          </v:shape>
        </w:pict>
      </w:r>
      <w:r w:rsidRPr="00271F16">
        <w:rPr>
          <w:rStyle w:val="a4"/>
        </w:rPr>
        <w:t xml:space="preserve">меньше </w:t>
      </w:r>
      <w:r w:rsidRPr="00271F16">
        <w:rPr>
          <w:rStyle w:val="a6"/>
          <w:i/>
          <w:iCs/>
        </w:rPr>
        <w:t>5</w:t>
      </w:r>
      <w:r w:rsidRPr="00271F16">
        <w:rPr>
          <w:rStyle w:val="a4"/>
        </w:rPr>
        <w:t>.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Выразим координаты вершин </w:t>
      </w:r>
      <w:r w:rsidRPr="00271F16">
        <w:rPr>
          <w:rStyle w:val="a6"/>
          <w:i/>
          <w:iCs/>
        </w:rPr>
        <w:t>M(m;n)</w:t>
      </w:r>
      <w:r w:rsidRPr="00271F16">
        <w:t xml:space="preserve"> парабол 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75" type="#_x0000_t75" alt="" style="width:3in;height:22.5pt">
            <v:imagedata r:id="rId95" o:title=""/>
          </v:shape>
        </w:pict>
      </w:r>
      <w:r w:rsidR="009827F0" w:rsidRPr="00271F16">
        <w:t> </w:t>
      </w:r>
    </w:p>
    <w:p w:rsidR="00271F16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(Каждому конкретному значению параметра </w:t>
      </w:r>
      <w:r w:rsidRPr="00271F16">
        <w:rPr>
          <w:rStyle w:val="a4"/>
          <w:b/>
          <w:bCs/>
        </w:rPr>
        <w:t>а</w:t>
      </w:r>
      <w:r w:rsidRPr="00271F16">
        <w:t xml:space="preserve"> соответствует определённая парабола).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76" type="#_x0000_t75" alt="" style="width:434.25pt;height:87.75pt">
            <v:imagedata r:id="rId96" o:title=""/>
          </v:shape>
        </w:pict>
      </w:r>
      <w:r w:rsidR="009827F0" w:rsidRPr="00271F16">
        <w:t> </w:t>
      </w:r>
    </w:p>
    <w:p w:rsidR="00271F16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Как видно, обе координаты вершин парабол линейно зависят от параметра </w:t>
      </w:r>
      <w:r w:rsidRPr="00271F16">
        <w:rPr>
          <w:rStyle w:val="a6"/>
          <w:i/>
          <w:iCs/>
        </w:rPr>
        <w:t>а</w:t>
      </w:r>
      <w:r w:rsidRPr="00271F16">
        <w:t xml:space="preserve">. Это означает, что все возможные вершины рассматриваемых парабол принадлежат некоторой прямой. Фактически уже задано так называемое параметрическое уравнение этой прямой. Для получения уравнения в координатной плоскости  </w:t>
      </w:r>
      <w:r w:rsidRPr="00271F16">
        <w:rPr>
          <w:rStyle w:val="a6"/>
          <w:i/>
          <w:iCs/>
        </w:rPr>
        <w:t>xOy</w:t>
      </w:r>
      <w:r w:rsidRPr="00271F16">
        <w:t xml:space="preserve"> остаётся </w:t>
      </w:r>
      <w:r w:rsidR="006C7725" w:rsidRPr="00271F16">
        <w:t xml:space="preserve">ввести новые </w:t>
      </w:r>
      <w:r w:rsidRPr="00271F16">
        <w:t xml:space="preserve">переменные, и исключить из уравнений координат  параметр </w:t>
      </w:r>
      <w:r w:rsidRPr="00271F16">
        <w:rPr>
          <w:rStyle w:val="a4"/>
          <w:b/>
          <w:bCs/>
        </w:rPr>
        <w:t>а</w:t>
      </w:r>
      <w:r w:rsidRPr="00271F16">
        <w:t>.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77" type="#_x0000_t75" alt="" style="width:428.25pt;height:111.75pt">
            <v:imagedata r:id="rId97" o:title=""/>
          </v:shape>
        </w:pict>
      </w:r>
      <w:r w:rsidR="009827F0" w:rsidRPr="00271F16">
        <w:t> 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Получили уравнение прямой, на которой лежат вершины всех парабол, отвечающих уравнению: 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78" type="#_x0000_t75" alt="" style="width:205.5pt;height:23.25pt">
            <v:imagedata r:id="rId98" o:title=""/>
          </v:shape>
        </w:pic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График любой из этих парабол можно получить параллельным переносом параболы 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79" type="#_x0000_t75" alt="" style="width:53.25pt;height:30.75pt">
            <v:imagedata r:id="rId99" o:title=""/>
          </v:shape>
        </w:pict>
      </w:r>
      <w:r w:rsidR="006C7725" w:rsidRPr="00271F16">
        <w:t>н</w:t>
      </w:r>
      <w:r w:rsidR="009827F0" w:rsidRPr="00271F16">
        <w:t>а вектор с началом  в начале координат и с концом  на графике прямой 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80" type="#_x0000_t75" alt="" style="width:91.5pt;height:18pt">
            <v:imagedata r:id="rId100" o:title=""/>
          </v:shape>
        </w:pict>
      </w:r>
      <w:r w:rsidR="009827F0" w:rsidRPr="00271F16">
        <w:t xml:space="preserve">Так как  </w:t>
      </w:r>
      <w:r w:rsidR="009827F0" w:rsidRPr="00271F16">
        <w:rPr>
          <w:rStyle w:val="a6"/>
          <w:i/>
          <w:iCs/>
        </w:rPr>
        <w:t>2 &gt; 0</w:t>
      </w:r>
      <w:r w:rsidR="009827F0" w:rsidRPr="00271F16">
        <w:t xml:space="preserve">, то ветви всех парабол направлены вверх. Следовательно, при </w:t>
      </w:r>
      <w:r w:rsidR="009827F0" w:rsidRPr="00271F16">
        <w:rPr>
          <w:rStyle w:val="a4"/>
          <w:b/>
          <w:bCs/>
        </w:rPr>
        <w:t>n ≥ 0</w:t>
      </w:r>
      <w:r w:rsidR="009827F0" w:rsidRPr="00271F16">
        <w:t xml:space="preserve"> уравнение либо имеет один действительный корень, либо ни одного. Тогда значения параметра </w:t>
      </w:r>
      <w:r w:rsidR="009827F0" w:rsidRPr="00271F16">
        <w:rPr>
          <w:rStyle w:val="a6"/>
          <w:i/>
          <w:iCs/>
        </w:rPr>
        <w:t>а</w:t>
      </w:r>
      <w:r w:rsidR="009827F0" w:rsidRPr="00271F16">
        <w:t xml:space="preserve"> , удовлетворяющие условию задания, можно найти, вычислив координаты  вершины  такой параболы, левая ветвь которой проходит через точку </w:t>
      </w:r>
      <w:r w:rsidR="009827F0" w:rsidRPr="00271F16">
        <w:rPr>
          <w:rStyle w:val="a4"/>
          <w:b/>
          <w:bCs/>
        </w:rPr>
        <w:t>А (5;0)</w:t>
      </w:r>
      <w:r w:rsidR="009827F0" w:rsidRPr="00271F16">
        <w:t>.</w:t>
      </w:r>
    </w:p>
    <w:p w:rsidR="00803B91" w:rsidRDefault="006A388C" w:rsidP="00BB6147">
      <w:pPr>
        <w:pStyle w:val="a5"/>
        <w:ind w:left="720"/>
        <w:jc w:val="both"/>
      </w:pPr>
      <w:r>
        <w:pict>
          <v:shape id="_x0000_i1081" type="#_x0000_t75" alt="" style="width:378pt;height:285pt">
            <v:imagedata r:id="rId101" o:title=""/>
          </v:shape>
        </w:pict>
      </w:r>
    </w:p>
    <w:p w:rsidR="009827F0" w:rsidRPr="00271F16" w:rsidRDefault="009827F0" w:rsidP="00803B91">
      <w:pPr>
        <w:pStyle w:val="a5"/>
        <w:ind w:left="720"/>
        <w:jc w:val="center"/>
      </w:pPr>
      <w:r w:rsidRPr="00271F16">
        <w:rPr>
          <w:rStyle w:val="a6"/>
        </w:rPr>
        <w:t>Рис. 6</w:t>
      </w:r>
    </w:p>
    <w:p w:rsidR="00271F16" w:rsidRPr="00271F16" w:rsidRDefault="00271F16" w:rsidP="00BB6147">
      <w:pPr>
        <w:pStyle w:val="a5"/>
        <w:spacing w:before="0" w:beforeAutospacing="0" w:after="0" w:afterAutospacing="0"/>
        <w:ind w:left="720"/>
        <w:jc w:val="both"/>
      </w:pPr>
    </w:p>
    <w:p w:rsidR="00271F16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При </w:t>
      </w:r>
      <w:r w:rsidRPr="00271F16">
        <w:rPr>
          <w:rStyle w:val="a4"/>
          <w:b/>
          <w:bCs/>
        </w:rPr>
        <w:t>m</w:t>
      </w:r>
      <w:r w:rsidR="002E056C">
        <w:rPr>
          <w:rStyle w:val="a4"/>
          <w:b/>
          <w:bCs/>
        </w:rPr>
        <w:t xml:space="preserve"> </w:t>
      </w:r>
      <w:r w:rsidRPr="00271F16">
        <w:rPr>
          <w:rStyle w:val="a4"/>
          <w:b/>
          <w:bCs/>
        </w:rPr>
        <w:t>= -2,5</w:t>
      </w:r>
      <w:r w:rsidRPr="00271F16">
        <w:t xml:space="preserve"> , тогда:</w:t>
      </w:r>
    </w:p>
    <w:p w:rsidR="009827F0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082" type="#_x0000_t75" alt="" style="width:107.25pt;height:87.75pt">
            <v:imagedata r:id="rId102" o:title=""/>
          </v:shape>
        </w:pict>
      </w:r>
      <w:r w:rsidR="009827F0" w:rsidRPr="00271F16">
        <w:t xml:space="preserve">  </w:t>
      </w:r>
    </w:p>
    <w:p w:rsidR="00271F16" w:rsidRPr="00271F16" w:rsidRDefault="002B273A" w:rsidP="00BB6147">
      <w:pPr>
        <w:pStyle w:val="a5"/>
        <w:ind w:left="720"/>
        <w:jc w:val="both"/>
      </w:pPr>
      <w:r w:rsidRPr="00271F16">
        <w:t>Н</w:t>
      </w:r>
      <w:r w:rsidR="009827F0" w:rsidRPr="00271F16">
        <w:t xml:space="preserve">айдём значение параметра </w:t>
      </w:r>
      <w:r w:rsidR="009827F0" w:rsidRPr="00271F16">
        <w:rPr>
          <w:rStyle w:val="a4"/>
          <w:b/>
          <w:bCs/>
        </w:rPr>
        <w:t>а</w:t>
      </w:r>
      <w:r w:rsidR="009827F0" w:rsidRPr="00271F16">
        <w:t xml:space="preserve">, соответствующего параболе, левая ветвь которой проходит через точку </w:t>
      </w:r>
      <w:r w:rsidR="009827F0" w:rsidRPr="00271F16">
        <w:rPr>
          <w:rStyle w:val="a4"/>
          <w:b/>
          <w:bCs/>
        </w:rPr>
        <w:t>(5;0)</w:t>
      </w:r>
      <w:r w:rsidR="009827F0" w:rsidRPr="00271F16">
        <w:t>.</w:t>
      </w:r>
    </w:p>
    <w:p w:rsidR="009827F0" w:rsidRPr="00271F16" w:rsidRDefault="006A388C" w:rsidP="00BB6147">
      <w:pPr>
        <w:pStyle w:val="a5"/>
        <w:ind w:left="720"/>
        <w:jc w:val="both"/>
      </w:pPr>
      <w:r>
        <w:pict>
          <v:shape id="_x0000_i1083" type="#_x0000_t75" alt="" style="width:363.75pt;height:170.25pt">
            <v:imagedata r:id="rId103" o:title=""/>
          </v:shape>
        </w:pict>
      </w:r>
      <w:r w:rsidR="009827F0" w:rsidRPr="00271F16">
        <w:t> </w:t>
      </w:r>
    </w:p>
    <w:p w:rsidR="009827F0" w:rsidRPr="00271F16" w:rsidRDefault="009827F0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Таким образом, при </w:t>
      </w:r>
      <w:r w:rsidRPr="00271F16">
        <w:rPr>
          <w:rStyle w:val="a4"/>
          <w:b/>
          <w:bCs/>
        </w:rPr>
        <w:t>-0,5 &lt; a &lt;  4</w:t>
      </w:r>
      <w:r w:rsidRPr="00271F16">
        <w:t xml:space="preserve"> вершины парабол находятся ниже оси абсцисс и меньший корень исходного уравнения меньше </w:t>
      </w:r>
      <w:r w:rsidRPr="00271F16">
        <w:rPr>
          <w:rStyle w:val="a4"/>
          <w:b/>
          <w:bCs/>
        </w:rPr>
        <w:t>5</w:t>
      </w:r>
      <w:r w:rsidRPr="00271F16">
        <w:t>.</w:t>
      </w:r>
    </w:p>
    <w:p w:rsidR="00C903D3" w:rsidRPr="00271F16" w:rsidRDefault="002B273A" w:rsidP="00BB6147">
      <w:pPr>
        <w:ind w:left="720"/>
        <w:jc w:val="both"/>
        <w:rPr>
          <w:b/>
          <w:i/>
        </w:rPr>
      </w:pPr>
      <w:bookmarkStart w:id="0" w:name="132"/>
      <w:bookmarkEnd w:id="0"/>
      <w:r w:rsidRPr="00271F16">
        <w:t xml:space="preserve">      </w:t>
      </w:r>
      <w:r w:rsidR="007C42B5" w:rsidRPr="00271F16">
        <w:t xml:space="preserve">Широкое распространение за последние годы в ходе государственной (итоговой) аттестации выпускников средней школы </w:t>
      </w:r>
      <w:r w:rsidR="002F60E2" w:rsidRPr="00271F16">
        <w:t xml:space="preserve"> в формате ЕГЭ и на вступительных экзаменах в вузы, предъявляющие повышенные требования к математической подготовке абитуриентов, получили задачи на использование ра</w:t>
      </w:r>
      <w:r w:rsidR="00C903D3" w:rsidRPr="00271F16">
        <w:t>сположени</w:t>
      </w:r>
      <w:r w:rsidR="002F60E2" w:rsidRPr="00271F16">
        <w:t>я</w:t>
      </w:r>
      <w:r w:rsidR="00C903D3" w:rsidRPr="00271F16">
        <w:t xml:space="preserve"> корней квадратного трехчлена</w:t>
      </w:r>
      <w:r w:rsidR="002F60E2" w:rsidRPr="00271F16">
        <w:t xml:space="preserve"> на оси.</w:t>
      </w:r>
    </w:p>
    <w:p w:rsidR="00C903D3" w:rsidRPr="00271F16" w:rsidRDefault="00C903D3" w:rsidP="00BB6147">
      <w:pPr>
        <w:ind w:left="720"/>
        <w:jc w:val="both"/>
      </w:pPr>
      <w:r w:rsidRPr="00271F16">
        <w:rPr>
          <w:rStyle w:val="a6"/>
          <w:b w:val="0"/>
        </w:rPr>
        <w:t xml:space="preserve">Выделим два наиболее распространенных типа задач, связанных с применением графика квадратичной функции. Первый тип - задачи, в которых изучается расположение корней квадратного трехчлена относительно точки с абсциссой, равной m. Второй тип - задачи, в которых выясняется, как расположены корни квадратного трехчлена относительно отрезка. 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rStyle w:val="a6"/>
          <w:b w:val="0"/>
        </w:rPr>
        <w:t xml:space="preserve">Первый тип задач предусматривает три случая: </w:t>
      </w:r>
    </w:p>
    <w:p w:rsidR="00C903D3" w:rsidRPr="00271F16" w:rsidRDefault="00C903D3" w:rsidP="00BB6147">
      <w:pPr>
        <w:numPr>
          <w:ilvl w:val="0"/>
          <w:numId w:val="5"/>
        </w:numPr>
        <w:jc w:val="both"/>
      </w:pPr>
      <w:r w:rsidRPr="00271F16">
        <w:rPr>
          <w:rStyle w:val="a6"/>
          <w:b w:val="0"/>
        </w:rPr>
        <w:t xml:space="preserve">оба корня меньше m </w:t>
      </w:r>
    </w:p>
    <w:p w:rsidR="00C903D3" w:rsidRPr="00271F16" w:rsidRDefault="00C903D3" w:rsidP="00BB6147">
      <w:pPr>
        <w:numPr>
          <w:ilvl w:val="0"/>
          <w:numId w:val="5"/>
        </w:numPr>
        <w:spacing w:before="100" w:beforeAutospacing="1" w:after="100" w:afterAutospacing="1"/>
        <w:jc w:val="both"/>
      </w:pPr>
      <w:r w:rsidRPr="00271F16">
        <w:rPr>
          <w:rStyle w:val="a6"/>
          <w:b w:val="0"/>
        </w:rPr>
        <w:t xml:space="preserve">один корень меньше m, а другой больше </w:t>
      </w:r>
    </w:p>
    <w:p w:rsidR="00C903D3" w:rsidRPr="00271F16" w:rsidRDefault="00C903D3" w:rsidP="00BB6147">
      <w:pPr>
        <w:numPr>
          <w:ilvl w:val="0"/>
          <w:numId w:val="5"/>
        </w:numPr>
        <w:jc w:val="both"/>
      </w:pPr>
      <w:r w:rsidRPr="00271F16">
        <w:rPr>
          <w:rStyle w:val="a6"/>
          <w:b w:val="0"/>
        </w:rPr>
        <w:t xml:space="preserve">оба корня больше m </w:t>
      </w:r>
    </w:p>
    <w:p w:rsidR="00C903D3" w:rsidRPr="00271F16" w:rsidRDefault="00C903D3" w:rsidP="00BB6147">
      <w:pPr>
        <w:ind w:left="720"/>
        <w:jc w:val="both"/>
        <w:rPr>
          <w:rStyle w:val="a6"/>
          <w:b w:val="0"/>
        </w:rPr>
      </w:pPr>
      <w:r w:rsidRPr="00271F16">
        <w:rPr>
          <w:rStyle w:val="a6"/>
          <w:b w:val="0"/>
        </w:rPr>
        <w:t>Для каждого из этих случаев выполним соответствующий рисунок и адекватно ему запишем систему неравенств при условии, что старший коэффициент квадратного трехчлена f (x) = ax</w:t>
      </w:r>
      <w:r w:rsidRPr="00271F16">
        <w:rPr>
          <w:rStyle w:val="a6"/>
          <w:b w:val="0"/>
          <w:vertAlign w:val="superscript"/>
        </w:rPr>
        <w:t>2</w:t>
      </w:r>
      <w:r w:rsidRPr="00271F16">
        <w:rPr>
          <w:rStyle w:val="a6"/>
          <w:b w:val="0"/>
        </w:rPr>
        <w:t xml:space="preserve"> + bx + c положительный. </w:t>
      </w:r>
      <w:r w:rsidR="004444F0" w:rsidRPr="00271F16">
        <w:rPr>
          <w:rStyle w:val="a6"/>
          <w:b w:val="0"/>
        </w:rPr>
        <w:t xml:space="preserve"> В таблице приведена полная система случаев расположения корней уравнения в зависимости от значений выражений, зависящих от коэффициентов уравнения.</w:t>
      </w:r>
    </w:p>
    <w:p w:rsidR="00C03272" w:rsidRPr="00271F16" w:rsidRDefault="00C03272" w:rsidP="00BB6147">
      <w:pPr>
        <w:ind w:left="720"/>
        <w:jc w:val="center"/>
      </w:pPr>
      <w:r w:rsidRPr="00271F16">
        <w:rPr>
          <w:rStyle w:val="a6"/>
        </w:rPr>
        <w:t>Таблица1.</w:t>
      </w:r>
      <w:r w:rsidRPr="00271F16">
        <w:rPr>
          <w:rStyle w:val="a4"/>
        </w:rPr>
        <w:t xml:space="preserve"> Р</w:t>
      </w:r>
      <w:r w:rsidRPr="00271F16">
        <w:rPr>
          <w:rStyle w:val="a6"/>
        </w:rPr>
        <w:t>асположение корней квадратного трехчлена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3420"/>
        <w:gridCol w:w="6904"/>
      </w:tblGrid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48" type="#_x0000_t75" style="width:129.75pt;height:138.75pt">
                  <v:imagedata r:id="rId104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один корень меньше m, а другой больше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spacing w:before="0" w:beforeAutospacing="0" w:after="0" w:afterAutospacing="0"/>
              <w:ind w:left="720"/>
              <w:jc w:val="both"/>
            </w:pPr>
            <w:r w:rsidRPr="00271F16">
              <w:t>Условие a &gt; 0 обеспечивает положительный коэффициент перед x</w:t>
            </w:r>
            <w:r w:rsidRPr="00271F16">
              <w:rPr>
                <w:vertAlign w:val="superscript"/>
              </w:rPr>
              <w:t>2</w:t>
            </w:r>
            <w:r w:rsidRPr="00271F16">
              <w:t xml:space="preserve"> (направленность ветвей параболы вверх) </w:t>
            </w:r>
          </w:p>
          <w:p w:rsidR="00C903D3" w:rsidRPr="00271F16" w:rsidRDefault="00C903D3" w:rsidP="00BB6147">
            <w:pPr>
              <w:pStyle w:val="a5"/>
              <w:spacing w:before="0" w:beforeAutospacing="0" w:after="0" w:afterAutospacing="0"/>
              <w:ind w:left="720"/>
              <w:jc w:val="both"/>
            </w:pPr>
            <w:r w:rsidRPr="00271F16">
              <w:t xml:space="preserve">Условие f (m) &lt; 0 обеспечивает: </w:t>
            </w:r>
          </w:p>
          <w:p w:rsidR="00C903D3" w:rsidRPr="00271F16" w:rsidRDefault="00C903D3" w:rsidP="00BB6147">
            <w:pPr>
              <w:numPr>
                <w:ilvl w:val="0"/>
                <w:numId w:val="6"/>
              </w:numPr>
              <w:jc w:val="both"/>
            </w:pPr>
            <w:r w:rsidRPr="00271F16">
              <w:t xml:space="preserve">наличие корней квадратного трехчлена </w:t>
            </w:r>
          </w:p>
          <w:p w:rsidR="00C903D3" w:rsidRPr="00271F16" w:rsidRDefault="00C903D3" w:rsidP="00BB6147">
            <w:pPr>
              <w:numPr>
                <w:ilvl w:val="0"/>
                <w:numId w:val="6"/>
              </w:numPr>
              <w:spacing w:before="100" w:beforeAutospacing="1" w:after="100" w:afterAutospacing="1"/>
              <w:jc w:val="both"/>
            </w:pPr>
            <w:r w:rsidRPr="00271F16">
              <w:t xml:space="preserve">расположение точки m между корнями 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51" type="#_x0000_t75" style="width:127.5pt;height:174.75pt">
                  <v:imagedata r:id="rId105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оба корня больше m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spacing w:before="0" w:beforeAutospacing="0" w:after="0" w:afterAutospacing="0"/>
              <w:ind w:left="720"/>
              <w:jc w:val="both"/>
            </w:pPr>
            <w:r w:rsidRPr="00271F16">
              <w:t>Условие a &gt; 0 обеспечивает положительный коэффициент перед x</w:t>
            </w:r>
            <w:r w:rsidRPr="00271F16">
              <w:rPr>
                <w:vertAlign w:val="superscript"/>
              </w:rPr>
              <w:t>2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m) &gt; 0 обеспечивает расположение точки m вне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D </w:t>
            </w:r>
            <w:r w:rsidR="006A388C">
              <w:pict>
                <v:shape id="_x0000_i1554" type="#_x0000_t75" style="width:9pt;height:9pt">
                  <v:imagedata r:id="rId106" o:title=""/>
                </v:shape>
              </w:pict>
            </w:r>
            <w:r w:rsidRPr="00271F16">
              <w:t xml:space="preserve">0 обеспечивает наличие корней уравнения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x</w:t>
            </w:r>
            <w:r w:rsidRPr="00271F16">
              <w:rPr>
                <w:vertAlign w:val="subscript"/>
              </w:rPr>
              <w:t>0</w:t>
            </w:r>
            <w:r w:rsidRPr="00271F16">
              <w:t xml:space="preserve"> &gt; m обеспечивает расположение точки m левее отрезка между корнями 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57" type="#_x0000_t75" style="width:107.25pt;height:174pt">
                  <v:imagedata r:id="rId107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оба корня меньше m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a &gt; 0 обеспечивает положительный коэффициент перед x</w:t>
            </w:r>
            <w:r w:rsidRPr="00271F16">
              <w:rPr>
                <w:vertAlign w:val="superscript"/>
              </w:rPr>
              <w:t>2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m) &gt; 0 обеспечивает расположение точки m вне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D </w:t>
            </w:r>
            <w:r w:rsidR="006A388C">
              <w:pict>
                <v:shape id="_x0000_i1560" type="#_x0000_t75" style="width:9pt;height:9pt">
                  <v:imagedata r:id="rId106" o:title=""/>
                </v:shape>
              </w:pict>
            </w:r>
            <w:r w:rsidRPr="00271F16">
              <w:t xml:space="preserve">0 обеспечивает наличие корней уравнения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x</w:t>
            </w:r>
            <w:r w:rsidRPr="00271F16">
              <w:rPr>
                <w:vertAlign w:val="subscript"/>
              </w:rPr>
              <w:t>0</w:t>
            </w:r>
            <w:r w:rsidRPr="00271F16">
              <w:t xml:space="preserve"> &lt; m обеспечивает расположение точки m правее отрезка между корнями</w:t>
            </w:r>
          </w:p>
        </w:tc>
      </w:tr>
    </w:tbl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  <w:rPr>
          <w:b/>
        </w:rPr>
      </w:pPr>
      <w:r w:rsidRPr="00271F16">
        <w:rPr>
          <w:rStyle w:val="a6"/>
          <w:b w:val="0"/>
        </w:rPr>
        <w:t xml:space="preserve">Рассмотрим расположение корней квадратного трёхчлена относительно отрезка. При этом возможны шесть случаев: </w:t>
      </w:r>
    </w:p>
    <w:p w:rsidR="00C903D3" w:rsidRPr="00271F16" w:rsidRDefault="00C903D3" w:rsidP="00BB6147">
      <w:pPr>
        <w:numPr>
          <w:ilvl w:val="0"/>
          <w:numId w:val="7"/>
        </w:numPr>
        <w:jc w:val="both"/>
        <w:rPr>
          <w:b/>
        </w:rPr>
      </w:pPr>
      <w:r w:rsidRPr="00271F16">
        <w:rPr>
          <w:rStyle w:val="a6"/>
          <w:b w:val="0"/>
        </w:rPr>
        <w:t xml:space="preserve">корни квадратного трёхчлена находятся справа от отрезка </w:t>
      </w:r>
    </w:p>
    <w:p w:rsidR="00C903D3" w:rsidRPr="00271F16" w:rsidRDefault="00C903D3" w:rsidP="00BB6147">
      <w:pPr>
        <w:numPr>
          <w:ilvl w:val="0"/>
          <w:numId w:val="7"/>
        </w:numPr>
        <w:spacing w:before="100" w:beforeAutospacing="1" w:after="100" w:afterAutospacing="1"/>
        <w:jc w:val="both"/>
        <w:rPr>
          <w:b/>
        </w:rPr>
      </w:pPr>
      <w:r w:rsidRPr="00271F16">
        <w:rPr>
          <w:rStyle w:val="a6"/>
          <w:b w:val="0"/>
        </w:rPr>
        <w:t xml:space="preserve">корни квадратного трёхчлена находятся слева от отрезка </w:t>
      </w:r>
    </w:p>
    <w:p w:rsidR="00C903D3" w:rsidRPr="00271F16" w:rsidRDefault="00C903D3" w:rsidP="00BB6147">
      <w:pPr>
        <w:numPr>
          <w:ilvl w:val="0"/>
          <w:numId w:val="7"/>
        </w:numPr>
        <w:spacing w:before="100" w:beforeAutospacing="1" w:after="100" w:afterAutospacing="1"/>
        <w:jc w:val="both"/>
        <w:rPr>
          <w:b/>
        </w:rPr>
      </w:pPr>
      <w:r w:rsidRPr="00271F16">
        <w:rPr>
          <w:rStyle w:val="a6"/>
          <w:b w:val="0"/>
        </w:rPr>
        <w:t xml:space="preserve">больший корень находится внутри отрезка </w:t>
      </w:r>
    </w:p>
    <w:p w:rsidR="00C903D3" w:rsidRPr="00271F16" w:rsidRDefault="00C903D3" w:rsidP="00BB6147">
      <w:pPr>
        <w:numPr>
          <w:ilvl w:val="0"/>
          <w:numId w:val="7"/>
        </w:numPr>
        <w:spacing w:before="100" w:beforeAutospacing="1" w:after="100" w:afterAutospacing="1"/>
        <w:jc w:val="both"/>
        <w:rPr>
          <w:b/>
        </w:rPr>
      </w:pPr>
      <w:r w:rsidRPr="00271F16">
        <w:rPr>
          <w:rStyle w:val="a6"/>
          <w:b w:val="0"/>
        </w:rPr>
        <w:t xml:space="preserve">меньший корень находится внутри отрезка </w:t>
      </w:r>
    </w:p>
    <w:p w:rsidR="00C903D3" w:rsidRPr="00271F16" w:rsidRDefault="00C903D3" w:rsidP="00BB6147">
      <w:pPr>
        <w:numPr>
          <w:ilvl w:val="0"/>
          <w:numId w:val="7"/>
        </w:numPr>
        <w:spacing w:before="100" w:beforeAutospacing="1" w:after="100" w:afterAutospacing="1"/>
        <w:jc w:val="both"/>
        <w:rPr>
          <w:b/>
        </w:rPr>
      </w:pPr>
      <w:r w:rsidRPr="00271F16">
        <w:rPr>
          <w:rStyle w:val="a6"/>
          <w:b w:val="0"/>
        </w:rPr>
        <w:t xml:space="preserve">оба корня внутри отрезка </w:t>
      </w:r>
    </w:p>
    <w:p w:rsidR="00C903D3" w:rsidRPr="00271F16" w:rsidRDefault="00C903D3" w:rsidP="00BB6147">
      <w:pPr>
        <w:numPr>
          <w:ilvl w:val="0"/>
          <w:numId w:val="7"/>
        </w:numPr>
        <w:jc w:val="both"/>
        <w:rPr>
          <w:b/>
        </w:rPr>
      </w:pPr>
      <w:r w:rsidRPr="00271F16">
        <w:rPr>
          <w:rStyle w:val="a6"/>
          <w:b w:val="0"/>
        </w:rPr>
        <w:t xml:space="preserve">отрезок между корнями квадратного трехчлена 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  <w:rPr>
          <w:b/>
        </w:rPr>
      </w:pPr>
      <w:r w:rsidRPr="00271F16">
        <w:rPr>
          <w:rStyle w:val="a6"/>
          <w:b w:val="0"/>
        </w:rPr>
        <w:t>Изобразим геометрическую модель каждой из этих ситуаций и составим к каждой из них адекватную систему неравенств при условии, что старший коэффициент квадратичной функции y = ax</w:t>
      </w:r>
      <w:r w:rsidRPr="00271F16">
        <w:rPr>
          <w:rStyle w:val="a6"/>
          <w:b w:val="0"/>
          <w:vertAlign w:val="superscript"/>
        </w:rPr>
        <w:t>2</w:t>
      </w:r>
      <w:r w:rsidRPr="00271F16">
        <w:rPr>
          <w:rStyle w:val="a6"/>
          <w:b w:val="0"/>
        </w:rPr>
        <w:t xml:space="preserve"> + bx + c больше нуля. 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3645"/>
        <w:gridCol w:w="6679"/>
      </w:tblGrid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63" type="#_x0000_t75" style="width:141pt;height:170.25pt">
                  <v:imagedata r:id="rId108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корни квадратного трёхчлена находятся справа от отрезка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p) &gt; 0 обеспечивает нахождение корней вне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D &gt; 0 обеспечивает наличие двух корней квадратного трёхчлена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x</w:t>
            </w:r>
            <w:r w:rsidRPr="00271F16">
              <w:rPr>
                <w:vertAlign w:val="subscript"/>
              </w:rPr>
              <w:t>0</w:t>
            </w:r>
            <w:r w:rsidRPr="00271F16">
              <w:t xml:space="preserve"> &gt; p обеспечивает расположение отрезка левее абсциссы вершины 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66" type="#_x0000_t75" style="width:99.75pt;height:162pt">
                  <v:imagedata r:id="rId109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корни квадратного трёхчлена находятся слева от отрезка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(m) &gt; 0 обеспечивает расположение корней вне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D &gt; 0 обеспечивает наличие корней уравнения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x</w:t>
            </w:r>
            <w:r w:rsidRPr="00271F16">
              <w:rPr>
                <w:vertAlign w:val="subscript"/>
              </w:rPr>
              <w:t>0</w:t>
            </w:r>
            <w:r w:rsidRPr="00271F16">
              <w:t xml:space="preserve"> &lt; m обеспечивает расположение точки m правее отрезка между корнями 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69" type="#_x0000_t75" style="width:103.5pt;height:148.5pt">
                  <v:imagedata r:id="rId110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больший корень находится внутри отрезка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m) &lt; 0 обеспечивает расположение точки m внутри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f (p) &gt; 0 обеспечивает расположение корней вне отрезка меду корнями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72" type="#_x0000_t75" style="width:125.25pt;height:147.75pt">
                  <v:imagedata r:id="rId111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меньший корень находится внутри отрезка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p) &lt; 0 обеспечивает расположение точки p внутри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f (m) &gt; 0 обеспечивает расположение точки m вне отрезка между корнями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75" type="#_x0000_t75" style="width:123.75pt;height:184.5pt">
                  <v:imagedata r:id="rId112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оба корня внутри отрезка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m) &gt; 0 обеспечивает расположение точки m вне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p) &gt; 0 обеспечивает расположение точки p вне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D &gt; 0 обеспечивает наличие корней уравнения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m &lt; x</w:t>
            </w:r>
            <w:r w:rsidRPr="00271F16">
              <w:rPr>
                <w:vertAlign w:val="subscript"/>
              </w:rPr>
              <w:t>0</w:t>
            </w:r>
            <w:r w:rsidRPr="00271F16">
              <w:t xml:space="preserve"> &lt; p обеспечивает расположение вершины параболы между концами отрезка</w:t>
            </w:r>
          </w:p>
        </w:tc>
      </w:tr>
      <w:tr w:rsidR="00C903D3" w:rsidRPr="00271F16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6A388C" w:rsidP="00BB6147">
            <w:pPr>
              <w:ind w:left="720"/>
              <w:jc w:val="both"/>
            </w:pPr>
            <w:r>
              <w:pict>
                <v:shape id="_x0000_i1578" type="#_x0000_t75" style="width:111.75pt;height:152.25pt">
                  <v:imagedata r:id="rId113" o:title=""/>
                </v:shape>
              </w:pi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903D3" w:rsidRPr="00271F16" w:rsidRDefault="00C903D3" w:rsidP="00BB6147">
            <w:pPr>
              <w:ind w:left="720"/>
              <w:jc w:val="both"/>
            </w:pPr>
            <w:r w:rsidRPr="00271F16">
              <w:rPr>
                <w:rStyle w:val="a6"/>
              </w:rPr>
              <w:t>отрезок между корнями квадратного трехчлена</w:t>
            </w:r>
            <w:r w:rsidRPr="00271F16">
              <w:t xml:space="preserve">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 xml:space="preserve">Условие f (p) &lt; 0 обеспечивает расположение точки p внутри отрезка между корнями </w:t>
            </w:r>
          </w:p>
          <w:p w:rsidR="00C903D3" w:rsidRPr="00271F16" w:rsidRDefault="00C903D3" w:rsidP="00BB6147">
            <w:pPr>
              <w:pStyle w:val="a5"/>
              <w:ind w:left="720"/>
              <w:jc w:val="both"/>
            </w:pPr>
            <w:r w:rsidRPr="00271F16">
              <w:t>Условие f (m) &lt; 0 обеспечивает расположение точки m вне отрезка между корнями</w:t>
            </w:r>
          </w:p>
        </w:tc>
      </w:tr>
    </w:tbl>
    <w:p w:rsidR="00E628C6" w:rsidRPr="00271F16" w:rsidRDefault="00E628C6" w:rsidP="00BB6147">
      <w:pPr>
        <w:ind w:left="720"/>
        <w:jc w:val="both"/>
        <w:rPr>
          <w:rStyle w:val="HTML"/>
        </w:rPr>
      </w:pPr>
      <w:bookmarkStart w:id="1" w:name="127"/>
      <w:bookmarkEnd w:id="1"/>
      <w:r w:rsidRPr="00271F16">
        <w:rPr>
          <w:rStyle w:val="HTML"/>
          <w:i w:val="0"/>
        </w:rPr>
        <w:t>Приведем примеры использования этих условий при решении нескольких задач этого типа</w:t>
      </w:r>
      <w:r w:rsidRPr="00271F16">
        <w:rPr>
          <w:rStyle w:val="HTML"/>
        </w:rPr>
        <w:t>.</w:t>
      </w:r>
    </w:p>
    <w:p w:rsidR="007D4CF5" w:rsidRPr="00271F16" w:rsidRDefault="002A6E17" w:rsidP="00BB6147">
      <w:pPr>
        <w:ind w:left="720"/>
      </w:pPr>
      <w:r w:rsidRPr="00271F16">
        <w:rPr>
          <w:rStyle w:val="HTML"/>
        </w:rPr>
        <w:t xml:space="preserve"> Задача №1</w:t>
      </w:r>
      <w:r w:rsidR="007D4CF5" w:rsidRPr="00271F16">
        <w:rPr>
          <w:rStyle w:val="HTML"/>
        </w:rPr>
        <w:t>При каких значениях параметра а корни уравнения ах</w:t>
      </w:r>
      <w:r w:rsidR="007D4CF5" w:rsidRPr="00271F16">
        <w:rPr>
          <w:rStyle w:val="HTML"/>
          <w:vertAlign w:val="superscript"/>
        </w:rPr>
        <w:t>2</w:t>
      </w:r>
      <w:r w:rsidR="007D4CF5" w:rsidRPr="00271F16">
        <w:rPr>
          <w:rStyle w:val="HTML"/>
        </w:rPr>
        <w:t xml:space="preserve"> + (2a - 1)x + a - 1 = 0 меньше 1?</w:t>
      </w:r>
      <w:r w:rsidR="007D4CF5" w:rsidRPr="00271F16">
        <w:t xml:space="preserve">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Для того чтобы быть уверенным в положительном коэффициенте перед х</w:t>
      </w:r>
      <w:r w:rsidRPr="00271F16">
        <w:rPr>
          <w:vertAlign w:val="superscript"/>
        </w:rPr>
        <w:t>2</w:t>
      </w:r>
      <w:r w:rsidRPr="00271F16">
        <w:t xml:space="preserve"> умножим всё уравнение на параметр.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а</w:t>
      </w:r>
      <w:r w:rsidRPr="00271F16">
        <w:rPr>
          <w:vertAlign w:val="superscript"/>
        </w:rPr>
        <w:t>2</w:t>
      </w:r>
      <w:r w:rsidRPr="00271F16">
        <w:t>х</w:t>
      </w:r>
      <w:r w:rsidRPr="00271F16">
        <w:rPr>
          <w:vertAlign w:val="superscript"/>
        </w:rPr>
        <w:t>2</w:t>
      </w:r>
      <w:r w:rsidRPr="00271F16">
        <w:t xml:space="preserve"> + (2a - 1)аx + a(a - 1) = 0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 xml:space="preserve">Должны выполняться следующие условия: </w:t>
      </w:r>
      <w:r w:rsidR="006A388C">
        <w:pict>
          <v:shape id="_x0000_i1581" type="#_x0000_t75" style="width:48.75pt;height:56.25pt">
            <v:imagedata r:id="rId114" o:title=""/>
          </v:shape>
        </w:pic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Рассмотрим первое условие f (1) &gt; 0:</w:t>
      </w:r>
    </w:p>
    <w:p w:rsidR="00271F16" w:rsidRPr="00271F16" w:rsidRDefault="002A6E17" w:rsidP="00BB6147">
      <w:pPr>
        <w:pStyle w:val="a5"/>
        <w:spacing w:before="0" w:beforeAutospacing="0" w:after="0" w:afterAutospacing="0"/>
        <w:ind w:left="720"/>
      </w:pPr>
      <w:r w:rsidRPr="00271F16">
        <w:rPr>
          <w:i/>
          <w:lang w:val="en-US"/>
        </w:rPr>
        <w:t>a</w:t>
      </w:r>
      <w:r w:rsidR="007D4CF5" w:rsidRPr="00271F16">
        <w:rPr>
          <w:vertAlign w:val="superscript"/>
        </w:rPr>
        <w:t>2</w:t>
      </w:r>
      <w:r w:rsidR="007D4CF5" w:rsidRPr="00271F16">
        <w:t xml:space="preserve"> + (2</w:t>
      </w:r>
      <w:r w:rsidR="007D4CF5" w:rsidRPr="00271F16">
        <w:rPr>
          <w:i/>
        </w:rPr>
        <w:t>a</w:t>
      </w:r>
      <w:r w:rsidR="007D4CF5" w:rsidRPr="00271F16">
        <w:t xml:space="preserve"> - 1)а + </w:t>
      </w:r>
      <w:r w:rsidR="007D4CF5" w:rsidRPr="00271F16">
        <w:rPr>
          <w:i/>
        </w:rPr>
        <w:t>a(a</w:t>
      </w:r>
      <w:r w:rsidR="007D4CF5" w:rsidRPr="00271F16">
        <w:t xml:space="preserve"> - 1) &gt; 0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>4а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- 2a </w:t>
      </w:r>
      <w:r w:rsidRPr="00271F16">
        <w:t>&gt; 0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>2a(2a</w:t>
      </w:r>
      <w:r w:rsidRPr="00271F16">
        <w:t xml:space="preserve"> - 1)&gt; 0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 xml:space="preserve">Решениями данного неравенства будут </w:t>
      </w:r>
      <w:r w:rsidRPr="00271F16">
        <w:rPr>
          <w:i/>
        </w:rPr>
        <w:t>а</w:t>
      </w:r>
      <w:r w:rsidRPr="00271F16">
        <w:t xml:space="preserve"> </w:t>
      </w:r>
      <w:r w:rsidR="006A388C">
        <w:pict>
          <v:shape id="_x0000_i1584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1587" type="#_x0000_t75" style="width:9pt;height:9pt">
            <v:imagedata r:id="rId116" o:title=""/>
          </v:shape>
        </w:pict>
      </w:r>
      <w:r w:rsidRPr="00271F16">
        <w:t xml:space="preserve">; 0) </w:t>
      </w:r>
      <w:r w:rsidR="006A388C">
        <w:pict>
          <v:shape id="_x0000_i1590" type="#_x0000_t75" style="width:9pt;height:9pt">
            <v:imagedata r:id="rId117" o:title=""/>
          </v:shape>
        </w:pict>
      </w:r>
      <w:r w:rsidRPr="00271F16">
        <w:t>(0.5; +</w:t>
      </w:r>
      <w:r w:rsidR="006A388C">
        <w:pict>
          <v:shape id="_x0000_i1593" type="#_x0000_t75" style="width:9pt;height:9pt">
            <v:imagedata r:id="rId116" o:title=""/>
          </v:shape>
        </w:pict>
      </w:r>
      <w:r w:rsidRPr="00271F16">
        <w:t xml:space="preserve">)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Абсцисса вершины должна быть меньше 1: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</w:pPr>
      <w:r>
        <w:pict>
          <v:shape id="_x0000_i1596" type="#_x0000_t75" style="width:72.75pt;height:30.75pt">
            <v:imagedata r:id="rId118" o:title=""/>
          </v:shape>
        </w:pict>
      </w:r>
      <w:r w:rsidR="007D4CF5" w:rsidRPr="00271F16">
        <w:t xml:space="preserve">это равносильно </w:t>
      </w:r>
      <w:r>
        <w:pict>
          <v:shape id="_x0000_i1599" type="#_x0000_t75" style="width:51.75pt;height:30.75pt">
            <v:imagedata r:id="rId119" o:title=""/>
          </v:shape>
        </w:pic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 xml:space="preserve">Получаем, что </w:t>
      </w:r>
      <w:r w:rsidRPr="00271F16">
        <w:rPr>
          <w:i/>
        </w:rPr>
        <w:t xml:space="preserve">а </w:t>
      </w:r>
      <w:r w:rsidR="006A388C">
        <w:pict>
          <v:shape id="_x0000_i1602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1605" type="#_x0000_t75" style="width:9pt;height:9pt">
            <v:imagedata r:id="rId116" o:title=""/>
          </v:shape>
        </w:pict>
      </w:r>
      <w:r w:rsidRPr="00271F16">
        <w:t xml:space="preserve">; 0) </w:t>
      </w:r>
      <w:r w:rsidR="006A388C">
        <w:pict>
          <v:shape id="_x0000_i1608" type="#_x0000_t75" style="width:9pt;height:9pt">
            <v:imagedata r:id="rId117" o:title=""/>
          </v:shape>
        </w:pict>
      </w:r>
      <w:r w:rsidRPr="00271F16">
        <w:t>(0.25; +</w:t>
      </w:r>
      <w:r w:rsidR="006A388C">
        <w:pict>
          <v:shape id="_x0000_i1611" type="#_x0000_t75" style="width:9pt;height:9pt">
            <v:imagedata r:id="rId116" o:title=""/>
          </v:shape>
        </w:pict>
      </w:r>
      <w:r w:rsidRPr="00271F16">
        <w:t xml:space="preserve">)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Найдём дискриминант данного уравнения: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rPr>
          <w:lang w:val="en-US"/>
        </w:rPr>
        <w:t>D = (</w:t>
      </w:r>
      <w:r w:rsidRPr="00271F16">
        <w:rPr>
          <w:i/>
          <w:lang w:val="en-US"/>
        </w:rPr>
        <w:t>2a - 1)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</w:rPr>
        <w:t>а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  <w:lang w:val="en-US"/>
        </w:rPr>
        <w:t xml:space="preserve"> - 4(a - 1)a</w:t>
      </w:r>
      <w:r w:rsidRPr="00271F16">
        <w:rPr>
          <w:i/>
          <w:vertAlign w:val="superscript"/>
          <w:lang w:val="en-US"/>
        </w:rPr>
        <w:t>3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rPr>
          <w:lang w:val="en-US"/>
        </w:rPr>
        <w:t xml:space="preserve">D </w:t>
      </w:r>
      <w:r w:rsidR="006A388C" w:rsidRPr="006A388C">
        <w:pict>
          <v:shape id="_x0000_i1614" type="#_x0000_t75" style="width:9pt;height:9pt">
            <v:imagedata r:id="rId106" o:title=""/>
          </v:shape>
        </w:pict>
      </w:r>
      <w:r w:rsidRPr="00271F16">
        <w:rPr>
          <w:lang w:val="en-US"/>
        </w:rPr>
        <w:t>0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rPr>
          <w:i/>
          <w:lang w:val="en-US"/>
        </w:rPr>
        <w:t>4a</w:t>
      </w:r>
      <w:r w:rsidRPr="00271F16">
        <w:rPr>
          <w:i/>
          <w:vertAlign w:val="superscript"/>
          <w:lang w:val="en-US"/>
        </w:rPr>
        <w:t>4</w:t>
      </w:r>
      <w:r w:rsidRPr="00271F16">
        <w:rPr>
          <w:i/>
          <w:lang w:val="en-US"/>
        </w:rPr>
        <w:t xml:space="preserve"> - 4a</w:t>
      </w:r>
      <w:r w:rsidRPr="00271F16">
        <w:rPr>
          <w:i/>
          <w:vertAlign w:val="superscript"/>
          <w:lang w:val="en-US"/>
        </w:rPr>
        <w:t>3</w:t>
      </w:r>
      <w:r w:rsidRPr="00271F16">
        <w:rPr>
          <w:i/>
          <w:lang w:val="en-US"/>
        </w:rPr>
        <w:t xml:space="preserve"> + a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  <w:lang w:val="en-US"/>
        </w:rPr>
        <w:t xml:space="preserve"> - 4a</w:t>
      </w:r>
      <w:r w:rsidRPr="00271F16">
        <w:rPr>
          <w:i/>
          <w:vertAlign w:val="superscript"/>
          <w:lang w:val="en-US"/>
        </w:rPr>
        <w:t>4</w:t>
      </w:r>
      <w:r w:rsidRPr="00271F16">
        <w:rPr>
          <w:i/>
          <w:lang w:val="en-US"/>
        </w:rPr>
        <w:t xml:space="preserve"> + 4a</w:t>
      </w:r>
      <w:r w:rsidRPr="00271F16">
        <w:rPr>
          <w:i/>
          <w:vertAlign w:val="superscript"/>
          <w:lang w:val="en-US"/>
        </w:rPr>
        <w:t>3</w:t>
      </w:r>
      <w:r w:rsidRPr="00271F16">
        <w:rPr>
          <w:lang w:val="en-US"/>
        </w:rPr>
        <w:t xml:space="preserve"> </w:t>
      </w:r>
      <w:r w:rsidR="006A388C" w:rsidRPr="006A388C">
        <w:pict>
          <v:shape id="_x0000_i1617" type="#_x0000_t75" style="width:9pt;height:9pt">
            <v:imagedata r:id="rId106" o:title=""/>
          </v:shape>
        </w:pict>
      </w:r>
      <w:r w:rsidRPr="00271F16">
        <w:rPr>
          <w:lang w:val="en-US"/>
        </w:rPr>
        <w:t>0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>a</w:t>
      </w:r>
      <w:r w:rsidRPr="00271F16">
        <w:rPr>
          <w:i/>
          <w:vertAlign w:val="superscript"/>
        </w:rPr>
        <w:t>2</w:t>
      </w:r>
      <w:r w:rsidRPr="00271F16">
        <w:t xml:space="preserve"> </w:t>
      </w:r>
      <w:r w:rsidR="006A388C">
        <w:pict>
          <v:shape id="_x0000_i1620" type="#_x0000_t75" style="width:9pt;height:9pt">
            <v:imagedata r:id="rId106" o:title=""/>
          </v:shape>
        </w:pict>
      </w:r>
      <w:r w:rsidRPr="00271F16">
        <w:t xml:space="preserve">0, отсюда следует, что </w:t>
      </w:r>
      <w:r w:rsidRPr="00271F16">
        <w:rPr>
          <w:i/>
        </w:rPr>
        <w:t>a</w:t>
      </w:r>
      <w:r w:rsidRPr="00271F16">
        <w:t xml:space="preserve"> </w:t>
      </w:r>
      <w:r w:rsidR="006A388C">
        <w:pict>
          <v:shape id="_x0000_i1623" type="#_x0000_t75" style="width:9pt;height:9pt">
            <v:imagedata r:id="rId115" o:title=""/>
          </v:shape>
        </w:pict>
      </w:r>
      <w:r w:rsidRPr="00271F16">
        <w:t xml:space="preserve">R 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 xml:space="preserve">Из трех полученных промежутков формируем общее решение. </w:t>
      </w:r>
    </w:p>
    <w:p w:rsidR="007D4CF5" w:rsidRPr="00271F16" w:rsidRDefault="007D4CF5" w:rsidP="00BB6147">
      <w:pPr>
        <w:pStyle w:val="HTML0"/>
        <w:ind w:left="720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>ОТВЕТ:</w:t>
      </w:r>
      <w:r w:rsidR="00BE2ABA">
        <w:rPr>
          <w:rFonts w:ascii="Times New Roman" w:hAnsi="Times New Roman" w:cs="Times New Roman"/>
          <w:sz w:val="24"/>
          <w:szCs w:val="24"/>
        </w:rPr>
        <w:t xml:space="preserve"> </w:t>
      </w:r>
      <w:r w:rsidRPr="00271F16">
        <w:rPr>
          <w:rFonts w:ascii="Times New Roman" w:hAnsi="Times New Roman" w:cs="Times New Roman"/>
          <w:sz w:val="24"/>
          <w:szCs w:val="24"/>
        </w:rPr>
        <w:t xml:space="preserve">при </w:t>
      </w:r>
      <w:r w:rsidR="00602D6C" w:rsidRPr="00271F16">
        <w:rPr>
          <w:rStyle w:val="HTML"/>
          <w:rFonts w:ascii="Times New Roman" w:hAnsi="Times New Roman" w:cs="Times New Roman"/>
        </w:rPr>
        <w:t>а</w:t>
      </w:r>
      <w:r w:rsidR="00602D6C"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626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-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629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; 0)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632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0.5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635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) корни уравнения больше 1</w:t>
      </w:r>
    </w:p>
    <w:p w:rsidR="007D4CF5" w:rsidRPr="00271F16" w:rsidRDefault="007D4CF5" w:rsidP="00BB6147">
      <w:pPr>
        <w:pStyle w:val="HTML0"/>
        <w:ind w:left="720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7D4CF5" w:rsidRPr="00271F16" w:rsidRDefault="007D4CF5" w:rsidP="00BB6147">
      <w:pPr>
        <w:numPr>
          <w:ilvl w:val="0"/>
          <w:numId w:val="8"/>
        </w:numPr>
        <w:ind w:left="720"/>
      </w:pPr>
      <w:r w:rsidRPr="00271F16">
        <w:rPr>
          <w:rStyle w:val="HTML"/>
        </w:rPr>
        <w:t>При каких значениях параметра а корни уравнения х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+ ах + 1 - а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= 0 принадлежат промежутку (-1; 1)?</w:t>
      </w:r>
      <w:r w:rsidRPr="00271F16">
        <w:t xml:space="preserve">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Для решения составим систему:</w:t>
      </w:r>
      <w:r w:rsidR="006A388C">
        <w:pict>
          <v:shape id="_x0000_i1638" type="#_x0000_t75" style="width:47.25pt;height:55.5pt">
            <v:imagedata r:id="rId120" o:title=""/>
          </v:shape>
        </w:pic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t>Если</w:t>
      </w:r>
      <w:r w:rsidRPr="00271F16">
        <w:rPr>
          <w:lang w:val="en-US"/>
        </w:rPr>
        <w:t xml:space="preserve"> f (-1) &gt; 0, </w:t>
      </w:r>
      <w:r w:rsidRPr="00271F16">
        <w:t>то</w:t>
      </w:r>
      <w:r w:rsidRPr="00271F16">
        <w:rPr>
          <w:lang w:val="en-US"/>
        </w:rPr>
        <w:t xml:space="preserve"> 1 - </w:t>
      </w:r>
      <w:r w:rsidRPr="00271F16">
        <w:rPr>
          <w:i/>
          <w:lang w:val="en-US"/>
        </w:rPr>
        <w:t>a</w:t>
      </w:r>
      <w:r w:rsidRPr="00271F16">
        <w:rPr>
          <w:lang w:val="en-US"/>
        </w:rPr>
        <w:t xml:space="preserve"> + 1 </w:t>
      </w:r>
      <w:r w:rsidRPr="00271F16">
        <w:rPr>
          <w:i/>
          <w:lang w:val="en-US"/>
        </w:rPr>
        <w:t>- a</w:t>
      </w:r>
      <w:r w:rsidRPr="00271F16">
        <w:rPr>
          <w:vertAlign w:val="superscript"/>
          <w:lang w:val="en-US"/>
        </w:rPr>
        <w:t>2</w:t>
      </w:r>
      <w:r w:rsidRPr="00271F16">
        <w:rPr>
          <w:lang w:val="en-US"/>
        </w:rPr>
        <w:t xml:space="preserve"> &gt; 0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rPr>
          <w:i/>
          <w:lang w:val="en-US"/>
        </w:rPr>
        <w:t>a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  <w:lang w:val="en-US"/>
        </w:rPr>
        <w:t xml:space="preserve"> + a</w:t>
      </w:r>
      <w:r w:rsidRPr="00271F16">
        <w:rPr>
          <w:lang w:val="en-US"/>
        </w:rPr>
        <w:t xml:space="preserve"> - 2 &lt; 0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>a</w:t>
      </w:r>
      <w:r w:rsidRPr="00271F16">
        <w:t xml:space="preserve"> </w:t>
      </w:r>
      <w:r w:rsidR="006A388C">
        <w:pict>
          <v:shape id="_x0000_i1641" type="#_x0000_t75" style="width:9pt;height:9pt">
            <v:imagedata r:id="rId115" o:title=""/>
          </v:shape>
        </w:pict>
      </w:r>
      <w:r w:rsidRPr="00271F16">
        <w:t xml:space="preserve">(-2; 1)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t>Если</w:t>
      </w:r>
      <w:r w:rsidRPr="00271F16">
        <w:rPr>
          <w:lang w:val="en-US"/>
        </w:rPr>
        <w:t xml:space="preserve"> f (1) &lt; 0, </w:t>
      </w:r>
      <w:r w:rsidRPr="00271F16">
        <w:t>то</w:t>
      </w:r>
      <w:r w:rsidRPr="00271F16">
        <w:rPr>
          <w:lang w:val="en-US"/>
        </w:rPr>
        <w:t xml:space="preserve"> 1 </w:t>
      </w:r>
      <w:r w:rsidRPr="00271F16">
        <w:rPr>
          <w:i/>
          <w:lang w:val="en-US"/>
        </w:rPr>
        <w:t>+ a + 1 - a</w:t>
      </w:r>
      <w:r w:rsidRPr="00271F16">
        <w:rPr>
          <w:i/>
          <w:vertAlign w:val="superscript"/>
          <w:lang w:val="en-US"/>
        </w:rPr>
        <w:t>2</w:t>
      </w:r>
      <w:r w:rsidRPr="00271F16">
        <w:rPr>
          <w:lang w:val="en-US"/>
        </w:rPr>
        <w:t xml:space="preserve"> &lt; 0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rPr>
          <w:i/>
          <w:lang w:val="en-US"/>
        </w:rPr>
        <w:t>a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  <w:lang w:val="en-US"/>
        </w:rPr>
        <w:t xml:space="preserve"> - a</w:t>
      </w:r>
      <w:r w:rsidRPr="00271F16">
        <w:rPr>
          <w:lang w:val="en-US"/>
        </w:rPr>
        <w:t xml:space="preserve"> - 2 &lt; 0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  <w:rPr>
          <w:lang w:val="en-US"/>
        </w:rPr>
      </w:pPr>
      <w:r w:rsidRPr="00271F16">
        <w:rPr>
          <w:i/>
          <w:lang w:val="en-US"/>
        </w:rPr>
        <w:t xml:space="preserve">a </w:t>
      </w:r>
      <w:r w:rsidR="006A388C" w:rsidRPr="006A388C">
        <w:pict>
          <v:shape id="_x0000_i1644" type="#_x0000_t75" style="width:9pt;height:9pt">
            <v:imagedata r:id="rId115" o:title=""/>
          </v:shape>
        </w:pict>
      </w:r>
      <w:r w:rsidRPr="00271F16">
        <w:rPr>
          <w:lang w:val="en-US"/>
        </w:rPr>
        <w:t xml:space="preserve">(-1; 2)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 xml:space="preserve">Дискриминант неотрицателен при условии, что </w:t>
      </w:r>
      <w:r w:rsidR="006A388C">
        <w:pict>
          <v:shape id="_x0000_i1647" type="#_x0000_t75" style="width:66pt;height:24.75pt">
            <v:imagedata r:id="rId121" o:title=""/>
          </v:shape>
        </w:pic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5</w:t>
      </w:r>
      <w:r w:rsidRPr="00271F16">
        <w:rPr>
          <w:i/>
        </w:rPr>
        <w:t>a</w:t>
      </w:r>
      <w:r w:rsidRPr="00271F16">
        <w:rPr>
          <w:vertAlign w:val="superscript"/>
        </w:rPr>
        <w:t>2</w:t>
      </w:r>
      <w:r w:rsidRPr="00271F16">
        <w:t xml:space="preserve"> </w:t>
      </w:r>
      <w:r w:rsidR="006A388C">
        <w:pict>
          <v:shape id="_x0000_i1650" type="#_x0000_t75" style="width:9pt;height:9pt">
            <v:imagedata r:id="rId106" o:title=""/>
          </v:shape>
        </w:pict>
      </w:r>
      <w:r w:rsidRPr="00271F16">
        <w:t>4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>a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</w:t>
      </w:r>
      <w:r w:rsidR="006A388C">
        <w:pict>
          <v:shape id="_x0000_i1653" type="#_x0000_t75" style="width:9pt;height:9pt">
            <v:imagedata r:id="rId106" o:title=""/>
          </v:shape>
        </w:pict>
      </w:r>
      <w:r w:rsidRPr="00271F16">
        <w:t>0.4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 xml:space="preserve">a </w:t>
      </w:r>
      <w:r w:rsidR="006A388C">
        <w:pict>
          <v:shape id="_x0000_i1656" type="#_x0000_t75" style="width:9pt;height:9pt">
            <v:imagedata r:id="rId115" o:title=""/>
          </v:shape>
        </w:pict>
      </w:r>
      <w:r w:rsidR="006A388C">
        <w:pict>
          <v:shape id="_x0000_i1659" type="#_x0000_t75" style="width:6pt;height:25.5pt">
            <v:imagedata r:id="rId122" o:title=""/>
          </v:shape>
        </w:pict>
      </w:r>
      <w:r w:rsidRPr="00271F16">
        <w:t>-</w:t>
      </w:r>
      <w:r w:rsidR="006A388C">
        <w:pict>
          <v:shape id="_x0000_i1662" type="#_x0000_t75" style="width:9pt;height:9pt">
            <v:imagedata r:id="rId116" o:title=""/>
          </v:shape>
        </w:pict>
      </w:r>
      <w:r w:rsidRPr="00271F16">
        <w:t>; -</w:t>
      </w:r>
      <w:r w:rsidR="006A388C">
        <w:pict>
          <v:shape id="_x0000_i1665" type="#_x0000_t75" style="width:15pt;height:24.75pt">
            <v:imagedata r:id="rId123" o:title=""/>
          </v:shape>
        </w:pict>
      </w:r>
      <w:r w:rsidR="006A388C">
        <w:pict>
          <v:shape id="_x0000_i1668" type="#_x0000_t75" style="width:6pt;height:25.5pt">
            <v:imagedata r:id="rId124" o:title=""/>
          </v:shape>
        </w:pict>
      </w:r>
      <w:r w:rsidRPr="00271F16">
        <w:t xml:space="preserve"> </w:t>
      </w:r>
      <w:r w:rsidR="006A388C">
        <w:pict>
          <v:shape id="_x0000_i1671" type="#_x0000_t75" style="width:9pt;height:9pt">
            <v:imagedata r:id="rId117" o:title=""/>
          </v:shape>
        </w:pict>
      </w:r>
      <w:r w:rsidR="006A388C">
        <w:pict>
          <v:shape id="_x0000_i1674" type="#_x0000_t75" style="width:6pt;height:25.5pt">
            <v:imagedata r:id="rId125" o:title=""/>
          </v:shape>
        </w:pict>
      </w:r>
      <w:r w:rsidR="006A388C">
        <w:pict>
          <v:shape id="_x0000_i1677" type="#_x0000_t75" style="width:15pt;height:24.75pt">
            <v:imagedata r:id="rId123" o:title=""/>
          </v:shape>
        </w:pict>
      </w:r>
      <w:r w:rsidRPr="00271F16">
        <w:t>; +</w:t>
      </w:r>
      <w:r w:rsidR="006A388C">
        <w:pict>
          <v:shape id="_x0000_i1680" type="#_x0000_t75" style="width:9pt;height:9pt">
            <v:imagedata r:id="rId116" o:title=""/>
          </v:shape>
        </w:pict>
      </w:r>
      <w:r w:rsidR="006A388C">
        <w:pict>
          <v:shape id="_x0000_i1683" type="#_x0000_t75" style="width:6pt;height:25.5pt">
            <v:imagedata r:id="rId126" o:title=""/>
          </v:shape>
        </w:pict>
      </w:r>
      <w:r w:rsidRPr="00271F16">
        <w:t xml:space="preserve"> </w:t>
      </w:r>
    </w:p>
    <w:p w:rsidR="00271F16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>Последнее условие: вершина по модулю меньше 1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</w:pPr>
      <w:r>
        <w:pict>
          <v:shape id="_x0000_i1686" type="#_x0000_t75" style="width:48pt;height:23.25pt">
            <v:imagedata r:id="rId127" o:title=""/>
          </v:shape>
        </w:pic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</w:pPr>
      <w:r>
        <w:pict>
          <v:shape id="_x0000_i1689" type="#_x0000_t75" style="width:89.25pt;height:49.5pt">
            <v:imagedata r:id="rId128" o:title=""/>
          </v:shape>
        </w:pic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rPr>
          <w:i/>
        </w:rPr>
        <w:t xml:space="preserve">a </w:t>
      </w:r>
      <w:r w:rsidR="006A388C">
        <w:pict>
          <v:shape id="_x0000_i1692" type="#_x0000_t75" style="width:9pt;height:9pt">
            <v:imagedata r:id="rId115" o:title=""/>
          </v:shape>
        </w:pict>
      </w:r>
      <w:r w:rsidRPr="00271F16">
        <w:t xml:space="preserve">(-2; 2) </w:t>
      </w:r>
    </w:p>
    <w:p w:rsidR="007D4CF5" w:rsidRPr="00271F16" w:rsidRDefault="007D4CF5" w:rsidP="00BB6147">
      <w:pPr>
        <w:pStyle w:val="a5"/>
        <w:spacing w:before="0" w:beforeAutospacing="0" w:after="0" w:afterAutospacing="0"/>
        <w:ind w:left="720"/>
      </w:pPr>
      <w:r w:rsidRPr="00271F16">
        <w:t xml:space="preserve">Получаем систему: </w:t>
      </w:r>
      <w:r w:rsidR="006A388C">
        <w:pict>
          <v:shape id="_x0000_i1695" type="#_x0000_t75" style="width:133.5pt;height:69pt">
            <v:imagedata r:id="rId129" o:title=""/>
          </v:shape>
        </w:pict>
      </w:r>
    </w:p>
    <w:p w:rsidR="007D4CF5" w:rsidRPr="00271F16" w:rsidRDefault="007D4CF5" w:rsidP="00BB6147">
      <w:pPr>
        <w:pStyle w:val="HTML0"/>
        <w:ind w:left="720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     при </w:t>
      </w:r>
      <w:r w:rsidR="00FE0573" w:rsidRPr="00271F1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698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01" type="#_x0000_t75" style="width:6pt;height:25.5pt">
            <v:imagedata r:id="rId122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-1; -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04" type="#_x0000_t75" style="width:15pt;height:24.75pt">
            <v:imagedata r:id="rId123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07" type="#_x0000_t75" style="width:6pt;height:25.5pt">
            <v:imagedata r:id="rId124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10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13" type="#_x0000_t75" style="width:6pt;height:25.5pt">
            <v:imagedata r:id="rId125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16" type="#_x0000_t75" style="width:15pt;height:24.75pt">
            <v:imagedata r:id="rId123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; 2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19" type="#_x0000_t75" style="width:6pt;height:25.5pt">
            <v:imagedata r:id="rId12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корни уравнения лежат на промежутке (-1; 1)</w:t>
      </w:r>
    </w:p>
    <w:p w:rsidR="007D4CF5" w:rsidRPr="00271F16" w:rsidRDefault="007D4CF5" w:rsidP="00BB6147">
      <w:pPr>
        <w:pStyle w:val="HTML0"/>
        <w:ind w:left="720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</w:rPr>
        <w:tab/>
        <w:t xml:space="preserve">  </w:t>
      </w:r>
    </w:p>
    <w:p w:rsidR="00C903D3" w:rsidRPr="00271F16" w:rsidRDefault="00C903D3" w:rsidP="00BB6147">
      <w:pPr>
        <w:ind w:left="720"/>
        <w:jc w:val="both"/>
      </w:pPr>
      <w:r w:rsidRPr="00271F16">
        <w:rPr>
          <w:rStyle w:val="HTML"/>
        </w:rPr>
        <w:t>При каких значениях параметра а корни уравнения ах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+ (2a - 1)x + a - 1 = 0 меньше 1?</w:t>
      </w:r>
      <w:r w:rsidRPr="00271F16">
        <w:t xml:space="preserve"> 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Для того чтобы быть уверенным в положительном коэффициенте перед х</w:t>
      </w:r>
      <w:r w:rsidRPr="00271F16">
        <w:rPr>
          <w:vertAlign w:val="superscript"/>
        </w:rPr>
        <w:t>2</w:t>
      </w:r>
      <w:r w:rsidRPr="00271F16">
        <w:t xml:space="preserve"> умножим всё уравнение на параметр.</w:t>
      </w:r>
    </w:p>
    <w:p w:rsidR="00C903D3" w:rsidRPr="00271F16" w:rsidRDefault="00C903D3" w:rsidP="00BB6147">
      <w:pPr>
        <w:pStyle w:val="a5"/>
        <w:ind w:left="720"/>
        <w:jc w:val="both"/>
      </w:pPr>
      <w:r w:rsidRPr="00271F16">
        <w:rPr>
          <w:i/>
        </w:rPr>
        <w:t>а</w:t>
      </w:r>
      <w:r w:rsidRPr="00271F16">
        <w:rPr>
          <w:vertAlign w:val="superscript"/>
        </w:rPr>
        <w:t>2</w:t>
      </w:r>
      <w:r w:rsidRPr="00271F16">
        <w:t>х</w:t>
      </w:r>
      <w:r w:rsidRPr="00271F16">
        <w:rPr>
          <w:vertAlign w:val="superscript"/>
        </w:rPr>
        <w:t>2</w:t>
      </w:r>
      <w:r w:rsidRPr="00271F16">
        <w:t xml:space="preserve"> + (2</w:t>
      </w:r>
      <w:r w:rsidRPr="00271F16">
        <w:rPr>
          <w:i/>
        </w:rPr>
        <w:t>a</w:t>
      </w:r>
      <w:r w:rsidRPr="00271F16">
        <w:t xml:space="preserve"> - 1)</w:t>
      </w:r>
      <w:r w:rsidRPr="00271F16">
        <w:rPr>
          <w:i/>
        </w:rPr>
        <w:t>а</w:t>
      </w:r>
      <w:r w:rsidRPr="00271F16">
        <w:t xml:space="preserve">x + </w:t>
      </w:r>
      <w:r w:rsidRPr="00271F16">
        <w:rPr>
          <w:i/>
        </w:rPr>
        <w:t>a(a</w:t>
      </w:r>
      <w:r w:rsidRPr="00271F16">
        <w:t xml:space="preserve"> - 1) = 0 </w:t>
      </w:r>
    </w:p>
    <w:p w:rsidR="00271F16" w:rsidRPr="00271F16" w:rsidRDefault="00DB5931" w:rsidP="00BB6147">
      <w:pPr>
        <w:pStyle w:val="a5"/>
        <w:ind w:left="720"/>
        <w:jc w:val="both"/>
      </w:pPr>
      <w:r w:rsidRPr="00271F16">
        <w:t>Должны выполняться следующие условия</w:t>
      </w:r>
    </w:p>
    <w:p w:rsidR="00DB5931" w:rsidRPr="00271F16" w:rsidRDefault="006A388C" w:rsidP="00BB6147">
      <w:pPr>
        <w:pStyle w:val="a5"/>
        <w:ind w:left="720"/>
        <w:jc w:val="both"/>
      </w:pPr>
      <w:r>
        <w:pict>
          <v:shape id="_x0000_i1722" type="#_x0000_t75" style="width:33.75pt;height:56.25pt">
            <v:imagedata r:id="rId114" o:title=""/>
          </v:shape>
        </w:pict>
      </w:r>
    </w:p>
    <w:p w:rsidR="00271F16" w:rsidRPr="00271F16" w:rsidRDefault="00C903D3" w:rsidP="00BB6147">
      <w:pPr>
        <w:pStyle w:val="a5"/>
        <w:spacing w:before="0" w:beforeAutospacing="0"/>
        <w:ind w:left="720"/>
        <w:jc w:val="both"/>
      </w:pPr>
      <w:r w:rsidRPr="00271F16">
        <w:t xml:space="preserve"> Рассмотрим первое условие f(1)&gt;0:</w:t>
      </w:r>
    </w:p>
    <w:p w:rsidR="00271F16" w:rsidRPr="00271F16" w:rsidRDefault="00C903D3" w:rsidP="00BB6147">
      <w:pPr>
        <w:pStyle w:val="a5"/>
        <w:spacing w:before="0" w:beforeAutospacing="0"/>
        <w:ind w:left="720"/>
        <w:jc w:val="both"/>
      </w:pPr>
      <w:r w:rsidRPr="00271F16">
        <w:rPr>
          <w:i/>
        </w:rPr>
        <w:t>а</w:t>
      </w:r>
      <w:r w:rsidRPr="00271F16">
        <w:rPr>
          <w:vertAlign w:val="superscript"/>
        </w:rPr>
        <w:t>2</w:t>
      </w:r>
      <w:r w:rsidRPr="00271F16">
        <w:t>+(2</w:t>
      </w:r>
      <w:r w:rsidRPr="00271F16">
        <w:rPr>
          <w:i/>
        </w:rPr>
        <w:t>a</w:t>
      </w:r>
      <w:r w:rsidR="00DB5931" w:rsidRPr="00271F16">
        <w:rPr>
          <w:i/>
        </w:rPr>
        <w:t>-</w:t>
      </w:r>
      <w:r w:rsidRPr="00271F16">
        <w:t>1)а</w:t>
      </w:r>
      <w:r w:rsidR="00DB5931" w:rsidRPr="00271F16">
        <w:t>+</w:t>
      </w:r>
      <w:r w:rsidR="00D43C8E">
        <w:t xml:space="preserve"> </w:t>
      </w:r>
      <w:r w:rsidRPr="00271F16">
        <w:rPr>
          <w:i/>
        </w:rPr>
        <w:t>a(a</w:t>
      </w:r>
      <w:r w:rsidRPr="00271F16">
        <w:t>- 1) &gt; 0</w:t>
      </w:r>
    </w:p>
    <w:p w:rsidR="00271F16" w:rsidRPr="00271F16" w:rsidRDefault="00C903D3" w:rsidP="00BB6147">
      <w:pPr>
        <w:pStyle w:val="a5"/>
        <w:spacing w:before="0" w:beforeAutospacing="0"/>
        <w:ind w:left="720"/>
        <w:jc w:val="both"/>
        <w:rPr>
          <w:i/>
        </w:rPr>
      </w:pPr>
      <w:r w:rsidRPr="00271F16">
        <w:rPr>
          <w:i/>
        </w:rPr>
        <w:t>4а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- 2a &gt; 0</w:t>
      </w:r>
    </w:p>
    <w:p w:rsidR="00271F16" w:rsidRPr="00271F16" w:rsidRDefault="00C903D3" w:rsidP="00BB6147">
      <w:pPr>
        <w:pStyle w:val="a5"/>
        <w:spacing w:before="0" w:beforeAutospacing="0"/>
        <w:ind w:left="720"/>
        <w:jc w:val="both"/>
      </w:pPr>
      <w:r w:rsidRPr="00271F16">
        <w:rPr>
          <w:i/>
        </w:rPr>
        <w:t>2a(2a - 1)&gt; 0</w:t>
      </w:r>
    </w:p>
    <w:p w:rsidR="00C903D3" w:rsidRPr="00271F16" w:rsidRDefault="00C903D3" w:rsidP="00BB6147">
      <w:pPr>
        <w:pStyle w:val="a5"/>
        <w:spacing w:before="0" w:beforeAutospacing="0"/>
        <w:ind w:left="720"/>
        <w:jc w:val="both"/>
      </w:pPr>
      <w:r w:rsidRPr="00271F16">
        <w:t>Решениями данного неравенства будут</w:t>
      </w:r>
      <w:r w:rsidRPr="00271F16">
        <w:rPr>
          <w:i/>
        </w:rPr>
        <w:t xml:space="preserve"> а</w:t>
      </w:r>
      <w:r w:rsidRPr="00271F16">
        <w:t xml:space="preserve"> </w:t>
      </w:r>
      <w:r w:rsidR="006A388C">
        <w:pict>
          <v:shape id="_x0000_i1725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1728" type="#_x0000_t75" style="width:9pt;height:9pt">
            <v:imagedata r:id="rId116" o:title=""/>
          </v:shape>
        </w:pict>
      </w:r>
      <w:r w:rsidRPr="00271F16">
        <w:t xml:space="preserve">; 0) </w:t>
      </w:r>
      <w:r w:rsidR="006A388C">
        <w:pict>
          <v:shape id="_x0000_i1731" type="#_x0000_t75" style="width:9pt;height:9pt">
            <v:imagedata r:id="rId117" o:title=""/>
          </v:shape>
        </w:pict>
      </w:r>
      <w:r w:rsidRPr="00271F16">
        <w:t>(0.5; +</w:t>
      </w:r>
      <w:r w:rsidR="006A388C">
        <w:pict>
          <v:shape id="_x0000_i1734" type="#_x0000_t75" style="width:9pt;height:9pt">
            <v:imagedata r:id="rId116" o:title=""/>
          </v:shape>
        </w:pict>
      </w:r>
      <w:r w:rsidRPr="00271F16">
        <w:t xml:space="preserve">)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Абсцисса вершины</w:t>
      </w:r>
      <w:r w:rsidR="00DB5931" w:rsidRPr="00271F16">
        <w:t xml:space="preserve"> параболы</w:t>
      </w:r>
      <w:r w:rsidRPr="00271F16">
        <w:t xml:space="preserve"> должна быть меньше 1: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737" type="#_x0000_t75" style="width:72.75pt;height:30.75pt">
            <v:imagedata r:id="rId118" o:title=""/>
          </v:shape>
        </w:pict>
      </w:r>
      <w:r w:rsidR="00C903D3" w:rsidRPr="00271F16">
        <w:t xml:space="preserve">это равносильно </w:t>
      </w:r>
      <w:r>
        <w:pict>
          <v:shape id="_x0000_i1740" type="#_x0000_t75" style="width:51.75pt;height:30.75pt">
            <v:imagedata r:id="rId119" o:title=""/>
          </v:shape>
        </w:pic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Получаем, что</w:t>
      </w:r>
      <w:r w:rsidRPr="00271F16">
        <w:rPr>
          <w:i/>
        </w:rPr>
        <w:t xml:space="preserve"> а</w:t>
      </w:r>
      <w:r w:rsidRPr="00271F16">
        <w:t xml:space="preserve"> </w:t>
      </w:r>
      <w:r w:rsidR="006A388C">
        <w:pict>
          <v:shape id="_x0000_i1743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1746" type="#_x0000_t75" style="width:9pt;height:9pt">
            <v:imagedata r:id="rId116" o:title=""/>
          </v:shape>
        </w:pict>
      </w:r>
      <w:r w:rsidRPr="00271F16">
        <w:t xml:space="preserve">; 0) </w:t>
      </w:r>
      <w:r w:rsidR="006A388C">
        <w:pict>
          <v:shape id="_x0000_i1749" type="#_x0000_t75" style="width:9pt;height:9pt">
            <v:imagedata r:id="rId117" o:title=""/>
          </v:shape>
        </w:pict>
      </w:r>
      <w:r w:rsidRPr="00271F16">
        <w:t>(0.25; +</w:t>
      </w:r>
      <w:r w:rsidR="006A388C">
        <w:pict>
          <v:shape id="_x0000_i1752" type="#_x0000_t75" style="width:9pt;height:9pt">
            <v:imagedata r:id="rId116" o:title=""/>
          </v:shape>
        </w:pict>
      </w:r>
      <w:r w:rsidRPr="00271F16">
        <w:t xml:space="preserve">)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Найдём дискриминант данного уравнения: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  <w:rPr>
          <w:lang w:val="en-US"/>
        </w:rPr>
      </w:pPr>
      <w:r w:rsidRPr="00271F16">
        <w:rPr>
          <w:lang w:val="en-US"/>
        </w:rPr>
        <w:t>D = (</w:t>
      </w:r>
      <w:r w:rsidRPr="00271F16">
        <w:rPr>
          <w:i/>
          <w:lang w:val="en-US"/>
        </w:rPr>
        <w:t>2a - 1)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</w:rPr>
        <w:t>а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  <w:lang w:val="en-US"/>
        </w:rPr>
        <w:t xml:space="preserve"> - 4(a - 1)a</w:t>
      </w:r>
      <w:r w:rsidRPr="00271F16">
        <w:rPr>
          <w:i/>
          <w:vertAlign w:val="superscript"/>
          <w:lang w:val="en-US"/>
        </w:rPr>
        <w:t>3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  <w:rPr>
          <w:lang w:val="en-US"/>
        </w:rPr>
      </w:pPr>
      <w:r w:rsidRPr="00271F16">
        <w:rPr>
          <w:lang w:val="en-US"/>
        </w:rPr>
        <w:t xml:space="preserve">D </w:t>
      </w:r>
      <w:r w:rsidR="006A388C" w:rsidRPr="006A388C">
        <w:pict>
          <v:shape id="_x0000_i1755" type="#_x0000_t75" style="width:9pt;height:9pt">
            <v:imagedata r:id="rId106" o:title=""/>
          </v:shape>
        </w:pict>
      </w:r>
      <w:r w:rsidRPr="00271F16">
        <w:rPr>
          <w:lang w:val="en-US"/>
        </w:rPr>
        <w:t>0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  <w:rPr>
          <w:lang w:val="en-US"/>
        </w:rPr>
      </w:pPr>
      <w:r w:rsidRPr="00271F16">
        <w:rPr>
          <w:i/>
          <w:lang w:val="en-US"/>
        </w:rPr>
        <w:t>4a</w:t>
      </w:r>
      <w:r w:rsidRPr="00271F16">
        <w:rPr>
          <w:i/>
          <w:vertAlign w:val="superscript"/>
          <w:lang w:val="en-US"/>
        </w:rPr>
        <w:t>4</w:t>
      </w:r>
      <w:r w:rsidRPr="00271F16">
        <w:rPr>
          <w:i/>
          <w:lang w:val="en-US"/>
        </w:rPr>
        <w:t xml:space="preserve"> - 4a</w:t>
      </w:r>
      <w:r w:rsidRPr="00271F16">
        <w:rPr>
          <w:i/>
          <w:vertAlign w:val="superscript"/>
          <w:lang w:val="en-US"/>
        </w:rPr>
        <w:t>3</w:t>
      </w:r>
      <w:r w:rsidRPr="00271F16">
        <w:rPr>
          <w:i/>
          <w:lang w:val="en-US"/>
        </w:rPr>
        <w:t xml:space="preserve"> + a</w:t>
      </w:r>
      <w:r w:rsidRPr="00271F16">
        <w:rPr>
          <w:i/>
          <w:vertAlign w:val="superscript"/>
          <w:lang w:val="en-US"/>
        </w:rPr>
        <w:t>2</w:t>
      </w:r>
      <w:r w:rsidRPr="00271F16">
        <w:rPr>
          <w:i/>
          <w:lang w:val="en-US"/>
        </w:rPr>
        <w:t xml:space="preserve"> - 4a</w:t>
      </w:r>
      <w:r w:rsidRPr="00271F16">
        <w:rPr>
          <w:i/>
          <w:vertAlign w:val="superscript"/>
          <w:lang w:val="en-US"/>
        </w:rPr>
        <w:t>4</w:t>
      </w:r>
      <w:r w:rsidRPr="00271F16">
        <w:rPr>
          <w:i/>
          <w:lang w:val="en-US"/>
        </w:rPr>
        <w:t xml:space="preserve"> + 4a</w:t>
      </w:r>
      <w:r w:rsidRPr="00271F16">
        <w:rPr>
          <w:i/>
          <w:vertAlign w:val="superscript"/>
          <w:lang w:val="en-US"/>
        </w:rPr>
        <w:t>3</w:t>
      </w:r>
      <w:r w:rsidRPr="00271F16">
        <w:rPr>
          <w:lang w:val="en-US"/>
        </w:rPr>
        <w:t xml:space="preserve"> </w:t>
      </w:r>
      <w:r w:rsidR="006A388C" w:rsidRPr="006A388C">
        <w:pict>
          <v:shape id="_x0000_i1758" type="#_x0000_t75" style="width:9pt;height:9pt">
            <v:imagedata r:id="rId106" o:title=""/>
          </v:shape>
        </w:pict>
      </w:r>
      <w:r w:rsidRPr="00271F16">
        <w:rPr>
          <w:lang w:val="en-US"/>
        </w:rPr>
        <w:t>0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i/>
        </w:rPr>
        <w:t>a</w:t>
      </w:r>
      <w:r w:rsidRPr="00271F16">
        <w:rPr>
          <w:i/>
          <w:vertAlign w:val="superscript"/>
        </w:rPr>
        <w:t>2</w:t>
      </w:r>
      <w:r w:rsidRPr="00271F16">
        <w:t xml:space="preserve"> </w:t>
      </w:r>
      <w:r w:rsidR="006A388C">
        <w:pict>
          <v:shape id="_x0000_i1761" type="#_x0000_t75" style="width:9pt;height:9pt">
            <v:imagedata r:id="rId106" o:title=""/>
          </v:shape>
        </w:pict>
      </w:r>
      <w:r w:rsidRPr="00271F16">
        <w:t xml:space="preserve">0, отсюда следует, что </w:t>
      </w:r>
      <w:r w:rsidRPr="00271F16">
        <w:rPr>
          <w:i/>
        </w:rPr>
        <w:t>a</w:t>
      </w:r>
      <w:r w:rsidRPr="00271F16">
        <w:t xml:space="preserve"> </w:t>
      </w:r>
      <w:r w:rsidR="006A388C">
        <w:pict>
          <v:shape id="_x0000_i1764" type="#_x0000_t75" style="width:9pt;height:9pt">
            <v:imagedata r:id="rId115" o:title=""/>
          </v:shape>
        </w:pict>
      </w:r>
      <w:r w:rsidRPr="00271F16">
        <w:t>R</w:t>
      </w:r>
      <w:r w:rsidR="009457D9">
        <w:t>.</w:t>
      </w:r>
      <w:r w:rsidRPr="00271F16">
        <w:t xml:space="preserve"> </w:t>
      </w:r>
    </w:p>
    <w:p w:rsidR="00C903D3" w:rsidRPr="00271F16" w:rsidRDefault="00C903D3" w:rsidP="00BB6147">
      <w:pPr>
        <w:pStyle w:val="a5"/>
        <w:spacing w:before="0" w:beforeAutospacing="0"/>
        <w:ind w:left="720"/>
        <w:jc w:val="both"/>
      </w:pPr>
      <w:r w:rsidRPr="00271F16">
        <w:t xml:space="preserve">Из трех полученных промежутков формируем общее решение. </w:t>
      </w:r>
    </w:p>
    <w:p w:rsidR="00C903D3" w:rsidRPr="00271F16" w:rsidRDefault="00C903D3" w:rsidP="00BB6147">
      <w:pPr>
        <w:pStyle w:val="HTML0"/>
        <w:widowControl w:val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>ОТВЕТ:</w:t>
      </w:r>
    </w:p>
    <w:p w:rsidR="00C903D3" w:rsidRPr="00271F16" w:rsidRDefault="00C903D3" w:rsidP="00BB6147">
      <w:pPr>
        <w:pStyle w:val="HTML0"/>
        <w:widowControl w:val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     при </w:t>
      </w:r>
      <w:r w:rsidRPr="00271F16">
        <w:rPr>
          <w:rFonts w:ascii="Times New Roman" w:hAnsi="Times New Roman" w:cs="Times New Roman"/>
          <w:i/>
          <w:sz w:val="24"/>
          <w:szCs w:val="24"/>
        </w:rPr>
        <w:t>a</w: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67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-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70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; 0)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73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0</w:t>
      </w:r>
      <w:r w:rsidR="00553785">
        <w:rPr>
          <w:rFonts w:ascii="Times New Roman" w:hAnsi="Times New Roman" w:cs="Times New Roman"/>
          <w:sz w:val="24"/>
          <w:szCs w:val="24"/>
        </w:rPr>
        <w:t>,</w:t>
      </w:r>
      <w:r w:rsidRPr="00271F16">
        <w:rPr>
          <w:rFonts w:ascii="Times New Roman" w:hAnsi="Times New Roman" w:cs="Times New Roman"/>
          <w:sz w:val="24"/>
          <w:szCs w:val="24"/>
        </w:rPr>
        <w:t>5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776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) корни уравнения больше 1</w:t>
      </w:r>
      <w:r w:rsidR="00553785">
        <w:rPr>
          <w:rFonts w:ascii="Times New Roman" w:hAnsi="Times New Roman" w:cs="Times New Roman"/>
          <w:sz w:val="24"/>
          <w:szCs w:val="24"/>
        </w:rPr>
        <w:t>.</w:t>
      </w:r>
    </w:p>
    <w:p w:rsidR="00C903D3" w:rsidRPr="00271F16" w:rsidRDefault="00C903D3" w:rsidP="00BB6147">
      <w:pPr>
        <w:pStyle w:val="HTML0"/>
        <w:widowControl w:val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C903D3" w:rsidRPr="00271F16" w:rsidRDefault="00C903D3" w:rsidP="00BB6147">
      <w:pPr>
        <w:widowControl w:val="0"/>
        <w:numPr>
          <w:ilvl w:val="0"/>
          <w:numId w:val="8"/>
        </w:numPr>
        <w:ind w:left="720"/>
        <w:jc w:val="both"/>
      </w:pPr>
      <w:bookmarkStart w:id="2" w:name="128"/>
      <w:bookmarkStart w:id="3" w:name="131"/>
      <w:bookmarkEnd w:id="2"/>
      <w:bookmarkEnd w:id="3"/>
      <w:r w:rsidRPr="00271F16">
        <w:rPr>
          <w:rStyle w:val="HTML"/>
        </w:rPr>
        <w:t>При каких значениях параметра а, все решения уравнения (a - 1)х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- (a + 1)x + a = 0 удовлетворяют условию 0 &lt; x &lt; 3.</w:t>
      </w:r>
      <w:r w:rsidRPr="00271F16">
        <w:t xml:space="preserve"> 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i/>
        </w:rPr>
        <w:t>a</w:t>
      </w:r>
      <w:r w:rsidRPr="00271F16">
        <w:t xml:space="preserve"> = 1 - контрольное значение параметра а </w:t>
      </w:r>
    </w:p>
    <w:p w:rsidR="00271F16" w:rsidRPr="00271F16" w:rsidRDefault="00C903D3" w:rsidP="00BB6147">
      <w:pPr>
        <w:numPr>
          <w:ilvl w:val="1"/>
          <w:numId w:val="8"/>
        </w:numPr>
        <w:ind w:left="720"/>
        <w:jc w:val="both"/>
      </w:pPr>
      <w:r w:rsidRPr="00271F16">
        <w:t xml:space="preserve">если </w:t>
      </w:r>
      <w:r w:rsidRPr="00271F16">
        <w:rPr>
          <w:i/>
        </w:rPr>
        <w:t>а</w:t>
      </w:r>
      <w:r w:rsidRPr="00271F16">
        <w:t xml:space="preserve"> = 1, то -2x + 1 = 0; x = 0</w:t>
      </w:r>
      <w:r w:rsidR="00553785">
        <w:t>,</w:t>
      </w:r>
      <w:r w:rsidRPr="00271F16">
        <w:t>5</w:t>
      </w:r>
      <w:r w:rsidR="00553785">
        <w:t>.</w:t>
      </w:r>
    </w:p>
    <w:p w:rsidR="00C903D3" w:rsidRPr="00271F16" w:rsidRDefault="00C903D3" w:rsidP="00BB6147">
      <w:pPr>
        <w:numPr>
          <w:ilvl w:val="1"/>
          <w:numId w:val="8"/>
        </w:numPr>
        <w:ind w:left="720"/>
        <w:jc w:val="both"/>
      </w:pPr>
      <w:r w:rsidRPr="00271F16">
        <w:t xml:space="preserve">Этот корень удовлетворяет условию 0 &lt; x &lt; 3, а значит является подходящим решением. </w:t>
      </w:r>
    </w:p>
    <w:p w:rsidR="00271F16" w:rsidRPr="00271F16" w:rsidRDefault="00C903D3" w:rsidP="00BB6147">
      <w:pPr>
        <w:numPr>
          <w:ilvl w:val="1"/>
          <w:numId w:val="8"/>
        </w:numPr>
        <w:ind w:left="720"/>
        <w:jc w:val="both"/>
        <w:rPr>
          <w:i/>
        </w:rPr>
      </w:pPr>
      <w:r w:rsidRPr="00271F16">
        <w:t xml:space="preserve">если а </w:t>
      </w:r>
      <w:r w:rsidR="006A388C">
        <w:pict>
          <v:shape id="_x0000_i1779" type="#_x0000_t75" style="width:9pt;height:9pt">
            <v:imagedata r:id="rId130" o:title=""/>
          </v:shape>
        </w:pict>
      </w:r>
      <w:r w:rsidRPr="00271F16">
        <w:t xml:space="preserve">1, то можем домножить на </w:t>
      </w:r>
      <w:r w:rsidRPr="00271F16">
        <w:rPr>
          <w:i/>
        </w:rPr>
        <w:t>(а - 1).</w:t>
      </w:r>
    </w:p>
    <w:p w:rsidR="00C903D3" w:rsidRPr="00271F16" w:rsidRDefault="00C903D3" w:rsidP="00BB6147">
      <w:pPr>
        <w:numPr>
          <w:ilvl w:val="1"/>
          <w:numId w:val="8"/>
        </w:numPr>
        <w:ind w:left="720"/>
        <w:jc w:val="both"/>
      </w:pPr>
      <w:r w:rsidRPr="00271F16">
        <w:t>Уравнение принимает вид (</w:t>
      </w:r>
      <w:r w:rsidRPr="00271F16">
        <w:rPr>
          <w:i/>
        </w:rPr>
        <w:t>a - 1)</w:t>
      </w:r>
      <w:r w:rsidRPr="00271F16">
        <w:rPr>
          <w:i/>
          <w:vertAlign w:val="superscript"/>
        </w:rPr>
        <w:t>2</w:t>
      </w:r>
      <w:r w:rsidRPr="00271F16">
        <w:rPr>
          <w:i/>
        </w:rPr>
        <w:t>х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- (a - 1)</w:t>
      </w:r>
      <w:r w:rsidRPr="00271F16">
        <w:rPr>
          <w:i/>
          <w:vertAlign w:val="superscript"/>
        </w:rPr>
        <w:t>2</w:t>
      </w:r>
      <w:r w:rsidRPr="00271F16">
        <w:rPr>
          <w:i/>
        </w:rPr>
        <w:t>х + а(a - 1</w:t>
      </w:r>
      <w:r w:rsidRPr="00271F16">
        <w:t xml:space="preserve">) = 0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Введём функцию f (x) = (</w:t>
      </w:r>
      <w:r w:rsidRPr="00271F16">
        <w:rPr>
          <w:i/>
        </w:rPr>
        <w:t>a - 1)</w:t>
      </w:r>
      <w:r w:rsidRPr="00271F16">
        <w:rPr>
          <w:i/>
          <w:vertAlign w:val="superscript"/>
        </w:rPr>
        <w:t>2</w:t>
      </w:r>
      <w:r w:rsidRPr="00271F16">
        <w:rPr>
          <w:i/>
        </w:rPr>
        <w:t>х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- (a - 1)</w:t>
      </w:r>
      <w:r w:rsidRPr="00271F16">
        <w:rPr>
          <w:i/>
          <w:vertAlign w:val="superscript"/>
        </w:rPr>
        <w:t>2</w:t>
      </w:r>
      <w:r w:rsidRPr="00271F16">
        <w:rPr>
          <w:i/>
        </w:rPr>
        <w:t>х + а(a - 1)</w:t>
      </w:r>
      <w:r w:rsidRPr="00271F16">
        <w:t xml:space="preserve"> и задание можно перефразировать так: при каких значениях параметра а нули функции принадлежат промежутку (0;3)?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Для данного условия составим систему и схематичный вид параболы:</w:t>
      </w:r>
    </w:p>
    <w:p w:rsidR="00C903D3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782" type="#_x0000_t75" style="width:104.25pt;height:92.25pt">
            <v:imagedata r:id="rId131" o:title=""/>
          </v:shape>
        </w:pict>
      </w:r>
      <w:r>
        <w:pict>
          <v:shape id="_x0000_i1785" type="#_x0000_t75" style="width:57pt;height:74.25pt">
            <v:imagedata r:id="rId132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>f(0) &gt;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 xml:space="preserve">f(0) = </w:t>
      </w: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>a(a - 1)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1F1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>a(a</w:t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 xml:space="preserve"> - 1) &gt;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1F1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71F16">
        <w:rPr>
          <w:rFonts w:ascii="Times New Roman" w:hAnsi="Times New Roman" w:cs="Times New Roman"/>
          <w:i/>
          <w:sz w:val="24"/>
          <w:szCs w:val="24"/>
        </w:rPr>
        <w:t>а</w:t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A388C" w:rsidRPr="006A388C">
        <w:rPr>
          <w:rFonts w:ascii="Times New Roman" w:hAnsi="Times New Roman" w:cs="Times New Roman"/>
          <w:sz w:val="24"/>
          <w:szCs w:val="24"/>
        </w:rPr>
        <w:pict>
          <v:shape id="_x0000_i1788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 xml:space="preserve"> (-</w:t>
      </w:r>
      <w:r w:rsidR="006A388C" w:rsidRPr="006A388C">
        <w:rPr>
          <w:rFonts w:ascii="Times New Roman" w:hAnsi="Times New Roman" w:cs="Times New Roman"/>
          <w:sz w:val="24"/>
          <w:szCs w:val="24"/>
        </w:rPr>
        <w:pict>
          <v:shape id="_x0000_i1791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 xml:space="preserve">; 0) </w:t>
      </w:r>
      <w:r w:rsidR="006A388C" w:rsidRPr="006A388C">
        <w:rPr>
          <w:rFonts w:ascii="Times New Roman" w:hAnsi="Times New Roman" w:cs="Times New Roman"/>
          <w:sz w:val="24"/>
          <w:szCs w:val="24"/>
        </w:rPr>
        <w:pict>
          <v:shape id="_x0000_i1794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>(1; +</w:t>
      </w:r>
      <w:r w:rsidR="006A388C" w:rsidRPr="006A388C">
        <w:rPr>
          <w:rFonts w:ascii="Times New Roman" w:hAnsi="Times New Roman" w:cs="Times New Roman"/>
          <w:sz w:val="24"/>
          <w:szCs w:val="24"/>
        </w:rPr>
        <w:pict>
          <v:shape id="_x0000_i1797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1F16">
        <w:rPr>
          <w:rFonts w:ascii="Times New Roman" w:hAnsi="Times New Roman" w:cs="Times New Roman"/>
          <w:sz w:val="24"/>
          <w:szCs w:val="24"/>
          <w:lang w:val="en-US"/>
        </w:rPr>
        <w:t>f(3) &gt;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271F16">
        <w:rPr>
          <w:rFonts w:ascii="Times New Roman" w:hAnsi="Times New Roman" w:cs="Times New Roman"/>
          <w:sz w:val="24"/>
          <w:szCs w:val="24"/>
          <w:lang w:val="en-US"/>
        </w:rPr>
        <w:tab/>
        <w:t xml:space="preserve">f(3) = </w:t>
      </w: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>9(a - 1)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 xml:space="preserve"> - 3(a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 xml:space="preserve"> - 1) + a(a - 1) = 7(a - 1)(a - </w:t>
      </w:r>
      <w:r w:rsidR="006A388C" w:rsidRPr="006A388C">
        <w:rPr>
          <w:rFonts w:ascii="Times New Roman" w:hAnsi="Times New Roman" w:cs="Times New Roman"/>
          <w:i/>
          <w:sz w:val="24"/>
          <w:szCs w:val="24"/>
        </w:rPr>
        <w:pict>
          <v:shape id="_x0000_i1800" type="#_x0000_t75" style="width:15.75pt;height:30.75pt">
            <v:imagedata r:id="rId133" o:title=""/>
          </v:shape>
        </w:pict>
      </w: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>)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(a - 1)(a - </w:t>
      </w:r>
      <w:r w:rsidR="006A388C">
        <w:rPr>
          <w:rFonts w:ascii="Times New Roman" w:hAnsi="Times New Roman" w:cs="Times New Roman"/>
          <w:i/>
          <w:sz w:val="24"/>
          <w:szCs w:val="24"/>
        </w:rPr>
        <w:pict>
          <v:shape id="_x0000_i1803" type="#_x0000_t75" style="width:15.75pt;height:30.75pt">
            <v:imagedata r:id="rId133" o:title=""/>
          </v:shape>
        </w:pict>
      </w:r>
      <w:r w:rsidRPr="00271F16">
        <w:rPr>
          <w:rFonts w:ascii="Times New Roman" w:hAnsi="Times New Roman" w:cs="Times New Roman"/>
          <w:i/>
          <w:sz w:val="24"/>
          <w:szCs w:val="24"/>
        </w:rPr>
        <w:t>) &gt;</w:t>
      </w:r>
      <w:r w:rsidRPr="00271F16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06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-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09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; 1)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12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15" type="#_x0000_t75" style="width:6pt;height:25.5pt">
            <v:imagedata r:id="rId122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18" type="#_x0000_t75" style="width:15.75pt;height:30.75pt">
            <v:imagedata r:id="rId133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21" type="#_x0000_t75" style="width:9pt;height:9pt">
            <v:imagedata r:id="rId116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24" type="#_x0000_t75" style="width:6pt;height:25.5pt">
            <v:imagedata r:id="rId126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D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27" type="#_x0000_t75" style="width:9pt;height:9pt">
            <v:imagedata r:id="rId10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 xml:space="preserve">D = </w:t>
      </w:r>
      <w:r w:rsidRPr="00271F16">
        <w:rPr>
          <w:rFonts w:ascii="Times New Roman" w:hAnsi="Times New Roman" w:cs="Times New Roman"/>
          <w:i/>
          <w:sz w:val="24"/>
          <w:szCs w:val="24"/>
        </w:rPr>
        <w:t>(а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- 1)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- 4(a - 1)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i/>
          <w:sz w:val="24"/>
          <w:szCs w:val="24"/>
        </w:rPr>
        <w:tab/>
        <w:t>(а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- 1)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- 4(a - 1)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30" type="#_x0000_t75" style="width:9pt;height:9pt">
            <v:imagedata r:id="rId10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>После всех преобразований получим: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i/>
          <w:sz w:val="24"/>
          <w:szCs w:val="24"/>
        </w:rPr>
        <w:t>(a - 1)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>(3a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- 6a - 1)</w: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33" type="#_x0000_t75" style="width:9pt;height:9pt">
            <v:imagedata r:id="rId134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>Разложим правую часть неравенства на множители: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>-</w:t>
      </w:r>
      <w:r w:rsidRPr="00271F16">
        <w:rPr>
          <w:rFonts w:ascii="Times New Roman" w:hAnsi="Times New Roman" w:cs="Times New Roman"/>
          <w:i/>
          <w:sz w:val="24"/>
          <w:szCs w:val="24"/>
        </w:rPr>
        <w:t>3a</w:t>
      </w:r>
      <w:r w:rsidRPr="00271F1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 + 6a</w:t>
      </w:r>
      <w:r w:rsidRPr="00271F16">
        <w:rPr>
          <w:rFonts w:ascii="Times New Roman" w:hAnsi="Times New Roman" w:cs="Times New Roman"/>
          <w:sz w:val="24"/>
          <w:szCs w:val="24"/>
        </w:rPr>
        <w:t xml:space="preserve"> + 1 =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>D = 36 + 12 = 48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i/>
          <w:sz w:val="24"/>
          <w:szCs w:val="24"/>
        </w:rPr>
        <w:t>a</w:t>
      </w:r>
      <w:r w:rsidRPr="00271F16">
        <w:rPr>
          <w:rFonts w:ascii="Times New Roman" w:hAnsi="Times New Roman" w:cs="Times New Roman"/>
          <w:sz w:val="24"/>
          <w:szCs w:val="24"/>
          <w:vertAlign w:val="subscript"/>
        </w:rPr>
        <w:t>1,2</w:t>
      </w:r>
      <w:r w:rsidRPr="00271F16">
        <w:rPr>
          <w:rFonts w:ascii="Times New Roman" w:hAnsi="Times New Roman" w:cs="Times New Roman"/>
          <w:sz w:val="24"/>
          <w:szCs w:val="24"/>
        </w:rPr>
        <w:t xml:space="preserve"> = 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36" type="#_x0000_t75" style="width:42.75pt;height:33.75pt">
            <v:imagedata r:id="rId135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>3(</w:t>
      </w:r>
      <w:r w:rsidRPr="00271F16">
        <w:rPr>
          <w:rFonts w:ascii="Times New Roman" w:hAnsi="Times New Roman" w:cs="Times New Roman"/>
          <w:i/>
          <w:sz w:val="24"/>
          <w:szCs w:val="24"/>
        </w:rPr>
        <w:t>а - 1)</w:t>
      </w:r>
      <w:r w:rsidR="006A388C">
        <w:rPr>
          <w:rFonts w:ascii="Times New Roman" w:hAnsi="Times New Roman" w:cs="Times New Roman"/>
          <w:i/>
          <w:sz w:val="24"/>
          <w:szCs w:val="24"/>
        </w:rPr>
        <w:pict>
          <v:shape id="_x0000_i1839" type="#_x0000_t75" style="width:6pt;height:25.5pt">
            <v:imagedata r:id="rId122" o:title=""/>
          </v:shape>
        </w:pic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a - </w:t>
      </w:r>
      <w:r w:rsidR="006A388C">
        <w:rPr>
          <w:rFonts w:ascii="Times New Roman" w:hAnsi="Times New Roman" w:cs="Times New Roman"/>
          <w:i/>
          <w:sz w:val="24"/>
          <w:szCs w:val="24"/>
        </w:rPr>
        <w:pict>
          <v:shape id="_x0000_i1842" type="#_x0000_t75" style="width:42.75pt;height:33.75pt">
            <v:imagedata r:id="rId136" o:title=""/>
          </v:shape>
        </w:pict>
      </w:r>
      <w:r w:rsidR="006A388C">
        <w:rPr>
          <w:rFonts w:ascii="Times New Roman" w:hAnsi="Times New Roman" w:cs="Times New Roman"/>
          <w:i/>
          <w:sz w:val="24"/>
          <w:szCs w:val="24"/>
        </w:rPr>
        <w:pict>
          <v:shape id="_x0000_i1845" type="#_x0000_t75" style="width:6pt;height:25.5pt">
            <v:imagedata r:id="rId126" o:title=""/>
          </v:shape>
        </w:pict>
      </w:r>
      <w:r w:rsidR="006A388C">
        <w:rPr>
          <w:rFonts w:ascii="Times New Roman" w:hAnsi="Times New Roman" w:cs="Times New Roman"/>
          <w:i/>
          <w:sz w:val="24"/>
          <w:szCs w:val="24"/>
        </w:rPr>
        <w:pict>
          <v:shape id="_x0000_i1848" type="#_x0000_t75" style="width:6pt;height:25.5pt">
            <v:imagedata r:id="rId122" o:title=""/>
          </v:shape>
        </w:pic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271F16">
        <w:rPr>
          <w:rFonts w:ascii="Times New Roman" w:hAnsi="Times New Roman" w:cs="Times New Roman"/>
          <w:sz w:val="24"/>
          <w:szCs w:val="24"/>
        </w:rPr>
        <w:t xml:space="preserve">-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51" type="#_x0000_t75" style="width:39pt;height:29.25pt">
            <v:imagedata r:id="rId137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54" type="#_x0000_t75" style="width:6pt;height:25.5pt">
            <v:imagedata r:id="rId12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57" type="#_x0000_t75" style="width:9pt;height:9pt">
            <v:imagedata r:id="rId134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 0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C903D3" w:rsidRPr="00271F16" w:rsidRDefault="006A388C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i1860" type="#_x0000_t75" style="width:151.5pt;height:45.75pt">
            <v:imagedata r:id="rId138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Получается, что </w:t>
      </w:r>
      <w:r w:rsidRPr="00271F16">
        <w:rPr>
          <w:rFonts w:ascii="Times New Roman" w:hAnsi="Times New Roman" w:cs="Times New Roman"/>
          <w:i/>
          <w:sz w:val="24"/>
          <w:szCs w:val="24"/>
        </w:rPr>
        <w:t>a</w: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63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66" type="#_x0000_t75" style="width:6pt;height:25.5pt">
            <v:imagedata r:id="rId125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69" type="#_x0000_t75" style="width:42.75pt;height:33.75pt">
            <v:imagedata r:id="rId13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;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72" type="#_x0000_t75" style="width:39pt;height:29.25pt">
            <v:imagedata r:id="rId137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75" type="#_x0000_t75" style="width:6pt;height:25.5pt">
            <v:imagedata r:id="rId124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C903D3" w:rsidRPr="00271F16" w:rsidRDefault="006A388C" w:rsidP="00BB6147">
      <w:pPr>
        <w:pStyle w:val="HTML0"/>
        <w:tabs>
          <w:tab w:val="clear" w:pos="2748"/>
          <w:tab w:val="left" w:pos="1440"/>
        </w:tabs>
        <w:ind w:left="720" w:firstLine="84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pict>
          <v:shape id="_x0000_s1034" type="#_x0000_t75" alt="" style="position:absolute;left:0;text-align:left;margin-left:99pt;margin-top:9pt;width:6.75pt;height:33.75pt;z-index:251659264;mso-wrap-distance-left:0;mso-wrap-distance-right:0;mso-position-vertical-relative:line" o:allowoverlap="f">
            <v:imagedata r:id="rId139" o:title="c6"/>
            <w10:wrap type="square"/>
          </v:shape>
        </w:pict>
      </w:r>
      <w:r w:rsidR="00C903D3" w:rsidRPr="00271F16">
        <w:rPr>
          <w:rFonts w:ascii="Times New Roman" w:hAnsi="Times New Roman" w:cs="Times New Roman"/>
          <w:sz w:val="24"/>
          <w:szCs w:val="24"/>
        </w:rPr>
        <w:t>0 &lt; x</w:t>
      </w:r>
      <w:r w:rsidR="00C903D3" w:rsidRPr="00271F1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903D3" w:rsidRPr="00271F16">
        <w:rPr>
          <w:rFonts w:ascii="Times New Roman" w:hAnsi="Times New Roman" w:cs="Times New Roman"/>
          <w:sz w:val="24"/>
          <w:szCs w:val="24"/>
        </w:rPr>
        <w:t xml:space="preserve"> &lt; 3</w:t>
      </w:r>
    </w:p>
    <w:p w:rsidR="00C903D3" w:rsidRPr="00271F16" w:rsidRDefault="00271F16" w:rsidP="00BB6147">
      <w:pPr>
        <w:pStyle w:val="HTML0"/>
        <w:tabs>
          <w:tab w:val="clear" w:pos="1832"/>
          <w:tab w:val="left" w:pos="2160"/>
        </w:tabs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="00C903D3" w:rsidRPr="00271F16">
        <w:rPr>
          <w:rFonts w:ascii="Times New Roman" w:hAnsi="Times New Roman" w:cs="Times New Roman"/>
          <w:sz w:val="24"/>
          <w:szCs w:val="24"/>
        </w:rPr>
        <w:t>x</w:t>
      </w:r>
      <w:r w:rsidR="00C903D3" w:rsidRPr="00271F1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903D3" w:rsidRPr="00271F16">
        <w:rPr>
          <w:rFonts w:ascii="Times New Roman" w:hAnsi="Times New Roman" w:cs="Times New Roman"/>
          <w:sz w:val="24"/>
          <w:szCs w:val="24"/>
        </w:rPr>
        <w:t xml:space="preserve"> =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78" type="#_x0000_t75" style="width:42pt;height:35.25pt">
            <v:imagedata r:id="rId140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  <w:t>Из исходного неравенства получаем систему: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="006A388C">
        <w:rPr>
          <w:rFonts w:ascii="Times New Roman" w:hAnsi="Times New Roman" w:cs="Times New Roman"/>
        </w:rPr>
        <w:pict>
          <v:shape id="_x0000_i1881" type="#_x0000_t75" style="width:417.75pt;height:69.75pt">
            <v:imagedata r:id="rId141" o:title=""/>
          </v:shape>
        </w:pict>
      </w:r>
    </w:p>
    <w:p w:rsidR="00271F16" w:rsidRPr="00271F16" w:rsidRDefault="006A388C" w:rsidP="00BB6147">
      <w:pPr>
        <w:ind w:left="720"/>
        <w:jc w:val="both"/>
      </w:pPr>
      <w:r>
        <w:rPr>
          <w:noProof/>
        </w:rPr>
        <w:pict>
          <v:shape id="_x0000_s1035" type="#_x0000_t75" alt="" style="position:absolute;left:0;text-align:left;margin-left:54pt;margin-top:17.8pt;width:153pt;height:104.25pt;z-index:251660288;mso-wrap-distance-left:0;mso-wrap-distance-right:0;mso-position-vertical-relative:line" o:allowoverlap="f">
            <v:imagedata r:id="rId142" o:title="8"/>
            <w10:wrap type="square"/>
          </v:shape>
        </w:pict>
      </w:r>
    </w:p>
    <w:p w:rsidR="00271F16" w:rsidRPr="00271F16" w:rsidRDefault="00271F16" w:rsidP="00BB6147">
      <w:pPr>
        <w:ind w:left="720"/>
        <w:jc w:val="both"/>
      </w:pPr>
    </w:p>
    <w:p w:rsidR="00271F16" w:rsidRPr="00271F16" w:rsidRDefault="00271F16" w:rsidP="00BB6147">
      <w:pPr>
        <w:ind w:left="720"/>
        <w:jc w:val="both"/>
      </w:pPr>
    </w:p>
    <w:p w:rsidR="00271F16" w:rsidRPr="00271F16" w:rsidRDefault="00271F16" w:rsidP="00BB6147">
      <w:pPr>
        <w:ind w:left="720"/>
        <w:jc w:val="both"/>
      </w:pPr>
    </w:p>
    <w:p w:rsidR="00271F16" w:rsidRPr="00271F16" w:rsidRDefault="00C903D3" w:rsidP="00BB6147">
      <w:pPr>
        <w:ind w:left="720"/>
        <w:jc w:val="both"/>
      </w:pPr>
      <w:r w:rsidRPr="00271F16">
        <w:t>Объединив полученные решения составим систему:</w:t>
      </w:r>
    </w:p>
    <w:p w:rsidR="00271F16" w:rsidRPr="00271F16" w:rsidRDefault="006A388C" w:rsidP="00BB6147">
      <w:pPr>
        <w:ind w:left="720"/>
        <w:jc w:val="both"/>
      </w:pPr>
      <w:r>
        <w:pict>
          <v:shape id="_x0000_i1884" type="#_x0000_t75" style="width:126pt;height:128.25pt">
            <v:imagedata r:id="rId143" o:title=""/>
          </v:shape>
        </w:pict>
      </w:r>
    </w:p>
    <w:p w:rsidR="00C903D3" w:rsidRPr="00271F16" w:rsidRDefault="00C903D3" w:rsidP="00BB6147">
      <w:pPr>
        <w:ind w:left="720"/>
        <w:jc w:val="both"/>
      </w:pPr>
      <w:r w:rsidRPr="00271F16">
        <w:t xml:space="preserve">В ответе записывается решение системы.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</w:rPr>
        <w:tab/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     при </w:t>
      </w:r>
      <w:r w:rsidRPr="00271F16">
        <w:rPr>
          <w:rFonts w:ascii="Times New Roman" w:hAnsi="Times New Roman" w:cs="Times New Roman"/>
          <w:i/>
          <w:sz w:val="24"/>
          <w:szCs w:val="24"/>
        </w:rPr>
        <w:t>a</w: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87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{1}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90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93" type="#_x0000_t75" style="width:6pt;height:25.5pt">
            <v:imagedata r:id="rId122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96" type="#_x0000_t75" style="width:15.75pt;height:30.75pt">
            <v:imagedata r:id="rId133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;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899" type="#_x0000_t75" style="width:39pt;height:29.25pt">
            <v:imagedata r:id="rId137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02" type="#_x0000_t75" style="width:6pt;height:25.5pt">
            <v:imagedata r:id="rId12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все решения уравнения удовлетворяют условию 0 &lt; x &lt; 3.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:rsidR="00C903D3" w:rsidRPr="00271F16" w:rsidRDefault="00C903D3" w:rsidP="00BB6147">
      <w:pPr>
        <w:numPr>
          <w:ilvl w:val="0"/>
          <w:numId w:val="8"/>
        </w:numPr>
        <w:ind w:left="720" w:firstLine="0"/>
        <w:jc w:val="both"/>
      </w:pPr>
      <w:bookmarkStart w:id="4" w:name="dop_k6"/>
      <w:bookmarkEnd w:id="4"/>
      <w:r w:rsidRPr="00271F16">
        <w:rPr>
          <w:rStyle w:val="HTML"/>
        </w:rPr>
        <w:t>При каких значениях параметра p оба корня квадратного трехчлена x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+ 2(p + 1) + 9p - 5 отрицательны?</w:t>
      </w:r>
      <w:r w:rsidRPr="00271F16">
        <w:t xml:space="preserve"> 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способ: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Пусть x</w:t>
      </w:r>
      <w:r w:rsidRPr="00271F16">
        <w:rPr>
          <w:vertAlign w:val="subscript"/>
        </w:rPr>
        <w:t>1</w:t>
      </w:r>
      <w:r w:rsidRPr="00271F16">
        <w:t xml:space="preserve"> и x</w:t>
      </w:r>
      <w:r w:rsidRPr="00271F16">
        <w:rPr>
          <w:vertAlign w:val="subscript"/>
        </w:rPr>
        <w:t>2</w:t>
      </w:r>
      <w:r w:rsidRPr="00271F16">
        <w:t xml:space="preserve"> - корни данного квадратного трехчлена. Тогда по теореме Виета: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x</w:t>
      </w:r>
      <w:r w:rsidRPr="00271F16">
        <w:rPr>
          <w:vertAlign w:val="subscript"/>
        </w:rPr>
        <w:t>1</w:t>
      </w:r>
      <w:r w:rsidRPr="00271F16">
        <w:t xml:space="preserve"> </w:t>
      </w:r>
      <w:r w:rsidRPr="00271F16">
        <w:rPr>
          <w:vertAlign w:val="superscript"/>
        </w:rPr>
        <w:t>.</w:t>
      </w:r>
      <w:r w:rsidRPr="00271F16">
        <w:t xml:space="preserve"> x</w:t>
      </w:r>
      <w:r w:rsidRPr="00271F16">
        <w:rPr>
          <w:vertAlign w:val="subscript"/>
        </w:rPr>
        <w:t>2</w:t>
      </w:r>
      <w:r w:rsidRPr="00271F16">
        <w:t xml:space="preserve"> = 9p - 5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x</w:t>
      </w:r>
      <w:r w:rsidRPr="00271F16">
        <w:rPr>
          <w:vertAlign w:val="subscript"/>
        </w:rPr>
        <w:t>1</w:t>
      </w:r>
      <w:r w:rsidRPr="00271F16">
        <w:t xml:space="preserve"> + x</w:t>
      </w:r>
      <w:r w:rsidRPr="00271F16">
        <w:rPr>
          <w:vertAlign w:val="subscript"/>
        </w:rPr>
        <w:t>2</w:t>
      </w:r>
      <w:r w:rsidRPr="00271F16">
        <w:t xml:space="preserve"> = -2(p + 1)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Найдем дискриминант: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D = 4(p</w:t>
      </w:r>
      <w:r w:rsidRPr="00271F16">
        <w:rPr>
          <w:vertAlign w:val="superscript"/>
        </w:rPr>
        <w:t>2</w:t>
      </w:r>
      <w:r w:rsidRPr="00271F16">
        <w:t xml:space="preserve"> - 7p + 6)</w:t>
      </w:r>
    </w:p>
    <w:p w:rsidR="00271F16" w:rsidRPr="00271F16" w:rsidRDefault="00C903D3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 w:rsidRPr="00271F16">
        <w:t>Так как по условию задания корни существуют и различны, то D &gt; 0. Так как оба корня отрицательны, то составим систему:</w:t>
      </w:r>
    </w:p>
    <w:p w:rsidR="00C903D3" w:rsidRPr="00271F16" w:rsidRDefault="006A388C" w:rsidP="00BB6147">
      <w:pPr>
        <w:numPr>
          <w:ilvl w:val="1"/>
          <w:numId w:val="9"/>
        </w:numPr>
        <w:spacing w:before="100" w:beforeAutospacing="1" w:after="100" w:afterAutospacing="1"/>
        <w:ind w:left="720"/>
        <w:jc w:val="both"/>
      </w:pPr>
      <w:r>
        <w:pict>
          <v:shape id="_x0000_i1905" type="#_x0000_t75" style="width:343.5pt;height:72.75pt">
            <v:imagedata r:id="rId144" o:title=""/>
          </v:shape>
        </w:pict>
      </w:r>
    </w:p>
    <w:p w:rsidR="00C903D3" w:rsidRPr="00271F16" w:rsidRDefault="00C903D3" w:rsidP="00BB6147">
      <w:pPr>
        <w:pStyle w:val="HTML0"/>
        <w:tabs>
          <w:tab w:val="clear" w:pos="916"/>
          <w:tab w:val="clear" w:pos="1832"/>
          <w:tab w:val="clear" w:pos="2748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 при p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08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11" type="#_x0000_t75" style="width:6pt;height:25.5pt">
            <v:imagedata r:id="rId122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14" type="#_x0000_t75" style="width:8.25pt;height:27pt">
            <v:imagedata r:id="rId14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; 1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17" type="#_x0000_t75" style="width:6pt;height:25.5pt">
            <v:imagedata r:id="rId12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20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6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23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)оба корня квадратного трехчлена отрицательны.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</w:p>
    <w:p w:rsidR="00271F16" w:rsidRPr="00271F16" w:rsidRDefault="00C903D3" w:rsidP="00BB6147">
      <w:pPr>
        <w:numPr>
          <w:ilvl w:val="1"/>
          <w:numId w:val="9"/>
        </w:numPr>
        <w:ind w:left="720"/>
        <w:jc w:val="both"/>
      </w:pPr>
      <w:r w:rsidRPr="00271F16">
        <w:t>способ:</w:t>
      </w:r>
    </w:p>
    <w:p w:rsidR="00C903D3" w:rsidRPr="00271F16" w:rsidRDefault="00C903D3" w:rsidP="00BB6147">
      <w:pPr>
        <w:numPr>
          <w:ilvl w:val="1"/>
          <w:numId w:val="9"/>
        </w:numPr>
        <w:ind w:left="720"/>
        <w:jc w:val="both"/>
      </w:pPr>
      <w:r w:rsidRPr="00271F16">
        <w:t>Рассмотрим функцию f(x) = x</w:t>
      </w:r>
      <w:r w:rsidRPr="00271F16">
        <w:rPr>
          <w:vertAlign w:val="superscript"/>
        </w:rPr>
        <w:t>2</w:t>
      </w:r>
      <w:r w:rsidRPr="00271F16">
        <w:t xml:space="preserve"> + 2(p + 1)x + 9p - 5. Графиком функции является парабола с ветвями, направленными вверх и отрицательными нулями функции.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Составим систему:</w:t>
      </w:r>
    </w:p>
    <w:p w:rsidR="00C903D3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926" type="#_x0000_t75" style="width:234pt;height:54.75pt">
            <v:imagedata r:id="rId146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</w:rPr>
        <w:tab/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     при p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29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32" type="#_x0000_t75" style="width:6pt;height:25.5pt">
            <v:imagedata r:id="rId122" o:title=""/>
          </v:shape>
        </w:pic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35" type="#_x0000_t75" style="width:8.25pt;height:27pt">
            <v:imagedata r:id="rId14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; 1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38" type="#_x0000_t75" style="width:6pt;height:25.5pt">
            <v:imagedata r:id="rId12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41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6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44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)оба корня квадратного трехчлена отрицательны.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:rsidR="00C903D3" w:rsidRPr="00271F16" w:rsidRDefault="00C903D3" w:rsidP="00BB6147">
      <w:pPr>
        <w:numPr>
          <w:ilvl w:val="0"/>
          <w:numId w:val="9"/>
        </w:numPr>
        <w:ind w:left="720"/>
        <w:jc w:val="both"/>
      </w:pPr>
      <w:bookmarkStart w:id="5" w:name="dop_k7"/>
      <w:bookmarkEnd w:id="5"/>
      <w:r w:rsidRPr="00271F16">
        <w:rPr>
          <w:rStyle w:val="HTML"/>
        </w:rPr>
        <w:t>При каком значении параметра а один корень уравнения 2ax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-2x -3a - 2 = 0 больше 1, а другой - меньше 1?</w:t>
      </w:r>
      <w:r w:rsidRPr="00271F16">
        <w:t xml:space="preserve"> 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Так как по условию уравнение должно иметь два различных корня, то уравнение должно быть квадратным, то есть a = 0 - контрольное значение </w:t>
      </w:r>
    </w:p>
    <w:p w:rsidR="00C903D3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 xml:space="preserve">если </w:t>
      </w:r>
      <w:r w:rsidRPr="00271F16">
        <w:rPr>
          <w:i/>
        </w:rPr>
        <w:t>a</w:t>
      </w:r>
      <w:r w:rsidRPr="00271F16">
        <w:t xml:space="preserve"> = 0, то x = -1 не удовлетворяет заданию </w:t>
      </w:r>
    </w:p>
    <w:p w:rsidR="00271F16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 xml:space="preserve">если </w:t>
      </w:r>
      <w:r w:rsidRPr="00271F16">
        <w:rPr>
          <w:i/>
        </w:rPr>
        <w:t>a</w:t>
      </w:r>
      <w:r w:rsidRPr="00271F16">
        <w:t xml:space="preserve"> </w:t>
      </w:r>
      <w:r w:rsidR="006A388C">
        <w:pict>
          <v:shape id="_x0000_i1947" type="#_x0000_t75" style="width:9pt;height:9pt">
            <v:imagedata r:id="rId130" o:title=""/>
          </v:shape>
        </w:pict>
      </w:r>
      <w:r w:rsidRPr="00271F16">
        <w:t>0, то поделим обе части на 2а:</w:t>
      </w:r>
    </w:p>
    <w:p w:rsidR="00271F16" w:rsidRPr="00271F16" w:rsidRDefault="006A388C" w:rsidP="00BB6147">
      <w:pPr>
        <w:numPr>
          <w:ilvl w:val="1"/>
          <w:numId w:val="10"/>
        </w:numPr>
        <w:ind w:left="720"/>
        <w:jc w:val="both"/>
      </w:pPr>
      <w:r>
        <w:pict>
          <v:shape id="_x0000_i1950" type="#_x0000_t75" style="width:99.75pt;height:24.75pt">
            <v:imagedata r:id="rId147" o:title=""/>
          </v:shape>
        </w:pict>
      </w:r>
    </w:p>
    <w:p w:rsidR="00271F16" w:rsidRPr="00271F16" w:rsidRDefault="006A388C" w:rsidP="00BB6147">
      <w:pPr>
        <w:numPr>
          <w:ilvl w:val="1"/>
          <w:numId w:val="10"/>
        </w:numPr>
        <w:ind w:left="720"/>
        <w:jc w:val="both"/>
      </w:pPr>
      <w:r>
        <w:pict>
          <v:shape id="_x0000_i1953" type="#_x0000_t75" style="width:235.5pt;height:27.75pt">
            <v:imagedata r:id="rId148" o:title=""/>
          </v:shape>
        </w:pict>
      </w:r>
    </w:p>
    <w:p w:rsidR="00271F16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>D &gt; 0</w:t>
      </w:r>
    </w:p>
    <w:p w:rsidR="00271F16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rPr>
          <w:i/>
        </w:rPr>
        <w:t>6a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+ 4a</w:t>
      </w:r>
      <w:r w:rsidRPr="00271F16">
        <w:t xml:space="preserve"> +1 &gt; 0</w:t>
      </w:r>
    </w:p>
    <w:p w:rsidR="00C903D3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>Решив это неравенство</w:t>
      </w:r>
      <w:r w:rsidR="00F52034">
        <w:t>,</w:t>
      </w:r>
      <w:r w:rsidRPr="00271F16">
        <w:t xml:space="preserve"> получаем, что а - любое, кроме нуля. 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956" type="#_x0000_t75" style="width:45pt;height:32.25pt">
            <v:imagedata r:id="rId149" o:title=""/>
          </v:shape>
        </w:pic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959" type="#_x0000_t75" style="width:67.5pt;height:24.75pt">
            <v:imagedata r:id="rId150" o:title=""/>
          </v:shape>
        </w:pict>
      </w:r>
    </w:p>
    <w:p w:rsidR="00C903D3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1962" type="#_x0000_t75" style="width:59.25pt;height:46.5pt">
            <v:imagedata r:id="rId151" o:title=""/>
          </v:shape>
        </w:pict>
      </w:r>
      <w:r w:rsidR="00C903D3" w:rsidRPr="00271F16">
        <w:t xml:space="preserve">Решением этой системы будет </w:t>
      </w:r>
      <w:r w:rsidR="00C903D3" w:rsidRPr="00271F16">
        <w:rPr>
          <w:i/>
        </w:rPr>
        <w:t>a</w:t>
      </w:r>
      <w:r w:rsidR="00C903D3" w:rsidRPr="00271F16">
        <w:t xml:space="preserve"> </w:t>
      </w:r>
      <w:r>
        <w:pict>
          <v:shape id="_x0000_i1965" type="#_x0000_t75" style="width:9pt;height:9pt">
            <v:imagedata r:id="rId115" o:title=""/>
          </v:shape>
        </w:pict>
      </w:r>
      <w:r w:rsidR="00C903D3" w:rsidRPr="00271F16">
        <w:t>(-</w:t>
      </w:r>
      <w:r>
        <w:pict>
          <v:shape id="_x0000_i1968" type="#_x0000_t75" style="width:9pt;height:9pt">
            <v:imagedata r:id="rId116" o:title=""/>
          </v:shape>
        </w:pict>
      </w:r>
      <w:r w:rsidR="00C903D3" w:rsidRPr="00271F16">
        <w:t xml:space="preserve">; -4) </w:t>
      </w:r>
      <w:r>
        <w:pict>
          <v:shape id="_x0000_i1971" type="#_x0000_t75" style="width:9pt;height:9pt">
            <v:imagedata r:id="rId117" o:title=""/>
          </v:shape>
        </w:pict>
      </w:r>
      <w:r w:rsidR="00C903D3" w:rsidRPr="00271F16">
        <w:t>(0; +</w:t>
      </w:r>
      <w:r>
        <w:pict>
          <v:shape id="_x0000_i1974" type="#_x0000_t75" style="width:9pt;height:9pt">
            <v:imagedata r:id="rId116" o:title=""/>
          </v:shape>
        </w:pict>
      </w:r>
      <w:r w:rsidR="00C903D3" w:rsidRPr="00271F16">
        <w:t>)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    при </w:t>
      </w:r>
      <w:r w:rsidRPr="00271F16">
        <w:rPr>
          <w:rFonts w:ascii="Times New Roman" w:hAnsi="Times New Roman" w:cs="Times New Roman"/>
          <w:i/>
          <w:sz w:val="24"/>
          <w:szCs w:val="24"/>
        </w:rPr>
        <w:t>a</w: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77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-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80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; -4)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83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0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1986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)один корень уравнения больше 1, а другой  - меньше 1.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:rsidR="00C903D3" w:rsidRPr="00271F16" w:rsidRDefault="00C903D3" w:rsidP="00BB6147">
      <w:pPr>
        <w:numPr>
          <w:ilvl w:val="0"/>
          <w:numId w:val="10"/>
        </w:numPr>
        <w:ind w:left="720"/>
        <w:jc w:val="both"/>
      </w:pPr>
      <w:bookmarkStart w:id="6" w:name="dop_k8"/>
      <w:bookmarkEnd w:id="6"/>
      <w:r w:rsidRPr="00271F16">
        <w:rPr>
          <w:rStyle w:val="HTML"/>
        </w:rPr>
        <w:t>Найдите все значения параметра а, при которых оба корня уравнения ax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-2(a - 1)x + 2 - 3a = 0 больше 1?</w:t>
      </w:r>
      <w:r w:rsidRPr="00271F16">
        <w:t xml:space="preserve"> 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rPr>
          <w:i/>
        </w:rPr>
        <w:t>a</w:t>
      </w:r>
      <w:r w:rsidRPr="00271F16">
        <w:t xml:space="preserve"> = 0 - контрольное значение </w:t>
      </w:r>
    </w:p>
    <w:p w:rsidR="00C903D3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>если а = 0, то уравнение имеет один корень</w:t>
      </w:r>
      <w:r w:rsidR="00653F41">
        <w:t>,</w:t>
      </w:r>
      <w:r w:rsidRPr="00271F16">
        <w:t xml:space="preserve"> </w:t>
      </w:r>
    </w:p>
    <w:p w:rsidR="00271F16" w:rsidRPr="00271F16" w:rsidRDefault="00C903D3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 w:rsidRPr="00271F16">
        <w:t xml:space="preserve">если а </w:t>
      </w:r>
      <w:r w:rsidR="006A388C">
        <w:pict>
          <v:shape id="_x0000_i1989" type="#_x0000_t75" style="width:9pt;height:9pt">
            <v:imagedata r:id="rId130" o:title=""/>
          </v:shape>
        </w:pict>
      </w:r>
      <w:r w:rsidRPr="00271F16">
        <w:t>0, то поделим обе части уравнения на а (чтобы перед старшим коэффициентом была 1):</w: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1992" type="#_x0000_t75" style="width:130.5pt;height:24.75pt">
            <v:imagedata r:id="rId152" o:title=""/>
          </v:shape>
        </w:pic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1995" type="#_x0000_t75" style="width:165.75pt;height:24.75pt">
            <v:imagedata r:id="rId153" o:title=""/>
          </v:shape>
        </w:pic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1998" type="#_x0000_t75" style="width:45pt;height:68.25pt">
            <v:imagedata r:id="rId154" o:title=""/>
          </v:shape>
        </w:pic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01" type="#_x0000_t75" style="width:351.75pt;height:27.75pt">
            <v:imagedata r:id="rId155" o:title=""/>
          </v:shape>
        </w:pic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04" type="#_x0000_t75" style="width:29.25pt;height:24.75pt">
            <v:imagedata r:id="rId156" o:title=""/>
          </v:shape>
        </w:pict>
      </w:r>
      <w:r w:rsidR="00C903D3" w:rsidRPr="00271F16">
        <w:t>при любом а, кроме нуля.</w: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07" type="#_x0000_t75" style="width:291.75pt;height:24.75pt">
            <v:imagedata r:id="rId157" o:title=""/>
          </v:shape>
        </w:pic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10" type="#_x0000_t75" style="width:127.5pt;height:24.75pt">
            <v:imagedata r:id="rId158" o:title=""/>
          </v:shape>
        </w:pict>
      </w:r>
    </w:p>
    <w:p w:rsidR="00C903D3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13" type="#_x0000_t75" style="width:232.5pt;height:90.75pt">
            <v:imagedata r:id="rId159" o:title=""/>
          </v:shape>
        </w:pict>
      </w:r>
      <w:r w:rsidR="00C903D3" w:rsidRPr="00271F16">
        <w:tab/>
      </w:r>
    </w:p>
    <w:p w:rsidR="00C903D3" w:rsidRPr="00271F16" w:rsidRDefault="00C903D3" w:rsidP="00BB6147">
      <w:pPr>
        <w:pStyle w:val="HTML0"/>
        <w:numPr>
          <w:ilvl w:val="1"/>
          <w:numId w:val="10"/>
        </w:numPr>
        <w:tabs>
          <w:tab w:val="clear" w:pos="1440"/>
        </w:tabs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 не существует таких значений параметра </w:t>
      </w:r>
      <w:r w:rsidRPr="00271F16">
        <w:rPr>
          <w:rFonts w:ascii="Times New Roman" w:hAnsi="Times New Roman" w:cs="Times New Roman"/>
          <w:i/>
          <w:sz w:val="24"/>
          <w:szCs w:val="24"/>
        </w:rPr>
        <w:t>а</w:t>
      </w:r>
      <w:r w:rsidRPr="00271F16">
        <w:rPr>
          <w:rFonts w:ascii="Times New Roman" w:hAnsi="Times New Roman" w:cs="Times New Roman"/>
          <w:sz w:val="24"/>
          <w:szCs w:val="24"/>
        </w:rPr>
        <w:t>, при которых оба корня уравнения больше 1.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sz w:val="24"/>
          <w:szCs w:val="24"/>
        </w:rPr>
        <w:tab/>
      </w:r>
      <w:bookmarkStart w:id="7" w:name="dop_k9"/>
      <w:bookmarkEnd w:id="7"/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  <w:sz w:val="24"/>
          <w:szCs w:val="24"/>
        </w:rPr>
        <w:tab/>
      </w:r>
      <w:r w:rsidRPr="00271F16">
        <w:rPr>
          <w:rFonts w:ascii="Times New Roman" w:hAnsi="Times New Roman" w:cs="Times New Roman"/>
        </w:rPr>
        <w:t xml:space="preserve">   </w:t>
      </w:r>
    </w:p>
    <w:p w:rsidR="00C903D3" w:rsidRPr="00271F16" w:rsidRDefault="00C903D3" w:rsidP="00BB6147">
      <w:pPr>
        <w:numPr>
          <w:ilvl w:val="0"/>
          <w:numId w:val="10"/>
        </w:numPr>
        <w:ind w:left="720"/>
        <w:jc w:val="both"/>
      </w:pPr>
      <w:bookmarkStart w:id="8" w:name="dop_k11"/>
      <w:bookmarkEnd w:id="8"/>
      <w:r w:rsidRPr="00271F16">
        <w:rPr>
          <w:rStyle w:val="HTML"/>
        </w:rPr>
        <w:t>При каких значениях параметра а уравнение (a -1)x</w:t>
      </w:r>
      <w:r w:rsidRPr="00271F16">
        <w:rPr>
          <w:rStyle w:val="HTML"/>
          <w:vertAlign w:val="superscript"/>
        </w:rPr>
        <w:t>2</w:t>
      </w:r>
      <w:r w:rsidRPr="00271F16">
        <w:rPr>
          <w:rStyle w:val="HTML"/>
        </w:rPr>
        <w:t xml:space="preserve"> -2ax + 2 - 3a = 0 имеет единственное решение, удовлетворяющее неравенству x &gt; 1?</w:t>
      </w:r>
      <w:r w:rsidRPr="00271F16">
        <w:t xml:space="preserve">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Старший коэффициент обращается в ноль при а = 1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а = 1 - контрольное значение параметра </w:t>
      </w:r>
    </w:p>
    <w:p w:rsidR="00271F16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>если a = 1, то -2x + 2 - 3 = 0 x = -0.5</w:t>
      </w:r>
    </w:p>
    <w:p w:rsidR="00C903D3" w:rsidRPr="00271F16" w:rsidRDefault="00C903D3" w:rsidP="00BB6147">
      <w:pPr>
        <w:numPr>
          <w:ilvl w:val="1"/>
          <w:numId w:val="10"/>
        </w:numPr>
        <w:ind w:left="720"/>
        <w:jc w:val="both"/>
      </w:pPr>
      <w:r w:rsidRPr="00271F16">
        <w:t xml:space="preserve">Уравнение имеет единственное решение, но оно не удовлетворяет условию задания. </w:t>
      </w:r>
    </w:p>
    <w:p w:rsidR="00271F16" w:rsidRPr="00271F16" w:rsidRDefault="00C903D3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 w:rsidRPr="00271F16">
        <w:t xml:space="preserve">если a </w:t>
      </w:r>
      <w:r w:rsidR="006A388C">
        <w:pict>
          <v:shape id="_x0000_i2016" type="#_x0000_t75" style="width:9pt;height:9pt">
            <v:imagedata r:id="rId130" o:title=""/>
          </v:shape>
        </w:pict>
      </w:r>
      <w:r w:rsidRPr="00271F16">
        <w:t>1, то поделим на (а - 1):</w: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19" type="#_x0000_t75" style="width:107.25pt;height:24.75pt">
            <v:imagedata r:id="rId160" o:title=""/>
          </v:shape>
        </w:pict>
      </w:r>
    </w:p>
    <w:p w:rsidR="00271F16" w:rsidRPr="00271F16" w:rsidRDefault="00271F16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</w:p>
    <w:p w:rsidR="00271F16" w:rsidRPr="00271F16" w:rsidRDefault="00C903D3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 w:rsidRPr="00271F16">
        <w:t>Рассмотрим</w:t>
      </w:r>
      <w:r w:rsidR="00925722" w:rsidRPr="00271F16">
        <w:t xml:space="preserve"> </w:t>
      </w:r>
      <w:r w:rsidRPr="00271F16">
        <w:t>функцию:</w: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22" type="#_x0000_t75" style="width:125.25pt;height:24.75pt">
            <v:imagedata r:id="rId161" o:title=""/>
          </v:shape>
        </w:pict>
      </w:r>
    </w:p>
    <w:p w:rsidR="00271F16" w:rsidRPr="00271F16" w:rsidRDefault="00C903D3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 w:rsidRPr="00271F16">
        <w:t>Должны выполняться условия:</w:t>
      </w:r>
    </w:p>
    <w:p w:rsidR="00271F16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25" type="#_x0000_t75" style="width:45pt;height:45.75pt">
            <v:imagedata r:id="rId162" o:title=""/>
          </v:shape>
        </w:pict>
      </w:r>
    </w:p>
    <w:p w:rsidR="00C903D3" w:rsidRPr="00271F16" w:rsidRDefault="006A388C" w:rsidP="00BB6147">
      <w:pPr>
        <w:numPr>
          <w:ilvl w:val="1"/>
          <w:numId w:val="10"/>
        </w:numPr>
        <w:spacing w:before="100" w:beforeAutospacing="1" w:after="100" w:afterAutospacing="1"/>
        <w:ind w:left="720"/>
        <w:jc w:val="both"/>
      </w:pPr>
      <w:r>
        <w:pict>
          <v:shape id="_x0000_i2028" type="#_x0000_t75" style="width:177.75pt;height:30pt">
            <v:imagedata r:id="rId163" o:title=""/>
          </v:shape>
        </w:pict>
      </w:r>
    </w:p>
    <w:p w:rsidR="00271F16" w:rsidRPr="00271F16" w:rsidRDefault="006A388C" w:rsidP="00BB6147">
      <w:pPr>
        <w:pStyle w:val="a5"/>
        <w:ind w:left="720"/>
        <w:jc w:val="both"/>
      </w:pPr>
      <w:r>
        <w:pict>
          <v:shape id="_x0000_i2031" type="#_x0000_t75" style="width:11.25pt;height:24.75pt">
            <v:imagedata r:id="rId164" o:title=""/>
          </v:shape>
        </w:pict>
      </w:r>
      <w:r>
        <w:pict>
          <v:shape id="_x0000_i2034" type="#_x0000_t75" style="width:9pt;height:9pt">
            <v:imagedata r:id="rId106" o:title=""/>
          </v:shape>
        </w:pict>
      </w:r>
      <w:r w:rsidR="00C903D3" w:rsidRPr="00271F16">
        <w:t>при любом а, кроме а = 1.</w: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037" type="#_x0000_t75" style="width:165.75pt;height:24.75pt">
            <v:imagedata r:id="rId165" o:title=""/>
          </v:shape>
        </w:pic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Должна выполняться система: </w:t>
      </w:r>
      <w:r w:rsidR="006A388C">
        <w:pict>
          <v:shape id="_x0000_i2040" type="#_x0000_t75" style="width:63pt;height:46.5pt">
            <v:imagedata r:id="rId166" o:title=""/>
          </v:shape>
        </w:pic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a </w:t>
      </w:r>
      <w:r w:rsidR="006A388C">
        <w:pict>
          <v:shape id="_x0000_i2043" type="#_x0000_t75" style="width:9pt;height:9pt">
            <v:imagedata r:id="rId115" o:title=""/>
          </v:shape>
        </w:pict>
      </w:r>
      <w:r w:rsidRPr="00271F16">
        <w:t xml:space="preserve">(0.25; 1)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</w:rPr>
        <w:tab/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     при </w:t>
      </w:r>
      <w:r w:rsidRPr="00271F16">
        <w:rPr>
          <w:rFonts w:ascii="Times New Roman" w:hAnsi="Times New Roman" w:cs="Times New Roman"/>
          <w:i/>
          <w:sz w:val="24"/>
          <w:szCs w:val="24"/>
        </w:rPr>
        <w:t>a</w:t>
      </w: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046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0.25; 1) уравнение имеет единственное решение, удовлетворяющее неравенству x &gt; 1.</w:t>
      </w:r>
    </w:p>
    <w:p w:rsidR="006D69B0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</w:rPr>
        <w:tab/>
      </w:r>
      <w:r w:rsidRPr="00271F16">
        <w:rPr>
          <w:rFonts w:ascii="Times New Roman" w:hAnsi="Times New Roman" w:cs="Times New Roman"/>
        </w:rPr>
        <w:tab/>
      </w:r>
      <w:bookmarkStart w:id="9" w:name="dop_k12"/>
      <w:bookmarkEnd w:id="9"/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D69B0" w:rsidRPr="00271F16">
        <w:rPr>
          <w:rFonts w:ascii="Times New Roman" w:hAnsi="Times New Roman" w:cs="Times New Roman"/>
          <w:sz w:val="24"/>
          <w:szCs w:val="24"/>
        </w:rPr>
        <w:t>Свойства квадратичной функции используются при решении заданий из различных разделов математики.</w:t>
      </w:r>
    </w:p>
    <w:p w:rsidR="00C903D3" w:rsidRPr="00271F16" w:rsidRDefault="00C903D3" w:rsidP="00BB6147">
      <w:pPr>
        <w:ind w:left="720"/>
        <w:jc w:val="both"/>
      </w:pPr>
      <w:r w:rsidRPr="00271F16">
        <w:rPr>
          <w:rStyle w:val="HTML"/>
        </w:rPr>
        <w:t xml:space="preserve">Найти все целые значения параметра а, при которых функция </w:t>
      </w:r>
      <w:r w:rsidR="006A388C">
        <w:rPr>
          <w:i/>
          <w:iCs/>
        </w:rPr>
        <w:pict>
          <v:shape id="_x0000_i2049" type="#_x0000_t75" style="width:84pt;height:25.5pt">
            <v:imagedata r:id="rId167" o:title=""/>
          </v:shape>
        </w:pict>
      </w:r>
      <w:r w:rsidRPr="00271F16">
        <w:rPr>
          <w:rStyle w:val="HTML"/>
        </w:rPr>
        <w:t>принимает значения меньшие трех.</w:t>
      </w:r>
      <w:r w:rsidRPr="00271F16">
        <w:t xml:space="preserve"> 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 xml:space="preserve">Неравенство принимает вид </w:t>
      </w:r>
      <w:r w:rsidR="006A388C">
        <w:pict>
          <v:shape id="_x0000_i2052" type="#_x0000_t75" style="width:96pt;height:24pt">
            <v:imagedata r:id="rId168" o:title=""/>
          </v:shape>
        </w:pict>
      </w:r>
      <w:r w:rsidR="006D69B0" w:rsidRPr="00271F16">
        <w:t>, функция</w: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055" type="#_x0000_t75" style="width:35.25pt;height:24pt">
            <v:imagedata r:id="rId169" o:title=""/>
          </v:shape>
        </w:pict>
      </w:r>
      <w:r w:rsidR="00C903D3" w:rsidRPr="00271F16">
        <w:t>- убывает, значит х</w:t>
      </w:r>
      <w:r w:rsidR="00C903D3" w:rsidRPr="00271F16">
        <w:rPr>
          <w:vertAlign w:val="superscript"/>
        </w:rPr>
        <w:t>2</w:t>
      </w:r>
      <w:r w:rsidR="00C903D3" w:rsidRPr="00271F16">
        <w:t xml:space="preserve"> + 2x + 2a</w:t>
      </w:r>
      <w:r w:rsidR="00C903D3" w:rsidRPr="00271F16">
        <w:rPr>
          <w:vertAlign w:val="superscript"/>
        </w:rPr>
        <w:t>2</w:t>
      </w:r>
      <w:r w:rsidR="00C903D3" w:rsidRPr="00271F16">
        <w:t xml:space="preserve"> - 3a &gt; -1, то есть х</w:t>
      </w:r>
      <w:r w:rsidR="00C903D3" w:rsidRPr="00271F16">
        <w:rPr>
          <w:vertAlign w:val="superscript"/>
        </w:rPr>
        <w:t>2</w:t>
      </w:r>
      <w:r w:rsidR="00C903D3" w:rsidRPr="00271F16">
        <w:t xml:space="preserve"> + 2x + 2a</w:t>
      </w:r>
      <w:r w:rsidR="00C903D3" w:rsidRPr="00271F16">
        <w:rPr>
          <w:vertAlign w:val="superscript"/>
        </w:rPr>
        <w:t>2</w:t>
      </w:r>
      <w:r w:rsidR="00C903D3" w:rsidRPr="00271F16">
        <w:t xml:space="preserve"> - 3a + 1 &gt; 0 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f(x) = х</w:t>
      </w:r>
      <w:r w:rsidRPr="00271F16">
        <w:rPr>
          <w:vertAlign w:val="superscript"/>
        </w:rPr>
        <w:t>2</w:t>
      </w:r>
      <w:r w:rsidRPr="00271F16">
        <w:t xml:space="preserve"> + 2x + 2a</w:t>
      </w:r>
      <w:r w:rsidRPr="00271F16">
        <w:rPr>
          <w:vertAlign w:val="superscript"/>
        </w:rPr>
        <w:t>2</w:t>
      </w:r>
      <w:r w:rsidRPr="00271F16">
        <w:t xml:space="preserve"> - 3a + 1(функция имеет вид квадратичной, и её графиком является парабола, ветви вверх).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Рассмотрим эту параболу:</w: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058" type="#_x0000_t75" style="width:107.25pt;height:45pt">
            <v:imagedata r:id="rId170" o:title=""/>
          </v:shape>
        </w:pict>
      </w:r>
      <w:r w:rsidR="00C903D3" w:rsidRPr="00271F16">
        <w:t>выражение больше 0, следовательно</w:t>
      </w:r>
      <w:r w:rsidR="00933B88">
        <w:t>,</w:t>
      </w:r>
      <w:r w:rsidR="00C903D3" w:rsidRPr="00271F16">
        <w:t xml:space="preserve"> парабола не имеет пересечений с осью ОХ. </w:t>
      </w:r>
    </w:p>
    <w:p w:rsidR="00C903D3" w:rsidRPr="00271F16" w:rsidRDefault="00C903D3" w:rsidP="00BB6147">
      <w:pPr>
        <w:pStyle w:val="a5"/>
        <w:ind w:left="720"/>
        <w:jc w:val="both"/>
      </w:pPr>
      <w:r w:rsidRPr="00271F16">
        <w:t xml:space="preserve">Так как </w:t>
      </w:r>
      <w:r w:rsidR="006A388C">
        <w:pict>
          <v:shape id="_x0000_i2061" type="#_x0000_t75" style="width:66pt;height:24pt">
            <v:imagedata r:id="rId171" o:title=""/>
          </v:shape>
        </w:pict>
      </w:r>
      <w:r w:rsidRPr="00271F16">
        <w:t xml:space="preserve">всегда больше 0, то D &lt; 0 или </w:t>
      </w:r>
      <w:r w:rsidR="006A388C">
        <w:pict>
          <v:shape id="_x0000_i2064" type="#_x0000_t75" style="width:29.25pt;height:24.75pt">
            <v:imagedata r:id="rId172" o:title=""/>
          </v:shape>
        </w:pic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067" type="#_x0000_t75" style="width:97.5pt;height:24.75pt">
            <v:imagedata r:id="rId173" o:title=""/>
          </v:shape>
        </w:pic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-a</w:t>
      </w:r>
      <w:r w:rsidRPr="00271F16">
        <w:rPr>
          <w:vertAlign w:val="superscript"/>
        </w:rPr>
        <w:t>2</w:t>
      </w:r>
      <w:r w:rsidRPr="00271F16">
        <w:t xml:space="preserve"> + 3a &lt; 0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a (3 - a) &lt; 0</w: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070" type="#_x0000_t75" style="width:108pt;height:27pt">
            <v:imagedata r:id="rId174" o:title=""/>
          </v:shape>
        </w:pic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При </w:t>
      </w:r>
      <w:r w:rsidRPr="00271F16">
        <w:rPr>
          <w:i/>
        </w:rPr>
        <w:t xml:space="preserve">a </w:t>
      </w:r>
      <w:r w:rsidR="006A388C">
        <w:pict>
          <v:shape id="_x0000_i2073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2076" type="#_x0000_t75" style="width:9pt;height:9pt">
            <v:imagedata r:id="rId116" o:title=""/>
          </v:shape>
        </w:pict>
      </w:r>
      <w:r w:rsidRPr="00271F16">
        <w:t xml:space="preserve">; 0) </w:t>
      </w:r>
      <w:r w:rsidR="006A388C">
        <w:pict>
          <v:shape id="_x0000_i2079" type="#_x0000_t75" style="width:9pt;height:9pt">
            <v:imagedata r:id="rId117" o:title=""/>
          </v:shape>
        </w:pict>
      </w:r>
      <w:r w:rsidRPr="00271F16">
        <w:t>(3; +</w:t>
      </w:r>
      <w:r w:rsidR="006A388C">
        <w:pict>
          <v:shape id="_x0000_i2082" type="#_x0000_t75" style="width:9pt;height:9pt">
            <v:imagedata r:id="rId116" o:title=""/>
          </v:shape>
        </w:pict>
      </w:r>
      <w:r w:rsidRPr="00271F16">
        <w:t xml:space="preserve">) функция принимает значение, меньшее трех.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ОТВЕТ:      целые </w:t>
      </w:r>
      <w:r w:rsidRPr="00271F16">
        <w:rPr>
          <w:rFonts w:ascii="Times New Roman" w:hAnsi="Times New Roman" w:cs="Times New Roman"/>
          <w:i/>
          <w:sz w:val="24"/>
          <w:szCs w:val="24"/>
        </w:rPr>
        <w:t>а</w:t>
      </w:r>
      <w:r w:rsidRPr="00271F16">
        <w:rPr>
          <w:rFonts w:ascii="Times New Roman" w:hAnsi="Times New Roman" w:cs="Times New Roman"/>
          <w:sz w:val="24"/>
          <w:szCs w:val="24"/>
        </w:rPr>
        <w:t xml:space="preserve">: -3; -2; -1;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085" type="#_x0000_t75" style="width:9pt;height:9pt">
            <v:imagedata r:id="rId17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4;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088" type="#_x0000_t75" style="width:9pt;height:9pt">
            <v:imagedata r:id="rId17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5; ...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  <w:rPr>
          <w:b/>
        </w:rPr>
      </w:pPr>
      <w:r w:rsidRPr="00271F16">
        <w:rPr>
          <w:rStyle w:val="a6"/>
          <w:b w:val="0"/>
        </w:rPr>
        <w:t>B данном примере нам не пришлось рассматривать возможные значения параметра, и решение свелось к решению квадратного уравнения, но это не всегда так.</w:t>
      </w:r>
      <w:r w:rsidRPr="00271F16">
        <w:rPr>
          <w:b/>
        </w:rPr>
        <w:t xml:space="preserve"> </w:t>
      </w:r>
    </w:p>
    <w:p w:rsidR="00C903D3" w:rsidRPr="00271F16" w:rsidRDefault="00C903D3" w:rsidP="00BB6147">
      <w:pPr>
        <w:numPr>
          <w:ilvl w:val="0"/>
          <w:numId w:val="1"/>
        </w:numPr>
        <w:jc w:val="both"/>
      </w:pPr>
      <w:bookmarkStart w:id="10" w:name="133"/>
      <w:bookmarkEnd w:id="10"/>
      <w:r w:rsidRPr="00271F16">
        <w:rPr>
          <w:rStyle w:val="HTML"/>
        </w:rPr>
        <w:t>При каком значении параметра а уравнение 9</w:t>
      </w:r>
      <w:r w:rsidRPr="00271F16">
        <w:rPr>
          <w:rStyle w:val="HTML"/>
          <w:vertAlign w:val="superscript"/>
        </w:rPr>
        <w:t>x</w:t>
      </w:r>
      <w:r w:rsidRPr="00271F16">
        <w:rPr>
          <w:rStyle w:val="HTML"/>
        </w:rPr>
        <w:t>a + 9</w:t>
      </w:r>
      <w:r w:rsidRPr="00271F16">
        <w:rPr>
          <w:rStyle w:val="HTML"/>
          <w:vertAlign w:val="superscript"/>
        </w:rPr>
        <w:t>x</w:t>
      </w:r>
      <w:r w:rsidRPr="00271F16">
        <w:rPr>
          <w:rStyle w:val="HTML"/>
        </w:rPr>
        <w:t xml:space="preserve"> + 4*3</w:t>
      </w:r>
      <w:r w:rsidRPr="00271F16">
        <w:rPr>
          <w:rStyle w:val="HTML"/>
          <w:vertAlign w:val="superscript"/>
        </w:rPr>
        <w:t>x</w:t>
      </w:r>
      <w:r w:rsidRPr="00271F16">
        <w:rPr>
          <w:rStyle w:val="HTML"/>
        </w:rPr>
        <w:t xml:space="preserve"> + a - 2 = 0 имеет решения?</w:t>
      </w:r>
      <w:r w:rsidRPr="00271F16">
        <w:t xml:space="preserve">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Преобразовав данное уравнение</w:t>
      </w:r>
      <w:r w:rsidR="00A405C7">
        <w:t>,</w:t>
      </w:r>
      <w:r w:rsidRPr="00271F16">
        <w:t xml:space="preserve"> получаем: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9</w:t>
      </w:r>
      <w:r w:rsidRPr="00271F16">
        <w:rPr>
          <w:vertAlign w:val="superscript"/>
        </w:rPr>
        <w:t>x</w:t>
      </w:r>
      <w:r w:rsidRPr="00271F16">
        <w:t xml:space="preserve"> </w:t>
      </w:r>
      <w:r w:rsidRPr="00271F16">
        <w:rPr>
          <w:i/>
        </w:rPr>
        <w:t>(a</w:t>
      </w:r>
      <w:r w:rsidRPr="00271F16">
        <w:t xml:space="preserve"> + 1) + 4y + </w:t>
      </w:r>
      <w:r w:rsidRPr="00271F16">
        <w:rPr>
          <w:i/>
        </w:rPr>
        <w:t>a</w:t>
      </w:r>
      <w:r w:rsidRPr="00271F16">
        <w:t xml:space="preserve"> - 2 = 0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Обозначим 3</w:t>
      </w:r>
      <w:r w:rsidRPr="00271F16">
        <w:rPr>
          <w:vertAlign w:val="superscript"/>
        </w:rPr>
        <w:t>x</w:t>
      </w:r>
      <w:r w:rsidRPr="00271F16">
        <w:t xml:space="preserve"> за y, причём он должен быть положительным, так как основание степени положительно.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(a + 1)y</w:t>
      </w:r>
      <w:r w:rsidRPr="00271F16">
        <w:rPr>
          <w:vertAlign w:val="superscript"/>
        </w:rPr>
        <w:t>2</w:t>
      </w:r>
      <w:r w:rsidRPr="00271F16">
        <w:t xml:space="preserve"> + 4y + a - 2 = 0</w: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Так как уравнение становится линейным, то </w:t>
      </w:r>
      <w:r w:rsidRPr="00271F16">
        <w:rPr>
          <w:i/>
        </w:rPr>
        <w:t>a</w:t>
      </w:r>
      <w:r w:rsidRPr="00271F16">
        <w:t xml:space="preserve"> = -1 - контрольное значение параметра</w:t>
      </w:r>
    </w:p>
    <w:p w:rsidR="00C903D3" w:rsidRPr="00271F16" w:rsidRDefault="00C903D3" w:rsidP="00BB6147">
      <w:pPr>
        <w:numPr>
          <w:ilvl w:val="1"/>
          <w:numId w:val="1"/>
        </w:numPr>
        <w:ind w:left="720"/>
        <w:jc w:val="both"/>
      </w:pPr>
      <w:r w:rsidRPr="00271F16">
        <w:t xml:space="preserve">если </w:t>
      </w:r>
      <w:r w:rsidRPr="00271F16">
        <w:rPr>
          <w:i/>
        </w:rPr>
        <w:t>a</w:t>
      </w:r>
      <w:r w:rsidRPr="00271F16">
        <w:t xml:space="preserve"> = -1, то 4y-3=0 </w:t>
      </w:r>
    </w:p>
    <w:p w:rsidR="00271F16" w:rsidRPr="00271F16" w:rsidRDefault="00C903D3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 w:rsidRPr="00271F16">
        <w:t xml:space="preserve">если </w:t>
      </w:r>
      <w:r w:rsidRPr="00271F16">
        <w:rPr>
          <w:i/>
        </w:rPr>
        <w:t>а</w:t>
      </w:r>
      <w:r w:rsidRPr="00271F16">
        <w:t xml:space="preserve"> </w:t>
      </w:r>
      <w:r w:rsidR="006A388C">
        <w:pict>
          <v:shape id="_x0000_i2091" type="#_x0000_t75" style="width:9pt;height:9pt">
            <v:imagedata r:id="rId130" o:title=""/>
          </v:shape>
        </w:pict>
      </w:r>
      <w:r w:rsidRPr="00271F16">
        <w:t>-1, тогда уравнение имеет вид квадратного, можно найти D</w:t>
      </w:r>
    </w:p>
    <w:p w:rsidR="00271F16" w:rsidRPr="00271F16" w:rsidRDefault="006A388C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>
        <w:pict>
          <v:shape id="_x0000_i2094" type="#_x0000_t75" style="width:171.75pt;height:24.75pt">
            <v:imagedata r:id="rId176" o:title=""/>
          </v:shape>
        </w:pict>
      </w:r>
      <w:r w:rsidR="00C903D3" w:rsidRPr="00271F16">
        <w:t xml:space="preserve">(необходимое условие того, чтобы уравнение имело корни </w:t>
      </w:r>
      <w:r>
        <w:pict>
          <v:shape id="_x0000_i2097" type="#_x0000_t75" style="width:28.5pt;height:24.75pt">
            <v:imagedata r:id="rId177" o:title=""/>
          </v:shape>
        </w:pict>
      </w:r>
      <w:r w:rsidR="00C903D3" w:rsidRPr="00271F16">
        <w:t>)</w:t>
      </w:r>
    </w:p>
    <w:p w:rsidR="00271F16" w:rsidRPr="00271F16" w:rsidRDefault="00C903D3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 w:rsidRPr="00271F16">
        <w:rPr>
          <w:i/>
        </w:rPr>
        <w:t>-a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+ a</w:t>
      </w:r>
      <w:r w:rsidRPr="00271F16">
        <w:t xml:space="preserve"> + 6 </w:t>
      </w:r>
      <w:r w:rsidR="006A388C">
        <w:pict>
          <v:shape id="_x0000_i2100" type="#_x0000_t75" style="width:9pt;height:9pt">
            <v:imagedata r:id="rId106" o:title=""/>
          </v:shape>
        </w:pict>
      </w:r>
      <w:r w:rsidRPr="00271F16">
        <w:t>0</w:t>
      </w:r>
    </w:p>
    <w:p w:rsidR="00271F16" w:rsidRPr="00271F16" w:rsidRDefault="00C903D3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 w:rsidRPr="00271F16">
        <w:rPr>
          <w:i/>
        </w:rPr>
        <w:t>a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- a</w:t>
      </w:r>
      <w:r w:rsidRPr="00271F16">
        <w:t xml:space="preserve"> - 6 </w:t>
      </w:r>
      <w:r w:rsidR="006A388C">
        <w:pict>
          <v:shape id="_x0000_i2103" type="#_x0000_t75" style="width:9pt;height:9pt">
            <v:imagedata r:id="rId134" o:title=""/>
          </v:shape>
        </w:pict>
      </w:r>
      <w:r w:rsidRPr="00271F16">
        <w:t>0</w:t>
      </w:r>
    </w:p>
    <w:p w:rsidR="00271F16" w:rsidRPr="00271F16" w:rsidRDefault="00C903D3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 w:rsidRPr="00271F16">
        <w:t xml:space="preserve">D </w:t>
      </w:r>
      <w:r w:rsidRPr="00271F16">
        <w:rPr>
          <w:vertAlign w:val="subscript"/>
        </w:rPr>
        <w:t>2</w:t>
      </w:r>
      <w:r w:rsidRPr="00271F16">
        <w:t xml:space="preserve"> = 25</w:t>
      </w:r>
    </w:p>
    <w:p w:rsidR="00271F16" w:rsidRPr="00271F16" w:rsidRDefault="00C903D3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 w:rsidRPr="00271F16">
        <w:rPr>
          <w:i/>
        </w:rPr>
        <w:t>a</w:t>
      </w:r>
      <w:r w:rsidRPr="00271F16">
        <w:rPr>
          <w:i/>
          <w:vertAlign w:val="subscript"/>
        </w:rPr>
        <w:t>1</w:t>
      </w:r>
      <w:r w:rsidRPr="00271F16">
        <w:t xml:space="preserve"> = 3 a</w:t>
      </w:r>
      <w:r w:rsidRPr="00271F16">
        <w:rPr>
          <w:vertAlign w:val="subscript"/>
        </w:rPr>
        <w:t>2</w:t>
      </w:r>
      <w:r w:rsidRPr="00271F16">
        <w:t xml:space="preserve"> = -2</w:t>
      </w:r>
    </w:p>
    <w:p w:rsidR="00C903D3" w:rsidRPr="00271F16" w:rsidRDefault="006A388C" w:rsidP="00BB6147">
      <w:pPr>
        <w:numPr>
          <w:ilvl w:val="1"/>
          <w:numId w:val="1"/>
        </w:numPr>
        <w:spacing w:before="100" w:beforeAutospacing="1" w:after="100" w:afterAutospacing="1"/>
        <w:ind w:left="720"/>
        <w:jc w:val="both"/>
      </w:pPr>
      <w:r>
        <w:pict>
          <v:shape id="_x0000_i2106" type="#_x0000_t75" style="width:111pt;height:54.75pt">
            <v:imagedata r:id="rId178" o:title=""/>
          </v:shape>
        </w:pict>
      </w:r>
    </w:p>
    <w:p w:rsidR="00271F16" w:rsidRPr="00271F16" w:rsidRDefault="00C903D3" w:rsidP="00BB6147">
      <w:pPr>
        <w:ind w:left="720"/>
        <w:jc w:val="both"/>
      </w:pPr>
      <w:r w:rsidRPr="00271F16">
        <w:t xml:space="preserve">Достаточно ли промежутка </w:t>
      </w:r>
      <w:r w:rsidRPr="00271F16">
        <w:rPr>
          <w:i/>
        </w:rPr>
        <w:t>а</w:t>
      </w:r>
      <w:r w:rsidRPr="00271F16">
        <w:t xml:space="preserve"> </w:t>
      </w:r>
      <w:r w:rsidR="006A388C">
        <w:pict>
          <v:shape id="_x0000_i2109" type="#_x0000_t75" style="width:9pt;height:9pt">
            <v:imagedata r:id="rId115" o:title=""/>
          </v:shape>
        </w:pict>
      </w:r>
      <w:r w:rsidRPr="00271F16">
        <w:t>[-2; 3] для того, чтобы исходное уравнение имело корни?</w:t>
      </w:r>
    </w:p>
    <w:p w:rsidR="00271F16" w:rsidRPr="00271F16" w:rsidRDefault="00C903D3" w:rsidP="00BB6147">
      <w:pPr>
        <w:ind w:left="720"/>
        <w:jc w:val="both"/>
      </w:pPr>
      <w:r w:rsidRPr="00271F16">
        <w:t>На самом деле, достаточным условием существования корней исходного уравнения будет следующее: нужно потребовать, чтобы корень квадратного уравнения был числом положительным.</w:t>
      </w:r>
    </w:p>
    <w:p w:rsidR="00C903D3" w:rsidRPr="00271F16" w:rsidRDefault="00C903D3" w:rsidP="00BB6147">
      <w:pPr>
        <w:ind w:left="720"/>
        <w:jc w:val="both"/>
      </w:pPr>
      <w:r w:rsidRPr="00271F16">
        <w:t>Найдём корни квадратного уравнения, помня</w:t>
      </w:r>
      <w:r w:rsidR="002E653F">
        <w:t>,</w:t>
      </w:r>
      <w:r w:rsidRPr="00271F16">
        <w:t xml:space="preserve"> что они должны быть положительны. 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2112" type="#_x0000_t75" style="width:117.75pt;height:30pt">
            <v:imagedata r:id="rId179" o:title=""/>
          </v:shape>
        </w:pic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Сначала рассмотрим </w:t>
      </w:r>
      <w:r w:rsidR="006A388C">
        <w:pict>
          <v:shape id="_x0000_i2115" type="#_x0000_t75" style="width:114pt;height:30pt">
            <v:imagedata r:id="rId180" o:title=""/>
          </v:shape>
        </w:pic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Приравняем выражение к</w:t>
      </w:r>
      <w:r w:rsidR="00E811A6" w:rsidRPr="00271F16">
        <w:t xml:space="preserve"> </w:t>
      </w:r>
      <w:r w:rsidRPr="00271F16">
        <w:t xml:space="preserve"> 0, и решим методом интервалов: 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2118" type="#_x0000_t75" style="width:111.75pt;height:29.25pt">
            <v:imagedata r:id="rId181" o:title=""/>
          </v:shape>
        </w:pict>
      </w:r>
    </w:p>
    <w:p w:rsidR="00C903D3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2121" type="#_x0000_t75" style="width:252pt;height:49.5pt">
            <v:imagedata r:id="rId182" o:title=""/>
          </v:shape>
        </w:pict>
      </w:r>
    </w:p>
    <w:p w:rsidR="00271F16" w:rsidRPr="00271F16" w:rsidRDefault="006A388C" w:rsidP="00BB6147">
      <w:pPr>
        <w:pStyle w:val="a5"/>
        <w:ind w:left="720"/>
        <w:jc w:val="both"/>
      </w:pPr>
      <w:r>
        <w:pict>
          <v:shape id="_x0000_i2124" type="#_x0000_t75" style="width:144.75pt;height:33.75pt">
            <v:imagedata r:id="rId183" o:title=""/>
          </v:shape>
        </w:pict>
      </w:r>
    </w:p>
    <w:p w:rsidR="00C903D3" w:rsidRPr="00271F16" w:rsidRDefault="00C903D3" w:rsidP="00BB6147">
      <w:pPr>
        <w:pStyle w:val="a5"/>
        <w:ind w:left="720"/>
        <w:jc w:val="both"/>
      </w:pPr>
      <w:r w:rsidRPr="00271F16">
        <w:t xml:space="preserve">Получаем, что </w:t>
      </w:r>
      <w:r w:rsidRPr="00271F16">
        <w:rPr>
          <w:i/>
        </w:rPr>
        <w:t xml:space="preserve">a </w:t>
      </w:r>
      <w:r w:rsidR="006A388C">
        <w:pict>
          <v:shape id="_x0000_i2127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2130" type="#_x0000_t75" style="width:9pt;height:9pt">
            <v:imagedata r:id="rId116" o:title=""/>
          </v:shape>
        </w:pict>
      </w:r>
      <w:r w:rsidRPr="00271F16">
        <w:t xml:space="preserve">; -1) </w:t>
      </w:r>
      <w:r w:rsidR="006A388C">
        <w:pict>
          <v:shape id="_x0000_i2133" type="#_x0000_t75" style="width:9pt;height:9pt">
            <v:imagedata r:id="rId117" o:title=""/>
          </v:shape>
        </w:pict>
      </w:r>
      <w:r w:rsidRPr="00271F16">
        <w:t xml:space="preserve">(-1; 2) </w:t>
      </w:r>
    </w:p>
    <w:p w:rsidR="00C903D3" w:rsidRPr="00271F16" w:rsidRDefault="00C903D3" w:rsidP="00BB6147">
      <w:pPr>
        <w:pStyle w:val="a5"/>
        <w:ind w:left="720"/>
        <w:jc w:val="both"/>
      </w:pPr>
      <w:r w:rsidRPr="00271F16">
        <w:t xml:space="preserve">Теперь рассмотрим </w:t>
      </w:r>
      <w:r w:rsidR="006A388C">
        <w:pict>
          <v:shape id="_x0000_i2136" type="#_x0000_t75" style="width:111.75pt;height:29.25pt">
            <v:imagedata r:id="rId184" o:title=""/>
          </v:shape>
        </w:pic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139" type="#_x0000_t75" style="width:111.75pt;height:29.25pt">
            <v:imagedata r:id="rId185" o:title=""/>
          </v:shape>
        </w:pic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2142" type="#_x0000_t75" style="width:221.25pt;height:35.25pt">
            <v:imagedata r:id="rId186" o:title=""/>
          </v:shape>
        </w:pic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Из системы следует, что х </w:t>
      </w:r>
      <w:r w:rsidR="006A388C">
        <w:pict>
          <v:shape id="_x0000_i2145" type="#_x0000_t75" style="width:15.75pt;height:7.5pt">
            <v:imagedata r:id="rId187" o:title=""/>
          </v:shape>
        </w:pict>
      </w:r>
      <w:r w:rsidRPr="00271F16">
        <w:t xml:space="preserve">.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Объединим все условия параметра для существования уравнения:</w:t>
      </w:r>
    </w:p>
    <w:p w:rsidR="00C903D3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2148" type="#_x0000_t75" style="width:234pt;height:51.75pt">
            <v:imagedata r:id="rId188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>ОТВЕТ:</w:t>
      </w:r>
      <w:r w:rsidR="00341A86" w:rsidRPr="00271F16">
        <w:rPr>
          <w:rFonts w:ascii="Times New Roman" w:hAnsi="Times New Roman" w:cs="Times New Roman"/>
          <w:sz w:val="24"/>
          <w:szCs w:val="24"/>
        </w:rPr>
        <w:t xml:space="preserve"> уравнение имеет решения при </w:t>
      </w:r>
      <w:r w:rsidR="00341A86" w:rsidRPr="00271F16">
        <w:rPr>
          <w:rFonts w:ascii="Times New Roman" w:hAnsi="Times New Roman" w:cs="Times New Roman"/>
          <w:i/>
          <w:sz w:val="24"/>
          <w:szCs w:val="24"/>
        </w:rPr>
        <w:t>а</w:t>
      </w:r>
      <w:r w:rsidR="00341A86"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151" type="#_x0000_t75" style="width:9pt;height:9pt">
            <v:imagedata r:id="rId115" o:title=""/>
          </v:shape>
        </w:pict>
      </w:r>
      <w:r w:rsidR="00341A86" w:rsidRPr="00271F16">
        <w:rPr>
          <w:rFonts w:ascii="Times New Roman" w:hAnsi="Times New Roman" w:cs="Times New Roman"/>
          <w:sz w:val="24"/>
          <w:szCs w:val="24"/>
        </w:rPr>
        <w:t xml:space="preserve"> [-2; 2)</w:t>
      </w:r>
    </w:p>
    <w:p w:rsidR="00C903D3" w:rsidRPr="00271F16" w:rsidRDefault="00C903D3" w:rsidP="00BB6147">
      <w:pPr>
        <w:numPr>
          <w:ilvl w:val="0"/>
          <w:numId w:val="1"/>
        </w:numPr>
        <w:jc w:val="both"/>
      </w:pPr>
      <w:bookmarkStart w:id="11" w:name="134"/>
      <w:bookmarkEnd w:id="11"/>
      <w:r w:rsidRPr="00271F16">
        <w:rPr>
          <w:rStyle w:val="HTML"/>
        </w:rPr>
        <w:t>Найти все значения параметра а, при которых уравнение 9</w:t>
      </w:r>
      <w:r w:rsidRPr="00271F16">
        <w:rPr>
          <w:rStyle w:val="HTML"/>
          <w:vertAlign w:val="superscript"/>
        </w:rPr>
        <w:t>x</w:t>
      </w:r>
      <w:r w:rsidRPr="00271F16">
        <w:rPr>
          <w:rStyle w:val="HTML"/>
        </w:rPr>
        <w:t xml:space="preserve"> - 3</w:t>
      </w:r>
      <w:r w:rsidRPr="00271F16">
        <w:rPr>
          <w:rStyle w:val="HTML"/>
          <w:vertAlign w:val="superscript"/>
        </w:rPr>
        <w:t>x</w:t>
      </w:r>
      <w:r w:rsidRPr="00271F16">
        <w:rPr>
          <w:rStyle w:val="HTML"/>
        </w:rPr>
        <w:t>a + 3 - a = 0 имеет хотя бы один действительный корень.</w:t>
      </w:r>
      <w:r w:rsidRPr="00271F16">
        <w:t xml:space="preserve"> 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Для решения этого уравнения воспользуемся методом замены, обозначив 3</w:t>
      </w:r>
      <w:r w:rsidRPr="00271F16">
        <w:rPr>
          <w:vertAlign w:val="superscript"/>
        </w:rPr>
        <w:t>x</w:t>
      </w:r>
      <w:r w:rsidRPr="00271F16">
        <w:t xml:space="preserve"> за y, помня, что оно обязательно должно быть положительным, так как основание степени, то есть 3, положительно.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y</w:t>
      </w:r>
      <w:r w:rsidRPr="00271F16">
        <w:rPr>
          <w:vertAlign w:val="superscript"/>
        </w:rPr>
        <w:t>2</w:t>
      </w:r>
      <w:r w:rsidRPr="00271F16">
        <w:t xml:space="preserve"> - </w:t>
      </w:r>
      <w:r w:rsidRPr="00271F16">
        <w:rPr>
          <w:i/>
        </w:rPr>
        <w:t>a</w:t>
      </w:r>
      <w:r w:rsidRPr="00271F16">
        <w:t>y + (3 - a) = 0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Чтобы данное уравнение имело корни, дискриминант должен быть неотрицательным.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D = </w:t>
      </w:r>
      <w:r w:rsidRPr="00271F16">
        <w:rPr>
          <w:i/>
        </w:rPr>
        <w:t>a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- 4 (3 - a) = a</w:t>
      </w:r>
      <w:r w:rsidRPr="00271F16">
        <w:rPr>
          <w:i/>
          <w:vertAlign w:val="superscript"/>
        </w:rPr>
        <w:t>2</w:t>
      </w:r>
      <w:r w:rsidRPr="00271F16">
        <w:rPr>
          <w:i/>
        </w:rPr>
        <w:t xml:space="preserve"> + 4a</w:t>
      </w:r>
      <w:r w:rsidRPr="00271F16">
        <w:t xml:space="preserve"> - 12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a</w:t>
      </w:r>
      <w:r w:rsidRPr="00271F16">
        <w:rPr>
          <w:vertAlign w:val="superscript"/>
        </w:rPr>
        <w:t>2</w:t>
      </w:r>
      <w:r w:rsidRPr="00271F16">
        <w:t xml:space="preserve"> + </w:t>
      </w:r>
      <w:r w:rsidRPr="00271F16">
        <w:rPr>
          <w:i/>
        </w:rPr>
        <w:t>4a</w:t>
      </w:r>
      <w:r w:rsidRPr="00271F16">
        <w:t xml:space="preserve"> -12 </w:t>
      </w:r>
      <w:r w:rsidR="006A388C">
        <w:pict>
          <v:shape id="_x0000_i2154" type="#_x0000_t75" style="width:9pt;height:9pt">
            <v:imagedata r:id="rId106" o:title=""/>
          </v:shape>
        </w:pict>
      </w:r>
      <w:r w:rsidRPr="00271F16">
        <w:t>0</w:t>
      </w:r>
    </w:p>
    <w:p w:rsidR="00271F16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>a</w:t>
      </w:r>
      <w:r w:rsidRPr="00271F16">
        <w:rPr>
          <w:vertAlign w:val="subscript"/>
        </w:rPr>
        <w:t>1</w:t>
      </w:r>
      <w:r w:rsidRPr="00271F16">
        <w:t xml:space="preserve"> = -6 </w:t>
      </w:r>
      <w:r w:rsidRPr="00271F16">
        <w:rPr>
          <w:i/>
        </w:rPr>
        <w:t>a</w:t>
      </w:r>
      <w:r w:rsidRPr="00271F16">
        <w:rPr>
          <w:i/>
          <w:vertAlign w:val="subscript"/>
        </w:rPr>
        <w:t>2</w:t>
      </w:r>
      <w:r w:rsidRPr="00271F16">
        <w:t xml:space="preserve"> = 2</w:t>
      </w:r>
    </w:p>
    <w:p w:rsidR="00271F16" w:rsidRPr="00271F16" w:rsidRDefault="006A388C" w:rsidP="00BB6147">
      <w:pPr>
        <w:pStyle w:val="a5"/>
        <w:spacing w:before="0" w:beforeAutospacing="0" w:after="0" w:afterAutospacing="0"/>
        <w:ind w:left="720"/>
        <w:jc w:val="both"/>
      </w:pPr>
      <w:r>
        <w:pict>
          <v:shape id="_x0000_i2157" type="#_x0000_t75" style="width:108.75pt;height:54.75pt">
            <v:imagedata r:id="rId189" o:title=""/>
          </v:shape>
        </w:pict>
      </w:r>
    </w:p>
    <w:p w:rsidR="00C903D3" w:rsidRPr="00271F16" w:rsidRDefault="00C903D3" w:rsidP="00BB6147">
      <w:pPr>
        <w:pStyle w:val="a5"/>
        <w:spacing w:before="0" w:beforeAutospacing="0" w:after="0" w:afterAutospacing="0"/>
        <w:ind w:left="720"/>
        <w:jc w:val="both"/>
      </w:pPr>
      <w:r w:rsidRPr="00271F16">
        <w:t xml:space="preserve">a </w:t>
      </w:r>
      <w:r w:rsidR="006A388C">
        <w:pict>
          <v:shape id="_x0000_i2160" type="#_x0000_t75" style="width:9pt;height:9pt">
            <v:imagedata r:id="rId115" o:title=""/>
          </v:shape>
        </w:pict>
      </w:r>
      <w:r w:rsidRPr="00271F16">
        <w:t>(-</w:t>
      </w:r>
      <w:r w:rsidR="006A388C">
        <w:pict>
          <v:shape id="_x0000_i2163" type="#_x0000_t75" style="width:9pt;height:9pt">
            <v:imagedata r:id="rId116" o:title=""/>
          </v:shape>
        </w:pict>
      </w:r>
      <w:r w:rsidRPr="00271F16">
        <w:t xml:space="preserve">; -6] </w:t>
      </w:r>
      <w:r w:rsidR="006A388C">
        <w:pict>
          <v:shape id="_x0000_i2166" type="#_x0000_t75" style="width:9pt;height:9pt">
            <v:imagedata r:id="rId117" o:title=""/>
          </v:shape>
        </w:pict>
      </w:r>
      <w:r w:rsidRPr="00271F16">
        <w:t>[2; +</w:t>
      </w:r>
      <w:r w:rsidR="006A388C">
        <w:pict>
          <v:shape id="_x0000_i2169" type="#_x0000_t75" style="width:9pt;height:9pt">
            <v:imagedata r:id="rId116" o:title=""/>
          </v:shape>
        </w:pict>
      </w:r>
      <w:r w:rsidRPr="00271F16">
        <w:t xml:space="preserve">) </w:t>
      </w:r>
    </w:p>
    <w:p w:rsidR="00C903D3" w:rsidRPr="00271F16" w:rsidRDefault="006A388C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2172" type="#_x0000_t75" style="width:108.75pt;height:31.5pt">
            <v:imagedata r:id="rId190" o:title=""/>
          </v:shape>
        </w:pict>
      </w:r>
      <w:r w:rsidR="00C903D3" w:rsidRPr="00271F16"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pict>
          <v:shape id="_x0000_i2175" type="#_x0000_t75" style="width:108.75pt;height:33pt">
            <v:imagedata r:id="rId191" o:title=""/>
          </v:shape>
        </w:pict>
      </w:r>
    </w:p>
    <w:p w:rsidR="00C903D3" w:rsidRPr="00271F16" w:rsidRDefault="00C903D3" w:rsidP="00BB6147">
      <w:pPr>
        <w:ind w:left="720"/>
        <w:jc w:val="both"/>
      </w:pPr>
      <w:r w:rsidRPr="00271F16">
        <w:t xml:space="preserve">Теперь посмотрим, когда корни не будут отрицательными: </w: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178" type="#_x0000_t75" style="width:282.75pt;height:132pt">
            <v:imagedata r:id="rId192" o:title=""/>
          </v:shape>
        </w:pic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181" type="#_x0000_t75" style="width:263.25pt;height:110.25pt">
            <v:imagedata r:id="rId193" o:title=""/>
          </v:shape>
        </w:pic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</w:rPr>
        <w:t>ОТВЕТ:</w:t>
      </w:r>
      <w:r w:rsidR="00D965BB">
        <w:rPr>
          <w:rFonts w:ascii="Times New Roman" w:hAnsi="Times New Roman" w:cs="Times New Roman"/>
        </w:rPr>
        <w:t xml:space="preserve"> </w:t>
      </w:r>
      <w:r w:rsidRPr="00271F16">
        <w:rPr>
          <w:rFonts w:ascii="Times New Roman" w:hAnsi="Times New Roman" w:cs="Times New Roman"/>
          <w:sz w:val="24"/>
          <w:szCs w:val="24"/>
        </w:rPr>
        <w:t xml:space="preserve">при 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184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[2; +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187" type="#_x0000_t75" style="width:9pt;height:9pt">
            <v:imagedata r:id="rId116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>)уравнение имеет хотя бы одно решение</w:t>
      </w:r>
    </w:p>
    <w:p w:rsidR="00C903D3" w:rsidRPr="00271F16" w:rsidRDefault="00C903D3" w:rsidP="00BB6147">
      <w:pPr>
        <w:numPr>
          <w:ilvl w:val="0"/>
          <w:numId w:val="3"/>
        </w:numPr>
        <w:jc w:val="both"/>
      </w:pPr>
      <w:bookmarkStart w:id="12" w:name="135"/>
      <w:bookmarkStart w:id="13" w:name="136"/>
      <w:bookmarkStart w:id="14" w:name="137"/>
      <w:bookmarkEnd w:id="12"/>
      <w:bookmarkEnd w:id="13"/>
      <w:bookmarkEnd w:id="14"/>
      <w:r w:rsidRPr="00271F16">
        <w:rPr>
          <w:rStyle w:val="HTML"/>
        </w:rPr>
        <w:t xml:space="preserve">Найдите все положительные, не равные 1, значения параметра а, при которых область определения функции </w:t>
      </w:r>
      <w:r w:rsidR="006A388C">
        <w:rPr>
          <w:i/>
          <w:iCs/>
        </w:rPr>
        <w:pict>
          <v:shape id="_x0000_i2190" type="#_x0000_t75" style="width:224.25pt;height:19.5pt">
            <v:imagedata r:id="rId194" o:title=""/>
          </v:shape>
        </w:pict>
      </w:r>
      <w:r w:rsidRPr="00271F16">
        <w:rPr>
          <w:rStyle w:val="HTML"/>
        </w:rPr>
        <w:t>не содержит двузначных натуральных чисел.</w:t>
      </w:r>
      <w:r w:rsidRPr="00271F16">
        <w:t>(часть С</w:t>
      </w:r>
      <w:r w:rsidRPr="00271F16">
        <w:rPr>
          <w:vertAlign w:val="subscript"/>
        </w:rPr>
        <w:t>4</w:t>
      </w:r>
      <w:r w:rsidRPr="00271F16">
        <w:t xml:space="preserve">, ЕГЭ 2003г). 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 xml:space="preserve">ОДЗ переменной: x &gt; 0, x </w:t>
      </w:r>
      <w:r w:rsidR="006A388C">
        <w:pict>
          <v:shape id="_x0000_i2193" type="#_x0000_t75" style="width:9pt;height:9pt">
            <v:imagedata r:id="rId130" o:title=""/>
          </v:shape>
        </w:pict>
      </w:r>
      <w:r w:rsidRPr="00271F16">
        <w:t>1</w: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Преобразуем выражение, стоящее в скобке:</w:t>
      </w:r>
    </w:p>
    <w:p w:rsidR="00BB6147" w:rsidRDefault="006A388C" w:rsidP="00BB6147">
      <w:pPr>
        <w:pStyle w:val="a5"/>
        <w:ind w:left="720"/>
        <w:jc w:val="both"/>
      </w:pPr>
      <w:r>
        <w:pict>
          <v:shape id="_x0000_i2196" type="#_x0000_t75" style="width:355.5pt;height:207.75pt">
            <v:imagedata r:id="rId195" o:title=""/>
          </v:shape>
        </w:pict>
      </w:r>
    </w:p>
    <w:p w:rsidR="00271F16" w:rsidRPr="00271F16" w:rsidRDefault="00C903D3" w:rsidP="00BB6147">
      <w:pPr>
        <w:pStyle w:val="a5"/>
        <w:ind w:left="720"/>
        <w:jc w:val="both"/>
      </w:pPr>
      <w:r w:rsidRPr="00271F16">
        <w:t>Рассмотрим случаи:</w:t>
      </w:r>
    </w:p>
    <w:p w:rsidR="00271F16" w:rsidRPr="00271F16" w:rsidRDefault="006A388C" w:rsidP="00BB6147">
      <w:pPr>
        <w:pStyle w:val="a5"/>
        <w:ind w:left="720"/>
        <w:jc w:val="both"/>
      </w:pPr>
      <w:r>
        <w:pict>
          <v:shape id="_x0000_i2199" type="#_x0000_t75" style="width:489pt;height:170.25pt">
            <v:imagedata r:id="rId196" o:title=""/>
          </v:shape>
        </w:pic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202" type="#_x0000_t75" style="width:200.25pt;height:96pt">
            <v:imagedata r:id="rId197" o:title=""/>
          </v:shape>
        </w:pic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205" type="#_x0000_t75" style="width:162pt;height:43.5pt">
            <v:imagedata r:id="rId198" o:title=""/>
          </v:shape>
        </w:pict>
      </w:r>
      <w:r w:rsidR="00C903D3" w:rsidRPr="00271F16">
        <w:t xml:space="preserve">Это множество значений х не будет содержать двузначных натуральных чисел, если </w:t>
      </w:r>
      <w:r w:rsidR="00C903D3" w:rsidRPr="00271F16">
        <w:rPr>
          <w:i/>
        </w:rPr>
        <w:t xml:space="preserve">а </w:t>
      </w:r>
      <w:r>
        <w:pict>
          <v:shape id="_x0000_i2208" type="#_x0000_t75" style="width:9pt;height:9pt">
            <v:imagedata r:id="rId115" o:title=""/>
          </v:shape>
        </w:pict>
      </w:r>
      <w:r w:rsidR="00C903D3" w:rsidRPr="00271F16">
        <w:t xml:space="preserve">[4; 10) </w:t>
      </w:r>
    </w:p>
    <w:p w:rsidR="00C903D3" w:rsidRPr="00271F16" w:rsidRDefault="006A388C" w:rsidP="00BB6147">
      <w:pPr>
        <w:pStyle w:val="a5"/>
        <w:ind w:left="720"/>
        <w:jc w:val="both"/>
      </w:pPr>
      <w:r>
        <w:pict>
          <v:shape id="_x0000_i2211" type="#_x0000_t75" style="width:156.75pt;height:39pt">
            <v:imagedata r:id="rId199" o:title=""/>
          </v:shape>
        </w:pict>
      </w:r>
      <w:r w:rsidR="00C903D3" w:rsidRPr="00271F16">
        <w:t xml:space="preserve">Это множество значений х не содержит двузначных натуральных чисел при </w:t>
      </w:r>
      <w:r w:rsidR="00C903D3" w:rsidRPr="00271F16">
        <w:rPr>
          <w:i/>
        </w:rPr>
        <w:t>a</w:t>
      </w:r>
      <w:r w:rsidR="00C903D3" w:rsidRPr="00271F16">
        <w:t xml:space="preserve"> </w:t>
      </w:r>
      <w:r>
        <w:pict>
          <v:shape id="_x0000_i2214" type="#_x0000_t75" style="width:9pt;height:9pt">
            <v:imagedata r:id="rId115" o:title=""/>
          </v:shape>
        </w:pict>
      </w:r>
      <w:r w:rsidR="00C903D3" w:rsidRPr="00271F16">
        <w:t xml:space="preserve">(1; 4] </w:t>
      </w:r>
    </w:p>
    <w:p w:rsidR="00C903D3" w:rsidRPr="00271F16" w:rsidRDefault="00C903D3" w:rsidP="00BB6147">
      <w:pPr>
        <w:pStyle w:val="a5"/>
        <w:ind w:left="720"/>
        <w:jc w:val="both"/>
      </w:pPr>
      <w:r w:rsidRPr="00271F16">
        <w:t xml:space="preserve">Объединим полученные промежутки для </w:t>
      </w:r>
      <w:r w:rsidRPr="00271F16">
        <w:rPr>
          <w:i/>
        </w:rPr>
        <w:t>а</w:t>
      </w:r>
      <w:r w:rsidRPr="00271F16">
        <w:t xml:space="preserve"> в первом и во втором случаях: </w:t>
      </w:r>
      <w:r w:rsidRPr="00271F16">
        <w:rPr>
          <w:i/>
        </w:rPr>
        <w:t xml:space="preserve">а </w:t>
      </w:r>
      <w:r w:rsidR="006A388C">
        <w:pict>
          <v:shape id="_x0000_i2217" type="#_x0000_t75" style="width:9pt;height:9pt">
            <v:imagedata r:id="rId115" o:title=""/>
          </v:shape>
        </w:pict>
      </w:r>
      <w:r w:rsidRPr="00271F16">
        <w:t xml:space="preserve">(0; 1) </w:t>
      </w:r>
      <w:r w:rsidR="006A388C">
        <w:pict>
          <v:shape id="_x0000_i2220" type="#_x0000_t75" style="width:9pt;height:9pt">
            <v:imagedata r:id="rId117" o:title=""/>
          </v:shape>
        </w:pict>
      </w:r>
      <w:r w:rsidRPr="00271F16">
        <w:t xml:space="preserve">(1; 4] </w:t>
      </w:r>
      <w:r w:rsidR="006A388C">
        <w:pict>
          <v:shape id="_x0000_i2223" type="#_x0000_t75" style="width:9pt;height:9pt">
            <v:imagedata r:id="rId117" o:title=""/>
          </v:shape>
        </w:pict>
      </w:r>
      <w:r w:rsidRPr="00271F16">
        <w:t xml:space="preserve">[4; 10), то есть </w:t>
      </w:r>
      <w:r w:rsidRPr="00271F16">
        <w:rPr>
          <w:i/>
        </w:rPr>
        <w:t>а</w:t>
      </w:r>
      <w:r w:rsidRPr="00271F16">
        <w:t xml:space="preserve"> </w:t>
      </w:r>
      <w:r w:rsidR="006A388C">
        <w:pict>
          <v:shape id="_x0000_i2226" type="#_x0000_t75" style="width:9pt;height:9pt">
            <v:imagedata r:id="rId115" o:title=""/>
          </v:shape>
        </w:pict>
      </w:r>
      <w:r w:rsidRPr="00271F16">
        <w:t xml:space="preserve">(0; 1) </w:t>
      </w:r>
      <w:r w:rsidR="006A388C">
        <w:pict>
          <v:shape id="_x0000_i2229" type="#_x0000_t75" style="width:9pt;height:9pt">
            <v:imagedata r:id="rId117" o:title=""/>
          </v:shape>
        </w:pict>
      </w:r>
      <w:r w:rsidRPr="00271F16">
        <w:t xml:space="preserve">(1; 10). 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</w:rPr>
      </w:pPr>
      <w:r w:rsidRPr="00271F16">
        <w:rPr>
          <w:rFonts w:ascii="Times New Roman" w:hAnsi="Times New Roman" w:cs="Times New Roman"/>
        </w:rPr>
        <w:t>ОТВЕТ:</w:t>
      </w:r>
    </w:p>
    <w:p w:rsidR="00C903D3" w:rsidRPr="00271F16" w:rsidRDefault="00C903D3" w:rsidP="00BB6147">
      <w:pPr>
        <w:pStyle w:val="HTML0"/>
        <w:ind w:left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1F16">
        <w:rPr>
          <w:rFonts w:ascii="Times New Roman" w:hAnsi="Times New Roman" w:cs="Times New Roman"/>
        </w:rPr>
        <w:t xml:space="preserve">      </w:t>
      </w:r>
      <w:r w:rsidRPr="00271F16">
        <w:rPr>
          <w:rFonts w:ascii="Times New Roman" w:hAnsi="Times New Roman" w:cs="Times New Roman"/>
          <w:sz w:val="24"/>
          <w:szCs w:val="24"/>
        </w:rPr>
        <w:t xml:space="preserve">при </w:t>
      </w:r>
      <w:r w:rsidRPr="00271F16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232" type="#_x0000_t75" style="width:9pt;height:9pt">
            <v:imagedata r:id="rId115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0; 1) </w:t>
      </w:r>
      <w:r w:rsidR="006A388C">
        <w:rPr>
          <w:rFonts w:ascii="Times New Roman" w:hAnsi="Times New Roman" w:cs="Times New Roman"/>
          <w:sz w:val="24"/>
          <w:szCs w:val="24"/>
        </w:rPr>
        <w:pict>
          <v:shape id="_x0000_i2235" type="#_x0000_t75" style="width:9pt;height:9pt">
            <v:imagedata r:id="rId117" o:title=""/>
          </v:shape>
        </w:pict>
      </w:r>
      <w:r w:rsidRPr="00271F16">
        <w:rPr>
          <w:rFonts w:ascii="Times New Roman" w:hAnsi="Times New Roman" w:cs="Times New Roman"/>
          <w:sz w:val="24"/>
          <w:szCs w:val="24"/>
        </w:rPr>
        <w:t xml:space="preserve"> (1; 10)  область определения функции не содержит натуральных двузначных чисел.</w:t>
      </w:r>
    </w:p>
    <w:p w:rsidR="0062012D" w:rsidRPr="00271F16" w:rsidRDefault="0062012D" w:rsidP="00BB6147">
      <w:pPr>
        <w:keepNext/>
        <w:widowControl w:val="0"/>
        <w:ind w:left="720"/>
        <w:jc w:val="both"/>
        <w:rPr>
          <w:lang w:val="uk-UA" w:eastAsia="en-US"/>
        </w:rPr>
      </w:pPr>
      <w:bookmarkStart w:id="15" w:name="138"/>
      <w:bookmarkEnd w:id="15"/>
      <w:r w:rsidRPr="00271F16">
        <w:rPr>
          <w:lang w:val="uk-UA" w:eastAsia="en-US"/>
        </w:rPr>
        <w:t>Для к</w:t>
      </w:r>
      <w:r w:rsidR="009F29F3" w:rsidRPr="00271F16">
        <w:rPr>
          <w:lang w:val="uk-UA" w:eastAsia="en-US"/>
        </w:rPr>
        <w:t>а</w:t>
      </w:r>
      <w:r w:rsidRPr="00271F16">
        <w:rPr>
          <w:lang w:val="uk-UA" w:eastAsia="en-US"/>
        </w:rPr>
        <w:t>ж</w:t>
      </w:r>
      <w:r w:rsidR="009F29F3" w:rsidRPr="00271F16">
        <w:rPr>
          <w:lang w:val="uk-UA" w:eastAsia="en-US"/>
        </w:rPr>
        <w:t>д</w:t>
      </w:r>
      <w:r w:rsidRPr="00271F16">
        <w:rPr>
          <w:lang w:val="uk-UA" w:eastAsia="en-US"/>
        </w:rPr>
        <w:t>ого значен</w:t>
      </w:r>
      <w:r w:rsidR="009F29F3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я параметра </w:t>
      </w:r>
      <w:r w:rsidRPr="00271F16">
        <w:rPr>
          <w:i/>
          <w:iCs/>
          <w:lang w:val="uk-UA" w:eastAsia="en-US"/>
        </w:rPr>
        <w:t xml:space="preserve">а </w:t>
      </w:r>
      <w:r w:rsidR="009F29F3" w:rsidRPr="00271F16">
        <w:rPr>
          <w:lang w:val="uk-UA" w:eastAsia="en-US"/>
        </w:rPr>
        <w:t xml:space="preserve">найти </w:t>
      </w:r>
      <w:r w:rsidRPr="00271F16">
        <w:rPr>
          <w:lang w:val="uk-UA" w:eastAsia="en-US"/>
        </w:rPr>
        <w:t xml:space="preserve"> </w:t>
      </w:r>
      <w:r w:rsidR="009F29F3" w:rsidRPr="00271F16">
        <w:rPr>
          <w:lang w:val="uk-UA" w:eastAsia="en-US"/>
        </w:rPr>
        <w:t>количество решений уравнения</w:t>
      </w:r>
      <w:r w:rsidRPr="00271F16">
        <w:rPr>
          <w:lang w:val="uk-UA" w:eastAsia="en-US"/>
        </w:rPr>
        <w:t xml:space="preserve"> </w:t>
      </w:r>
      <w:r w:rsidRPr="00271F16">
        <w:rPr>
          <w:position w:val="-18"/>
          <w:lang w:val="uk-UA" w:eastAsia="en-US"/>
        </w:rPr>
        <w:object w:dxaOrig="1800" w:dyaOrig="499">
          <v:shape id="_x0000_i1314" type="#_x0000_t75" style="width:90pt;height:24.75pt" o:ole="">
            <v:imagedata r:id="rId200" o:title=""/>
          </v:shape>
          <o:OLEObject Type="Embed" ProgID="Equation.DSMT4" ShapeID="_x0000_i1314" DrawAspect="Content" ObjectID="_1477415356" r:id="rId201"/>
        </w:object>
      </w:r>
      <w:r w:rsidRPr="00271F16">
        <w:rPr>
          <w:lang w:val="uk-UA" w:eastAsia="en-US"/>
        </w:rPr>
        <w:t>.</w:t>
      </w:r>
    </w:p>
    <w:p w:rsidR="0062012D" w:rsidRPr="00271F16" w:rsidRDefault="0062012D" w:rsidP="00BB6147">
      <w:pPr>
        <w:keepNext/>
        <w:widowControl w:val="0"/>
        <w:ind w:left="720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</w:t>
      </w:r>
      <w:r w:rsidR="009F29F3" w:rsidRPr="00271F16">
        <w:rPr>
          <w:i/>
          <w:iCs/>
          <w:lang w:val="uk-UA" w:eastAsia="en-US"/>
        </w:rPr>
        <w:t>ешение</w:t>
      </w:r>
      <w:r w:rsidRPr="00271F16">
        <w:rPr>
          <w:i/>
          <w:iCs/>
          <w:lang w:val="uk-UA" w:eastAsia="en-US"/>
        </w:rPr>
        <w:t xml:space="preserve">. </w:t>
      </w:r>
      <w:r w:rsidRPr="00271F16">
        <w:rPr>
          <w:lang w:val="uk-UA" w:eastAsia="en-US"/>
        </w:rPr>
        <w:t>По</w:t>
      </w:r>
      <w:r w:rsidR="009F29F3" w:rsidRPr="00271F16">
        <w:rPr>
          <w:lang w:val="uk-UA" w:eastAsia="en-US"/>
        </w:rPr>
        <w:t>строим</w:t>
      </w:r>
      <w:r w:rsidRPr="00271F16">
        <w:rPr>
          <w:lang w:val="uk-UA" w:eastAsia="en-US"/>
        </w:rPr>
        <w:t xml:space="preserve"> граф</w:t>
      </w:r>
      <w:r w:rsidR="009F29F3" w:rsidRPr="00271F16">
        <w:rPr>
          <w:lang w:val="uk-UA" w:eastAsia="en-US"/>
        </w:rPr>
        <w:t>и</w:t>
      </w:r>
      <w:r w:rsidRPr="00271F16">
        <w:rPr>
          <w:lang w:val="uk-UA" w:eastAsia="en-US"/>
        </w:rPr>
        <w:t>ки функц</w:t>
      </w:r>
      <w:r w:rsidR="009F29F3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й </w:t>
      </w:r>
      <w:r w:rsidRPr="00271F16">
        <w:rPr>
          <w:position w:val="-18"/>
          <w:lang w:val="uk-UA" w:eastAsia="en-US"/>
        </w:rPr>
        <w:object w:dxaOrig="1800" w:dyaOrig="499">
          <v:shape id="_x0000_i1315" type="#_x0000_t75" style="width:90pt;height:24.75pt" o:ole="">
            <v:imagedata r:id="rId202" o:title=""/>
          </v:shape>
          <o:OLEObject Type="Embed" ProgID="Equation.DSMT4" ShapeID="_x0000_i1315" DrawAspect="Content" ObjectID="_1477415357" r:id="rId203"/>
        </w:object>
      </w:r>
      <w:r w:rsidRPr="00271F16">
        <w:rPr>
          <w:lang w:val="uk-UA" w:eastAsia="en-US"/>
        </w:rPr>
        <w:t xml:space="preserve"> </w:t>
      </w:r>
      <w:r w:rsidR="00562320">
        <w:rPr>
          <w:lang w:val="uk-UA" w:eastAsia="en-US"/>
        </w:rPr>
        <w:t>и</w:t>
      </w:r>
      <w:r w:rsidRPr="00271F16">
        <w:rPr>
          <w:lang w:val="uk-UA" w:eastAsia="en-US"/>
        </w:rPr>
        <w:t xml:space="preserve"> </w:t>
      </w:r>
      <w:r w:rsidRPr="00271F16">
        <w:rPr>
          <w:position w:val="-12"/>
          <w:lang w:val="uk-UA" w:eastAsia="en-US"/>
        </w:rPr>
        <w:object w:dxaOrig="660" w:dyaOrig="300">
          <v:shape id="_x0000_i1316" type="#_x0000_t75" style="width:33pt;height:15pt" o:ole="">
            <v:imagedata r:id="rId204" o:title=""/>
          </v:shape>
          <o:OLEObject Type="Embed" ProgID="Equation.DSMT4" ShapeID="_x0000_i1316" DrawAspect="Content" ObjectID="_1477415358" r:id="rId205"/>
        </w:object>
      </w:r>
      <w:r w:rsidRPr="00271F16">
        <w:rPr>
          <w:lang w:val="uk-UA" w:eastAsia="en-US"/>
        </w:rPr>
        <w:t>.</w:t>
      </w:r>
    </w:p>
    <w:p w:rsidR="0062012D" w:rsidRPr="00271F16" w:rsidRDefault="009F29F3" w:rsidP="00BB6147">
      <w:pPr>
        <w:keepNext/>
        <w:widowControl w:val="0"/>
        <w:ind w:left="720"/>
        <w:jc w:val="both"/>
        <w:rPr>
          <w:lang w:val="uk-UA" w:eastAsia="en-US"/>
        </w:rPr>
      </w:pPr>
      <w:r w:rsidRPr="00271F16">
        <w:rPr>
          <w:lang w:val="uk-UA" w:eastAsia="en-US"/>
        </w:rPr>
        <w:t>Из</w:t>
      </w:r>
      <w:r w:rsidR="0062012D" w:rsidRPr="00271F16">
        <w:rPr>
          <w:lang w:val="uk-UA" w:eastAsia="en-US"/>
        </w:rPr>
        <w:t xml:space="preserve"> рисунка 1.1.1 </w:t>
      </w:r>
      <w:r w:rsidRPr="00271F16">
        <w:rPr>
          <w:lang w:val="uk-UA" w:eastAsia="en-US"/>
        </w:rPr>
        <w:t>видно</w:t>
      </w:r>
      <w:r w:rsidR="0062012D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 xml:space="preserve">что </w:t>
      </w:r>
      <w:r w:rsidR="0062012D" w:rsidRPr="00271F16">
        <w:rPr>
          <w:lang w:val="uk-UA" w:eastAsia="en-US"/>
        </w:rPr>
        <w:t xml:space="preserve">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17" type="#_x0000_t75" style="width:30.75pt;height:15pt" o:ole="">
            <v:imagedata r:id="rId206" o:title=""/>
          </v:shape>
          <o:OLEObject Type="Embed" ProgID="Equation.DSMT4" ShapeID="_x0000_i1317" DrawAspect="Content" ObjectID="_1477415359" r:id="rId207"/>
        </w:object>
      </w:r>
      <w:r w:rsidR="0062012D" w:rsidRPr="00271F16">
        <w:rPr>
          <w:lang w:val="uk-UA" w:eastAsia="en-US"/>
        </w:rPr>
        <w:t xml:space="preserve">- </w:t>
      </w:r>
      <w:r w:rsidRPr="00271F16">
        <w:rPr>
          <w:lang w:val="uk-UA" w:eastAsia="en-US"/>
        </w:rPr>
        <w:t>решений нет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18" type="#_x0000_t75" style="width:30.75pt;height:15pt" o:ole="">
            <v:imagedata r:id="rId208" o:title=""/>
          </v:shape>
          <o:OLEObject Type="Embed" ProgID="Equation.DSMT4" ShapeID="_x0000_i1318" DrawAspect="Content" ObjectID="_1477415360" r:id="rId209"/>
        </w:object>
      </w:r>
      <w:r w:rsidR="0062012D" w:rsidRPr="00271F16">
        <w:rPr>
          <w:lang w:val="uk-UA" w:eastAsia="en-US"/>
        </w:rPr>
        <w:t xml:space="preserve"> - 2 р</w:t>
      </w:r>
      <w:r w:rsidRPr="00271F16">
        <w:rPr>
          <w:lang w:val="uk-UA" w:eastAsia="en-US"/>
        </w:rPr>
        <w:t>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1040" w:dyaOrig="300">
          <v:shape id="_x0000_i1319" type="#_x0000_t75" style="width:51.75pt;height:15pt" o:ole="">
            <v:imagedata r:id="rId210" o:title=""/>
          </v:shape>
          <o:OLEObject Type="Embed" ProgID="Equation.DSMT4" ShapeID="_x0000_i1319" DrawAspect="Content" ObjectID="_1477415361" r:id="rId211"/>
        </w:object>
      </w:r>
      <w:r w:rsidR="0062012D" w:rsidRPr="00271F16">
        <w:rPr>
          <w:lang w:val="uk-UA" w:eastAsia="en-US"/>
        </w:rPr>
        <w:t xml:space="preserve">- 4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39" w:dyaOrig="300">
          <v:shape id="_x0000_i1320" type="#_x0000_t75" style="width:32.25pt;height:15pt" o:ole="">
            <v:imagedata r:id="rId212" o:title=""/>
          </v:shape>
          <o:OLEObject Type="Embed" ProgID="Equation.DSMT4" ShapeID="_x0000_i1320" DrawAspect="Content" ObjectID="_1477415362" r:id="rId213"/>
        </w:object>
      </w:r>
      <w:r w:rsidR="0062012D" w:rsidRPr="00271F16">
        <w:rPr>
          <w:lang w:val="uk-UA" w:eastAsia="en-US"/>
        </w:rPr>
        <w:t xml:space="preserve">- 3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39" w:dyaOrig="300">
          <v:shape id="_x0000_i1321" type="#_x0000_t75" style="width:32.25pt;height:15pt" o:ole="">
            <v:imagedata r:id="rId214" o:title=""/>
          </v:shape>
          <o:OLEObject Type="Embed" ProgID="Equation.DSMT4" ShapeID="_x0000_i1321" DrawAspect="Content" ObjectID="_1477415363" r:id="rId215"/>
        </w:object>
      </w:r>
      <w:r w:rsidR="0062012D" w:rsidRPr="00271F16">
        <w:rPr>
          <w:lang w:val="uk-UA" w:eastAsia="en-US"/>
        </w:rPr>
        <w:t xml:space="preserve">- 2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>.</w:t>
      </w:r>
    </w:p>
    <w:p w:rsidR="0062012D" w:rsidRPr="00271F16" w:rsidRDefault="0062012D" w:rsidP="000E4FC7">
      <w:pPr>
        <w:keepNext/>
        <w:widowControl w:val="0"/>
        <w:ind w:left="720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065" w:dyaOrig="2685">
          <v:shape id="_x0000_i1322" type="#_x0000_t75" style="width:203.25pt;height:134.25pt" o:ole="">
            <v:imagedata r:id="rId216" o:title="" grayscale="t" bilevel="t"/>
          </v:shape>
          <o:OLEObject Type="Embed" ProgID="Excel.Sheet.8" ShapeID="_x0000_i1322" DrawAspect="Content" ObjectID="_1477415364" r:id="rId217">
            <o:FieldCodes>\s</o:FieldCodes>
          </o:OLEObject>
        </w:object>
      </w:r>
    </w:p>
    <w:p w:rsidR="00C03272" w:rsidRPr="00271F16" w:rsidRDefault="00C03272" w:rsidP="000E4FC7">
      <w:pPr>
        <w:pStyle w:val="a5"/>
        <w:ind w:left="720"/>
        <w:jc w:val="center"/>
        <w:rPr>
          <w:rStyle w:val="a6"/>
        </w:rPr>
      </w:pPr>
      <w:r w:rsidRPr="00271F16">
        <w:rPr>
          <w:rStyle w:val="a6"/>
        </w:rPr>
        <w:t>Рис. 7</w:t>
      </w:r>
    </w:p>
    <w:p w:rsidR="0062012D" w:rsidRPr="00271F16" w:rsidRDefault="009F29F3" w:rsidP="00BB6147">
      <w:pPr>
        <w:keepNext/>
        <w:widowControl w:val="0"/>
        <w:ind w:left="720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62012D" w:rsidRPr="00271F16">
        <w:rPr>
          <w:i/>
          <w:iCs/>
          <w:lang w:val="uk-UA" w:eastAsia="en-US"/>
        </w:rPr>
        <w:t xml:space="preserve">: </w:t>
      </w:r>
      <w:r w:rsidR="0062012D" w:rsidRPr="00271F16">
        <w:rPr>
          <w:lang w:val="uk-UA" w:eastAsia="en-US"/>
        </w:rPr>
        <w:t xml:space="preserve">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23" type="#_x0000_t75" style="width:30.75pt;height:15pt" o:ole="">
            <v:imagedata r:id="rId206" o:title=""/>
          </v:shape>
          <o:OLEObject Type="Embed" ProgID="Equation.DSMT4" ShapeID="_x0000_i1323" DrawAspect="Content" ObjectID="_1477415365" r:id="rId218"/>
        </w:object>
      </w:r>
      <w:r w:rsidR="0062012D" w:rsidRPr="00271F16">
        <w:rPr>
          <w:lang w:val="uk-UA" w:eastAsia="en-US"/>
        </w:rPr>
        <w:t xml:space="preserve">- </w:t>
      </w:r>
      <w:r w:rsidRPr="00271F16">
        <w:rPr>
          <w:lang w:val="uk-UA" w:eastAsia="en-US"/>
        </w:rPr>
        <w:t>решений</w:t>
      </w:r>
      <w:r w:rsidR="0062012D" w:rsidRPr="00271F16">
        <w:rPr>
          <w:lang w:val="uk-UA" w:eastAsia="en-US"/>
        </w:rPr>
        <w:t xml:space="preserve"> не</w:t>
      </w:r>
      <w:r w:rsidRPr="00271F16">
        <w:rPr>
          <w:lang w:val="uk-UA" w:eastAsia="en-US"/>
        </w:rPr>
        <w:t>т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24" type="#_x0000_t75" style="width:30.75pt;height:15pt" o:ole="">
            <v:imagedata r:id="rId208" o:title=""/>
          </v:shape>
          <o:OLEObject Type="Embed" ProgID="Equation.DSMT4" ShapeID="_x0000_i1324" DrawAspect="Content" ObjectID="_1477415366" r:id="rId219"/>
        </w:object>
      </w:r>
      <w:r w:rsidR="0062012D" w:rsidRPr="00271F16">
        <w:rPr>
          <w:lang w:val="uk-UA" w:eastAsia="en-US"/>
        </w:rPr>
        <w:t xml:space="preserve"> - 2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1040" w:dyaOrig="300">
          <v:shape id="_x0000_i1325" type="#_x0000_t75" style="width:51.75pt;height:15pt" o:ole="">
            <v:imagedata r:id="rId210" o:title=""/>
          </v:shape>
          <o:OLEObject Type="Embed" ProgID="Equation.DSMT4" ShapeID="_x0000_i1325" DrawAspect="Content" ObjectID="_1477415367" r:id="rId220"/>
        </w:object>
      </w:r>
      <w:r w:rsidR="0062012D" w:rsidRPr="00271F16">
        <w:rPr>
          <w:lang w:val="uk-UA" w:eastAsia="en-US"/>
        </w:rPr>
        <w:t xml:space="preserve">- 4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39" w:dyaOrig="300">
          <v:shape id="_x0000_i1326" type="#_x0000_t75" style="width:32.25pt;height:15pt" o:ole="">
            <v:imagedata r:id="rId212" o:title=""/>
          </v:shape>
          <o:OLEObject Type="Embed" ProgID="Equation.DSMT4" ShapeID="_x0000_i1326" DrawAspect="Content" ObjectID="_1477415368" r:id="rId221"/>
        </w:object>
      </w:r>
      <w:r w:rsidR="0062012D" w:rsidRPr="00271F16">
        <w:rPr>
          <w:lang w:val="uk-UA" w:eastAsia="en-US"/>
        </w:rPr>
        <w:t xml:space="preserve">- 3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39" w:dyaOrig="300">
          <v:shape id="_x0000_i1327" type="#_x0000_t75" style="width:32.25pt;height:15pt" o:ole="">
            <v:imagedata r:id="rId214" o:title=""/>
          </v:shape>
          <o:OLEObject Type="Embed" ProgID="Equation.DSMT4" ShapeID="_x0000_i1327" DrawAspect="Content" ObjectID="_1477415369" r:id="rId222"/>
        </w:object>
      </w:r>
      <w:r w:rsidR="0062012D" w:rsidRPr="00271F16">
        <w:rPr>
          <w:lang w:val="uk-UA" w:eastAsia="en-US"/>
        </w:rPr>
        <w:t xml:space="preserve">- 2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>.</w:t>
      </w:r>
    </w:p>
    <w:p w:rsidR="0062012D" w:rsidRPr="00271F16" w:rsidRDefault="0062012D" w:rsidP="00BB6147">
      <w:pPr>
        <w:keepNext/>
        <w:widowControl w:val="0"/>
        <w:ind w:left="720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2. </w:t>
      </w:r>
      <w:r w:rsidRPr="00271F16">
        <w:rPr>
          <w:lang w:val="uk-UA" w:eastAsia="en-US"/>
        </w:rPr>
        <w:t>Для к</w:t>
      </w:r>
      <w:r w:rsidR="009F29F3" w:rsidRPr="00271F16">
        <w:rPr>
          <w:lang w:val="uk-UA" w:eastAsia="en-US"/>
        </w:rPr>
        <w:t>а</w:t>
      </w:r>
      <w:r w:rsidRPr="00271F16">
        <w:rPr>
          <w:lang w:val="uk-UA" w:eastAsia="en-US"/>
        </w:rPr>
        <w:t>ж</w:t>
      </w:r>
      <w:r w:rsidR="009F29F3" w:rsidRPr="00271F16">
        <w:rPr>
          <w:lang w:val="uk-UA" w:eastAsia="en-US"/>
        </w:rPr>
        <w:t>д</w:t>
      </w:r>
      <w:r w:rsidRPr="00271F16">
        <w:rPr>
          <w:lang w:val="uk-UA" w:eastAsia="en-US"/>
        </w:rPr>
        <w:t>ого значен</w:t>
      </w:r>
      <w:r w:rsidR="009F29F3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я параметра </w:t>
      </w:r>
      <w:r w:rsidRPr="00271F16">
        <w:rPr>
          <w:position w:val="-6"/>
          <w:lang w:val="uk-UA" w:eastAsia="en-US"/>
        </w:rPr>
        <w:object w:dxaOrig="220" w:dyaOrig="240">
          <v:shape id="_x0000_i1328" type="#_x0000_t75" style="width:11.25pt;height:12pt" o:ole="">
            <v:imagedata r:id="rId223" o:title=""/>
          </v:shape>
          <o:OLEObject Type="Embed" ProgID="Equation.DSMT4" ShapeID="_x0000_i1328" DrawAspect="Content" ObjectID="_1477415370" r:id="rId224"/>
        </w:object>
      </w:r>
      <w:r w:rsidR="006102A6">
        <w:rPr>
          <w:lang w:val="uk-UA" w:eastAsia="en-US"/>
        </w:rPr>
        <w:t xml:space="preserve"> </w:t>
      </w:r>
      <w:r w:rsidR="009F29F3" w:rsidRPr="00271F16">
        <w:rPr>
          <w:lang w:val="uk-UA" w:eastAsia="en-US"/>
        </w:rPr>
        <w:t>определить количество корней уравнения</w:t>
      </w:r>
      <w:r w:rsidRPr="00271F16">
        <w:rPr>
          <w:lang w:val="uk-UA" w:eastAsia="en-US"/>
        </w:rPr>
        <w:t xml:space="preserve"> </w:t>
      </w:r>
      <w:r w:rsidRPr="00271F16">
        <w:rPr>
          <w:position w:val="-16"/>
          <w:lang w:val="uk-UA" w:eastAsia="en-US"/>
        </w:rPr>
        <w:object w:dxaOrig="1620" w:dyaOrig="499">
          <v:shape id="_x0000_i1329" type="#_x0000_t75" style="width:81pt;height:24.75pt" o:ole="">
            <v:imagedata r:id="rId225" o:title=""/>
          </v:shape>
          <o:OLEObject Type="Embed" ProgID="Equation.DSMT4" ShapeID="_x0000_i1329" DrawAspect="Content" ObjectID="_1477415371" r:id="rId226"/>
        </w:object>
      </w:r>
      <w:r w:rsidRPr="00271F16">
        <w:rPr>
          <w:lang w:val="uk-UA" w:eastAsia="en-US"/>
        </w:rPr>
        <w:t>.</w:t>
      </w:r>
    </w:p>
    <w:p w:rsidR="0062012D" w:rsidRPr="00271F16" w:rsidRDefault="009F29F3" w:rsidP="00BB6147">
      <w:pPr>
        <w:keepNext/>
        <w:widowControl w:val="0"/>
        <w:ind w:left="720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</w:t>
      </w:r>
      <w:r w:rsidR="0062012D" w:rsidRPr="00271F16">
        <w:rPr>
          <w:i/>
          <w:iCs/>
          <w:lang w:val="uk-UA" w:eastAsia="en-US"/>
        </w:rPr>
        <w:t xml:space="preserve">. </w:t>
      </w:r>
      <w:r w:rsidRPr="00271F16">
        <w:rPr>
          <w:lang w:val="uk-UA" w:eastAsia="en-US"/>
        </w:rPr>
        <w:t xml:space="preserve">Построим </w:t>
      </w:r>
      <w:r w:rsidR="0062012D" w:rsidRPr="00271F16">
        <w:rPr>
          <w:lang w:val="uk-UA" w:eastAsia="en-US"/>
        </w:rPr>
        <w:t xml:space="preserve"> граф</w:t>
      </w:r>
      <w:r w:rsidRPr="00271F16">
        <w:rPr>
          <w:lang w:val="uk-UA" w:eastAsia="en-US"/>
        </w:rPr>
        <w:t>и</w:t>
      </w:r>
      <w:r w:rsidR="0062012D" w:rsidRPr="00271F16">
        <w:rPr>
          <w:lang w:val="uk-UA" w:eastAsia="en-US"/>
        </w:rPr>
        <w:t xml:space="preserve">к функції </w:t>
      </w:r>
      <w:r w:rsidR="0062012D" w:rsidRPr="00271F16">
        <w:rPr>
          <w:position w:val="-16"/>
          <w:lang w:val="uk-UA" w:eastAsia="en-US"/>
        </w:rPr>
        <w:object w:dxaOrig="1620" w:dyaOrig="499">
          <v:shape id="_x0000_i1330" type="#_x0000_t75" style="width:81pt;height:24.75pt" o:ole="">
            <v:imagedata r:id="rId227" o:title=""/>
          </v:shape>
          <o:OLEObject Type="Embed" ProgID="Equation.DSMT4" ShapeID="_x0000_i1330" DrawAspect="Content" ObjectID="_1477415372" r:id="rId228"/>
        </w:object>
      </w:r>
      <w:r w:rsidR="0062012D" w:rsidRPr="00271F16">
        <w:rPr>
          <w:lang w:val="uk-UA" w:eastAsia="en-US"/>
        </w:rPr>
        <w:t xml:space="preserve">. </w:t>
      </w:r>
      <w:r w:rsidRPr="00271F16">
        <w:rPr>
          <w:lang w:val="uk-UA" w:eastAsia="en-US"/>
        </w:rPr>
        <w:t>Найдем</w:t>
      </w:r>
      <w:r w:rsidR="0062012D" w:rsidRPr="00271F16">
        <w:rPr>
          <w:lang w:val="uk-UA" w:eastAsia="en-US"/>
        </w:rPr>
        <w:t xml:space="preserve"> ОДЗ функц</w:t>
      </w:r>
      <w:r w:rsidRPr="00271F16">
        <w:rPr>
          <w:lang w:val="uk-UA" w:eastAsia="en-US"/>
        </w:rPr>
        <w:t>и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14"/>
          <w:lang w:val="uk-UA" w:eastAsia="en-US"/>
        </w:rPr>
        <w:object w:dxaOrig="1380" w:dyaOrig="440">
          <v:shape id="_x0000_i1331" type="#_x0000_t75" style="width:69pt;height:21.75pt" o:ole="">
            <v:imagedata r:id="rId229" o:title=""/>
          </v:shape>
          <o:OLEObject Type="Embed" ProgID="Equation.DSMT4" ShapeID="_x0000_i1331" DrawAspect="Content" ObjectID="_1477415373" r:id="rId230"/>
        </w:object>
      </w:r>
      <w:r w:rsidR="0062012D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т.е.</w:t>
      </w:r>
      <w:r w:rsidR="0062012D" w:rsidRPr="00271F16">
        <w:rPr>
          <w:position w:val="-10"/>
          <w:lang w:val="uk-UA" w:eastAsia="en-US"/>
        </w:rPr>
        <w:object w:dxaOrig="1140" w:dyaOrig="340">
          <v:shape id="_x0000_i1332" type="#_x0000_t75" style="width:57pt;height:17.25pt" o:ole="">
            <v:imagedata r:id="rId231" o:title=""/>
          </v:shape>
          <o:OLEObject Type="Embed" ProgID="Equation.DSMT4" ShapeID="_x0000_i1332" DrawAspect="Content" ObjectID="_1477415374" r:id="rId232"/>
        </w:object>
      </w:r>
      <w:r w:rsidR="0062012D" w:rsidRPr="00271F16">
        <w:rPr>
          <w:lang w:val="uk-UA" w:eastAsia="en-US"/>
        </w:rPr>
        <w:t>.</w:t>
      </w:r>
    </w:p>
    <w:p w:rsidR="0062012D" w:rsidRPr="00271F16" w:rsidRDefault="009F29F3" w:rsidP="00BB6147">
      <w:pPr>
        <w:keepNext/>
        <w:widowControl w:val="0"/>
        <w:ind w:left="720"/>
        <w:jc w:val="both"/>
        <w:rPr>
          <w:lang w:val="uk-UA" w:eastAsia="en-US"/>
        </w:rPr>
      </w:pPr>
      <w:r w:rsidRPr="00271F16">
        <w:rPr>
          <w:lang w:val="uk-UA" w:eastAsia="en-US"/>
        </w:rPr>
        <w:t>Из</w:t>
      </w:r>
      <w:r w:rsidR="0062012D" w:rsidRPr="00271F16">
        <w:rPr>
          <w:lang w:val="uk-UA" w:eastAsia="en-US"/>
        </w:rPr>
        <w:t xml:space="preserve"> рисунка 1.1.2 </w:t>
      </w:r>
      <w:r w:rsidRPr="00271F16">
        <w:rPr>
          <w:lang w:val="uk-UA" w:eastAsia="en-US"/>
        </w:rPr>
        <w:t>видим, что</w:t>
      </w:r>
      <w:r w:rsidR="0062012D" w:rsidRPr="00271F16">
        <w:rPr>
          <w:lang w:val="uk-UA" w:eastAsia="en-US"/>
        </w:rPr>
        <w:t xml:space="preserve">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33" type="#_x0000_t75" style="width:30.75pt;height:15pt" o:ole="">
            <v:imagedata r:id="rId206" o:title=""/>
          </v:shape>
          <o:OLEObject Type="Embed" ProgID="Equation.DSMT4" ShapeID="_x0000_i1333" DrawAspect="Content" ObjectID="_1477415375" r:id="rId233"/>
        </w:object>
      </w:r>
      <w:r w:rsidR="0062012D" w:rsidRPr="00271F16">
        <w:rPr>
          <w:lang w:val="uk-UA" w:eastAsia="en-US"/>
        </w:rPr>
        <w:t xml:space="preserve"> - </w:t>
      </w:r>
      <w:r w:rsidRPr="00271F16">
        <w:rPr>
          <w:lang w:val="uk-UA" w:eastAsia="en-US"/>
        </w:rPr>
        <w:t>решений</w:t>
      </w:r>
      <w:r w:rsidR="0062012D" w:rsidRPr="00271F16">
        <w:rPr>
          <w:lang w:val="uk-UA" w:eastAsia="en-US"/>
        </w:rPr>
        <w:t xml:space="preserve"> не</w:t>
      </w:r>
      <w:r w:rsidRPr="00271F16">
        <w:rPr>
          <w:lang w:val="uk-UA" w:eastAsia="en-US"/>
        </w:rPr>
        <w:t>т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34" type="#_x0000_t75" style="width:30.75pt;height:15pt" o:ole="">
            <v:imagedata r:id="rId208" o:title=""/>
          </v:shape>
          <o:OLEObject Type="Embed" ProgID="Equation.DSMT4" ShapeID="_x0000_i1334" DrawAspect="Content" ObjectID="_1477415376" r:id="rId234"/>
        </w:object>
      </w:r>
      <w:r w:rsidR="0062012D" w:rsidRPr="00271F16">
        <w:rPr>
          <w:lang w:val="uk-UA" w:eastAsia="en-US"/>
        </w:rPr>
        <w:t xml:space="preserve">- 3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980" w:dyaOrig="300">
          <v:shape id="_x0000_i1335" type="#_x0000_t75" style="width:48.75pt;height:15pt" o:ole="">
            <v:imagedata r:id="rId235" o:title=""/>
          </v:shape>
          <o:OLEObject Type="Embed" ProgID="Equation.DSMT4" ShapeID="_x0000_i1335" DrawAspect="Content" ObjectID="_1477415377" r:id="rId236"/>
        </w:object>
      </w:r>
      <w:r w:rsidR="0062012D" w:rsidRPr="00271F16">
        <w:rPr>
          <w:lang w:val="uk-UA" w:eastAsia="en-US"/>
        </w:rPr>
        <w:t xml:space="preserve">- 4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580" w:dyaOrig="300">
          <v:shape id="_x0000_i1336" type="#_x0000_t75" style="width:29.25pt;height:15pt" o:ole="">
            <v:imagedata r:id="rId237" o:title=""/>
          </v:shape>
          <o:OLEObject Type="Embed" ProgID="Equation.DSMT4" ShapeID="_x0000_i1336" DrawAspect="Content" ObjectID="_1477415378" r:id="rId238"/>
        </w:object>
      </w:r>
      <w:r w:rsidR="0062012D" w:rsidRPr="00271F16">
        <w:rPr>
          <w:lang w:val="uk-UA" w:eastAsia="en-US"/>
        </w:rPr>
        <w:t xml:space="preserve">- 2 </w:t>
      </w:r>
      <w:r w:rsidRPr="00271F16">
        <w:rPr>
          <w:lang w:val="uk-UA" w:eastAsia="en-US"/>
        </w:rPr>
        <w:t xml:space="preserve"> 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580" w:dyaOrig="300">
          <v:shape id="_x0000_i1337" type="#_x0000_t75" style="width:29.25pt;height:15pt" o:ole="">
            <v:imagedata r:id="rId239" o:title=""/>
          </v:shape>
          <o:OLEObject Type="Embed" ProgID="Equation.DSMT4" ShapeID="_x0000_i1337" DrawAspect="Content" ObjectID="_1477415379" r:id="rId240"/>
        </w:object>
      </w:r>
      <w:r w:rsidR="0062012D" w:rsidRPr="00271F16">
        <w:rPr>
          <w:lang w:val="uk-UA" w:eastAsia="en-US"/>
        </w:rPr>
        <w:t>- не</w:t>
      </w:r>
      <w:r w:rsidRPr="00271F16">
        <w:rPr>
          <w:lang w:val="uk-UA" w:eastAsia="en-US"/>
        </w:rPr>
        <w:t>т решений</w:t>
      </w:r>
      <w:r w:rsidR="0062012D" w:rsidRPr="00271F16">
        <w:rPr>
          <w:lang w:val="uk-UA" w:eastAsia="en-US"/>
        </w:rPr>
        <w:t>.</w:t>
      </w:r>
    </w:p>
    <w:p w:rsidR="0062012D" w:rsidRPr="00271F16" w:rsidRDefault="0062012D" w:rsidP="0085084A">
      <w:pPr>
        <w:keepNext/>
        <w:widowControl w:val="0"/>
        <w:ind w:left="720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719" w:dyaOrig="2919">
          <v:shape id="_x0000_i1338" type="#_x0000_t75" style="width:236.25pt;height:146.25pt" o:ole="">
            <v:imagedata r:id="rId241" o:title=""/>
          </v:shape>
          <o:OLEObject Type="Embed" ProgID="Excel.Sheet.8" ShapeID="_x0000_i1338" DrawAspect="Content" ObjectID="_1477415380" r:id="rId242">
            <o:FieldCodes>\s</o:FieldCodes>
          </o:OLEObject>
        </w:object>
      </w:r>
    </w:p>
    <w:p w:rsidR="00C03272" w:rsidRPr="00271F16" w:rsidRDefault="00C03272" w:rsidP="0085084A">
      <w:pPr>
        <w:pStyle w:val="a5"/>
        <w:spacing w:before="0" w:beforeAutospacing="0" w:after="0" w:afterAutospacing="0"/>
        <w:ind w:left="720" w:firstLine="708"/>
        <w:jc w:val="center"/>
      </w:pPr>
      <w:r w:rsidRPr="00271F16">
        <w:rPr>
          <w:rStyle w:val="a6"/>
        </w:rPr>
        <w:t>Рис.8</w:t>
      </w:r>
    </w:p>
    <w:p w:rsidR="0062012D" w:rsidRPr="00271F16" w:rsidRDefault="00C314D5" w:rsidP="00AC039D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62012D" w:rsidRPr="00271F16">
        <w:rPr>
          <w:i/>
          <w:iCs/>
          <w:lang w:val="uk-UA" w:eastAsia="en-US"/>
        </w:rPr>
        <w:t xml:space="preserve">: </w:t>
      </w:r>
      <w:r w:rsidR="0062012D" w:rsidRPr="00271F16">
        <w:rPr>
          <w:lang w:val="uk-UA" w:eastAsia="en-US"/>
        </w:rPr>
        <w:t xml:space="preserve">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39" type="#_x0000_t75" style="width:30.75pt;height:15pt" o:ole="">
            <v:imagedata r:id="rId206" o:title=""/>
          </v:shape>
          <o:OLEObject Type="Embed" ProgID="Equation.DSMT4" ShapeID="_x0000_i1339" DrawAspect="Content" ObjectID="_1477415381" r:id="rId243"/>
        </w:object>
      </w:r>
      <w:r w:rsidR="0062012D" w:rsidRPr="00271F16">
        <w:rPr>
          <w:lang w:val="uk-UA" w:eastAsia="en-US"/>
        </w:rPr>
        <w:t xml:space="preserve"> - </w:t>
      </w:r>
      <w:r w:rsidRPr="00271F16">
        <w:rPr>
          <w:lang w:val="uk-UA" w:eastAsia="en-US"/>
        </w:rPr>
        <w:t>решений</w:t>
      </w:r>
      <w:r w:rsidR="0062012D" w:rsidRPr="00271F16">
        <w:rPr>
          <w:lang w:val="uk-UA" w:eastAsia="en-US"/>
        </w:rPr>
        <w:t xml:space="preserve"> не</w:t>
      </w:r>
      <w:r w:rsidRPr="00271F16">
        <w:rPr>
          <w:lang w:val="uk-UA" w:eastAsia="en-US"/>
        </w:rPr>
        <w:t>т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40" type="#_x0000_t75" style="width:30.75pt;height:15pt" o:ole="">
            <v:imagedata r:id="rId208" o:title=""/>
          </v:shape>
          <o:OLEObject Type="Embed" ProgID="Equation.DSMT4" ShapeID="_x0000_i1340" DrawAspect="Content" ObjectID="_1477415382" r:id="rId244"/>
        </w:object>
      </w:r>
      <w:r w:rsidR="0062012D" w:rsidRPr="00271F16">
        <w:rPr>
          <w:lang w:val="uk-UA" w:eastAsia="en-US"/>
        </w:rPr>
        <w:t xml:space="preserve">- 3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980" w:dyaOrig="300">
          <v:shape id="_x0000_i1341" type="#_x0000_t75" style="width:48.75pt;height:15pt" o:ole="">
            <v:imagedata r:id="rId235" o:title=""/>
          </v:shape>
          <o:OLEObject Type="Embed" ProgID="Equation.DSMT4" ShapeID="_x0000_i1341" DrawAspect="Content" ObjectID="_1477415383" r:id="rId245"/>
        </w:object>
      </w:r>
      <w:r w:rsidR="0062012D" w:rsidRPr="00271F16">
        <w:rPr>
          <w:lang w:val="uk-UA" w:eastAsia="en-US"/>
        </w:rPr>
        <w:t xml:space="preserve">- 4 </w:t>
      </w:r>
      <w:r w:rsidRPr="00271F16">
        <w:rPr>
          <w:lang w:val="uk-UA" w:eastAsia="en-US"/>
        </w:rPr>
        <w:t xml:space="preserve">решения 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580" w:dyaOrig="300">
          <v:shape id="_x0000_i1342" type="#_x0000_t75" style="width:29.25pt;height:15pt" o:ole="">
            <v:imagedata r:id="rId237" o:title=""/>
          </v:shape>
          <o:OLEObject Type="Embed" ProgID="Equation.DSMT4" ShapeID="_x0000_i1342" DrawAspect="Content" ObjectID="_1477415384" r:id="rId246"/>
        </w:object>
      </w:r>
      <w:r w:rsidR="0062012D" w:rsidRPr="00271F16">
        <w:rPr>
          <w:lang w:val="uk-UA" w:eastAsia="en-US"/>
        </w:rPr>
        <w:t xml:space="preserve">- 2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580" w:dyaOrig="300">
          <v:shape id="_x0000_i1343" type="#_x0000_t75" style="width:29.25pt;height:15pt" o:ole="">
            <v:imagedata r:id="rId239" o:title=""/>
          </v:shape>
          <o:OLEObject Type="Embed" ProgID="Equation.DSMT4" ShapeID="_x0000_i1343" DrawAspect="Content" ObjectID="_1477415385" r:id="rId247"/>
        </w:object>
      </w:r>
      <w:r w:rsidR="0062012D" w:rsidRPr="00271F16">
        <w:rPr>
          <w:lang w:val="uk-UA" w:eastAsia="en-US"/>
        </w:rPr>
        <w:t>-</w:t>
      </w:r>
      <w:r w:rsidRPr="00271F16">
        <w:rPr>
          <w:lang w:val="uk-UA" w:eastAsia="en-US"/>
        </w:rPr>
        <w:t xml:space="preserve"> решений нет</w:t>
      </w:r>
      <w:r w:rsidR="0062012D" w:rsidRPr="00271F16">
        <w:rPr>
          <w:lang w:val="uk-UA" w:eastAsia="en-US"/>
        </w:rPr>
        <w:t>.</w:t>
      </w:r>
    </w:p>
    <w:p w:rsidR="0062012D" w:rsidRPr="00271F16" w:rsidRDefault="0062012D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Cs/>
          <w:lang w:val="uk-UA" w:eastAsia="en-US"/>
        </w:rPr>
        <w:t xml:space="preserve">3. </w:t>
      </w:r>
      <w:r w:rsidR="00C314D5" w:rsidRPr="00271F16">
        <w:rPr>
          <w:bCs/>
          <w:lang w:val="uk-UA" w:eastAsia="en-US"/>
        </w:rPr>
        <w:t>Н</w:t>
      </w:r>
      <w:r w:rsidRPr="00271F16">
        <w:rPr>
          <w:lang w:val="uk-UA" w:eastAsia="en-US"/>
        </w:rPr>
        <w:t xml:space="preserve">айти </w:t>
      </w:r>
      <w:r w:rsidR="00C314D5" w:rsidRPr="00271F16">
        <w:rPr>
          <w:lang w:val="uk-UA" w:eastAsia="en-US"/>
        </w:rPr>
        <w:t>число корней уравнения</w:t>
      </w:r>
      <w:r w:rsidRPr="00271F16">
        <w:rPr>
          <w:lang w:val="uk-UA" w:eastAsia="en-US"/>
        </w:rPr>
        <w:t xml:space="preserve"> </w:t>
      </w:r>
      <w:r w:rsidRPr="00271F16">
        <w:rPr>
          <w:position w:val="-18"/>
          <w:lang w:val="uk-UA" w:eastAsia="en-US"/>
        </w:rPr>
        <w:object w:dxaOrig="3379" w:dyaOrig="499">
          <v:shape id="_x0000_i1344" type="#_x0000_t75" style="width:168.75pt;height:24.75pt" o:ole="">
            <v:imagedata r:id="rId248" o:title=""/>
          </v:shape>
          <o:OLEObject Type="Embed" ProgID="Equation.DSMT4" ShapeID="_x0000_i1344" DrawAspect="Content" ObjectID="_1477415386" r:id="rId249"/>
        </w:object>
      </w:r>
      <w:r w:rsidRPr="00271F16">
        <w:rPr>
          <w:lang w:val="uk-UA" w:eastAsia="en-US"/>
        </w:rPr>
        <w:t>.</w:t>
      </w:r>
    </w:p>
    <w:p w:rsidR="0062012D" w:rsidRPr="00271F16" w:rsidRDefault="00C314D5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 xml:space="preserve">Решение. </w:t>
      </w:r>
      <w:r w:rsidRPr="00271F16">
        <w:rPr>
          <w:lang w:val="uk-UA" w:eastAsia="en-US"/>
        </w:rPr>
        <w:t xml:space="preserve">Построим  график функции </w:t>
      </w:r>
      <w:r w:rsidR="0062012D" w:rsidRPr="00271F16">
        <w:rPr>
          <w:position w:val="-18"/>
          <w:lang w:val="uk-UA" w:eastAsia="en-US"/>
        </w:rPr>
        <w:object w:dxaOrig="3400" w:dyaOrig="499">
          <v:shape id="_x0000_i1345" type="#_x0000_t75" style="width:170.25pt;height:24.75pt" o:ole="">
            <v:imagedata r:id="rId250" o:title=""/>
          </v:shape>
          <o:OLEObject Type="Embed" ProgID="Equation.DSMT4" ShapeID="_x0000_i1345" DrawAspect="Content" ObjectID="_1477415387" r:id="rId251"/>
        </w:object>
      </w:r>
      <w:r w:rsidR="0062012D" w:rsidRPr="00271F16">
        <w:rPr>
          <w:lang w:val="uk-UA" w:eastAsia="en-US"/>
        </w:rPr>
        <w:t>.</w:t>
      </w:r>
    </w:p>
    <w:p w:rsidR="008D78DF" w:rsidRDefault="0062012D" w:rsidP="008D78DF">
      <w:pPr>
        <w:pStyle w:val="a5"/>
        <w:ind w:left="720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185" w:dyaOrig="2760">
          <v:shape id="_x0000_i1346" type="#_x0000_t75" style="width:209.25pt;height:138pt" o:ole="">
            <v:imagedata r:id="rId252" o:title=""/>
          </v:shape>
          <o:OLEObject Type="Embed" ProgID="Excel.Sheet.8" ShapeID="_x0000_i1346" DrawAspect="Content" ObjectID="_1477415388" r:id="rId253">
            <o:FieldCodes>\s</o:FieldCodes>
          </o:OLEObject>
        </w:object>
      </w:r>
    </w:p>
    <w:p w:rsidR="00D2677C" w:rsidRPr="00271F16" w:rsidRDefault="00D2677C" w:rsidP="008D78DF">
      <w:pPr>
        <w:pStyle w:val="a5"/>
        <w:ind w:left="720"/>
        <w:jc w:val="center"/>
      </w:pPr>
      <w:r w:rsidRPr="00271F16">
        <w:rPr>
          <w:rStyle w:val="a6"/>
        </w:rPr>
        <w:t>Рис. 9</w:t>
      </w:r>
    </w:p>
    <w:p w:rsidR="0062012D" w:rsidRPr="00271F16" w:rsidRDefault="00FB0F71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Из</w:t>
      </w:r>
      <w:r w:rsidR="0062012D" w:rsidRPr="00271F16">
        <w:rPr>
          <w:lang w:val="uk-UA" w:eastAsia="en-US"/>
        </w:rPr>
        <w:t xml:space="preserve"> рисунка 1.1.3 ви</w:t>
      </w:r>
      <w:r w:rsidRPr="00271F16">
        <w:rPr>
          <w:lang w:val="uk-UA" w:eastAsia="en-US"/>
        </w:rPr>
        <w:t>дно</w:t>
      </w:r>
      <w:r w:rsidR="0062012D" w:rsidRPr="00271F16">
        <w:rPr>
          <w:lang w:val="uk-UA" w:eastAsia="en-US"/>
        </w:rPr>
        <w:t xml:space="preserve">, що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47" type="#_x0000_t75" style="width:30.75pt;height:15pt" o:ole="">
            <v:imagedata r:id="rId254" o:title=""/>
          </v:shape>
          <o:OLEObject Type="Embed" ProgID="Equation.DSMT4" ShapeID="_x0000_i1347" DrawAspect="Content" ObjectID="_1477415389" r:id="rId255"/>
        </w:object>
      </w:r>
      <w:r w:rsidR="0062012D" w:rsidRPr="00271F16">
        <w:rPr>
          <w:lang w:val="uk-UA" w:eastAsia="en-US"/>
        </w:rPr>
        <w:t xml:space="preserve">- </w:t>
      </w:r>
      <w:r w:rsidRPr="00271F16">
        <w:rPr>
          <w:lang w:val="uk-UA" w:eastAsia="en-US"/>
        </w:rPr>
        <w:t>решений</w:t>
      </w:r>
      <w:r w:rsidR="0062012D" w:rsidRPr="00271F16">
        <w:rPr>
          <w:lang w:val="uk-UA" w:eastAsia="en-US"/>
        </w:rPr>
        <w:t xml:space="preserve"> не</w:t>
      </w:r>
      <w:r w:rsidRPr="00271F16">
        <w:rPr>
          <w:lang w:val="uk-UA" w:eastAsia="en-US"/>
        </w:rPr>
        <w:t>т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48" type="#_x0000_t75" style="width:30.75pt;height:15pt" o:ole="">
            <v:imagedata r:id="rId256" o:title=""/>
          </v:shape>
          <o:OLEObject Type="Embed" ProgID="Equation.DSMT4" ShapeID="_x0000_i1348" DrawAspect="Content" ObjectID="_1477415390" r:id="rId257"/>
        </w:object>
      </w:r>
      <w:r w:rsidR="0062012D" w:rsidRPr="00271F16">
        <w:rPr>
          <w:lang w:val="uk-UA" w:eastAsia="en-US"/>
        </w:rPr>
        <w:t xml:space="preserve">- </w:t>
      </w:r>
      <w:r w:rsidRPr="00271F16">
        <w:rPr>
          <w:lang w:val="uk-UA" w:eastAsia="en-US"/>
        </w:rPr>
        <w:t xml:space="preserve">решения </w:t>
      </w:r>
      <w:r w:rsidR="0062012D" w:rsidRPr="00271F16">
        <w:rPr>
          <w:position w:val="-6"/>
          <w:lang w:val="uk-UA" w:eastAsia="en-US"/>
        </w:rPr>
        <w:object w:dxaOrig="980" w:dyaOrig="300">
          <v:shape id="_x0000_i1349" type="#_x0000_t75" style="width:48.75pt;height:15pt" o:ole="">
            <v:imagedata r:id="rId258" o:title=""/>
          </v:shape>
          <o:OLEObject Type="Embed" ProgID="Equation.DSMT4" ShapeID="_x0000_i1349" DrawAspect="Content" ObjectID="_1477415391" r:id="rId259"/>
        </w:object>
      </w:r>
      <w:r w:rsidR="0062012D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1020" w:dyaOrig="300">
          <v:shape id="_x0000_i1350" type="#_x0000_t75" style="width:51pt;height:15pt" o:ole="">
            <v:imagedata r:id="rId260" o:title=""/>
          </v:shape>
          <o:OLEObject Type="Embed" ProgID="Equation.DSMT4" ShapeID="_x0000_i1350" DrawAspect="Content" ObjectID="_1477415392" r:id="rId261"/>
        </w:objec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999" w:dyaOrig="300">
          <v:shape id="_x0000_i1351" type="#_x0000_t75" style="width:50.25pt;height:15pt" o:ole="">
            <v:imagedata r:id="rId262" o:title=""/>
          </v:shape>
          <o:OLEObject Type="Embed" ProgID="Equation.DSMT4" ShapeID="_x0000_i1351" DrawAspect="Content" ObjectID="_1477415393" r:id="rId263"/>
        </w:object>
      </w:r>
      <w:r w:rsidR="0062012D" w:rsidRPr="00271F16">
        <w:rPr>
          <w:lang w:val="uk-UA" w:eastAsia="en-US"/>
        </w:rPr>
        <w:t xml:space="preserve">- 4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52" type="#_x0000_t75" style="width:30.75pt;height:15pt" o:ole="">
            <v:imagedata r:id="rId264" o:title=""/>
          </v:shape>
          <o:OLEObject Type="Embed" ProgID="Equation.DSMT4" ShapeID="_x0000_i1352" DrawAspect="Content" ObjectID="_1477415394" r:id="rId265"/>
        </w:object>
      </w:r>
      <w:r w:rsidR="0062012D" w:rsidRPr="00271F16">
        <w:rPr>
          <w:lang w:val="uk-UA" w:eastAsia="en-US"/>
        </w:rPr>
        <w:t xml:space="preserve">- 3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53" type="#_x0000_t75" style="width:30.75pt;height:15pt" o:ole="">
            <v:imagedata r:id="rId266" o:title=""/>
          </v:shape>
          <o:OLEObject Type="Embed" ProgID="Equation.DSMT4" ShapeID="_x0000_i1353" DrawAspect="Content" ObjectID="_1477415395" r:id="rId267"/>
        </w:object>
      </w:r>
      <w:r w:rsidR="0062012D" w:rsidRPr="00271F16">
        <w:rPr>
          <w:lang w:val="uk-UA" w:eastAsia="en-US"/>
        </w:rPr>
        <w:t xml:space="preserve">- 2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>.</w:t>
      </w:r>
    </w:p>
    <w:p w:rsidR="0062012D" w:rsidRPr="00271F16" w:rsidRDefault="00FB0F71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62012D" w:rsidRPr="00271F16">
        <w:rPr>
          <w:i/>
          <w:iCs/>
          <w:lang w:val="uk-UA" w:eastAsia="en-US"/>
        </w:rPr>
        <w:t xml:space="preserve">ь: </w:t>
      </w:r>
      <w:r w:rsidR="0062012D" w:rsidRPr="00271F16">
        <w:rPr>
          <w:lang w:val="uk-UA" w:eastAsia="en-US"/>
        </w:rPr>
        <w:t xml:space="preserve">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54" type="#_x0000_t75" style="width:30.75pt;height:15pt" o:ole="">
            <v:imagedata r:id="rId254" o:title=""/>
          </v:shape>
          <o:OLEObject Type="Embed" ProgID="Equation.DSMT4" ShapeID="_x0000_i1354" DrawAspect="Content" ObjectID="_1477415396" r:id="rId268"/>
        </w:object>
      </w:r>
      <w:r w:rsidR="0062012D" w:rsidRPr="00271F16">
        <w:rPr>
          <w:lang w:val="uk-UA" w:eastAsia="en-US"/>
        </w:rPr>
        <w:t xml:space="preserve">- </w:t>
      </w:r>
      <w:r w:rsidRPr="00271F16">
        <w:rPr>
          <w:lang w:val="uk-UA" w:eastAsia="en-US"/>
        </w:rPr>
        <w:t>решений</w:t>
      </w:r>
      <w:r w:rsidR="0062012D" w:rsidRPr="00271F16">
        <w:rPr>
          <w:lang w:val="uk-UA" w:eastAsia="en-US"/>
        </w:rPr>
        <w:t xml:space="preserve"> не</w:t>
      </w:r>
      <w:r w:rsidRPr="00271F16">
        <w:rPr>
          <w:lang w:val="uk-UA" w:eastAsia="en-US"/>
        </w:rPr>
        <w:t>т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55" type="#_x0000_t75" style="width:30.75pt;height:15pt" o:ole="">
            <v:imagedata r:id="rId256" o:title=""/>
          </v:shape>
          <o:OLEObject Type="Embed" ProgID="Equation.DSMT4" ShapeID="_x0000_i1355" DrawAspect="Content" ObjectID="_1477415397" r:id="rId269"/>
        </w:object>
      </w:r>
      <w:r w:rsidR="0062012D" w:rsidRPr="00271F16">
        <w:rPr>
          <w:lang w:val="uk-UA" w:eastAsia="en-US"/>
        </w:rPr>
        <w:t xml:space="preserve">- </w:t>
      </w:r>
      <w:r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980" w:dyaOrig="300">
          <v:shape id="_x0000_i1356" type="#_x0000_t75" style="width:48.75pt;height:15pt" o:ole="">
            <v:imagedata r:id="rId258" o:title=""/>
          </v:shape>
          <o:OLEObject Type="Embed" ProgID="Equation.DSMT4" ShapeID="_x0000_i1356" DrawAspect="Content" ObjectID="_1477415398" r:id="rId270"/>
        </w:object>
      </w:r>
      <w:r w:rsidR="0062012D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1020" w:dyaOrig="300">
          <v:shape id="_x0000_i1357" type="#_x0000_t75" style="width:51pt;height:15pt" o:ole="">
            <v:imagedata r:id="rId260" o:title=""/>
          </v:shape>
          <o:OLEObject Type="Embed" ProgID="Equation.DSMT4" ShapeID="_x0000_i1357" DrawAspect="Content" ObjectID="_1477415399" r:id="rId271"/>
        </w:objec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999" w:dyaOrig="300">
          <v:shape id="_x0000_i1358" type="#_x0000_t75" style="width:50.25pt;height:15pt" o:ole="">
            <v:imagedata r:id="rId262" o:title=""/>
          </v:shape>
          <o:OLEObject Type="Embed" ProgID="Equation.DSMT4" ShapeID="_x0000_i1358" DrawAspect="Content" ObjectID="_1477415400" r:id="rId272"/>
        </w:object>
      </w:r>
      <w:r w:rsidR="0062012D" w:rsidRPr="00271F16">
        <w:rPr>
          <w:lang w:val="uk-UA" w:eastAsia="en-US"/>
        </w:rPr>
        <w:t xml:space="preserve">- 4 </w:t>
      </w:r>
      <w:r w:rsidR="004A6C12"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59" type="#_x0000_t75" style="width:30.75pt;height:15pt" o:ole="">
            <v:imagedata r:id="rId264" o:title=""/>
          </v:shape>
          <o:OLEObject Type="Embed" ProgID="Equation.DSMT4" ShapeID="_x0000_i1359" DrawAspect="Content" ObjectID="_1477415401" r:id="rId273"/>
        </w:object>
      </w:r>
      <w:r w:rsidR="0062012D" w:rsidRPr="00271F16">
        <w:rPr>
          <w:lang w:val="uk-UA" w:eastAsia="en-US"/>
        </w:rPr>
        <w:t xml:space="preserve">- 3 </w:t>
      </w:r>
      <w:r w:rsidR="004A6C12"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 xml:space="preserve">, при </w:t>
      </w:r>
      <w:r w:rsidR="0062012D" w:rsidRPr="00271F16">
        <w:rPr>
          <w:position w:val="-6"/>
          <w:lang w:val="uk-UA" w:eastAsia="en-US"/>
        </w:rPr>
        <w:object w:dxaOrig="620" w:dyaOrig="300">
          <v:shape id="_x0000_i1360" type="#_x0000_t75" style="width:30.75pt;height:15pt" o:ole="">
            <v:imagedata r:id="rId266" o:title=""/>
          </v:shape>
          <o:OLEObject Type="Embed" ProgID="Equation.DSMT4" ShapeID="_x0000_i1360" DrawAspect="Content" ObjectID="_1477415402" r:id="rId274"/>
        </w:object>
      </w:r>
      <w:r w:rsidR="0062012D" w:rsidRPr="00271F16">
        <w:rPr>
          <w:lang w:val="uk-UA" w:eastAsia="en-US"/>
        </w:rPr>
        <w:t xml:space="preserve">- 2 </w:t>
      </w:r>
      <w:r w:rsidR="004A6C12" w:rsidRPr="00271F16">
        <w:rPr>
          <w:lang w:val="uk-UA" w:eastAsia="en-US"/>
        </w:rPr>
        <w:t>решения</w:t>
      </w:r>
      <w:r w:rsidR="0062012D" w:rsidRPr="00271F16">
        <w:rPr>
          <w:lang w:val="uk-UA" w:eastAsia="en-US"/>
        </w:rPr>
        <w:t>.</w:t>
      </w:r>
    </w:p>
    <w:p w:rsidR="0062012D" w:rsidRPr="00271F16" w:rsidRDefault="0062012D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4. </w:t>
      </w:r>
      <w:r w:rsidR="00765D94" w:rsidRPr="00271F16">
        <w:rPr>
          <w:lang w:val="uk-UA" w:eastAsia="en-US"/>
        </w:rPr>
        <w:t>Решить уравнение</w:t>
      </w:r>
      <w:r w:rsidRPr="00271F16">
        <w:rPr>
          <w:position w:val="-18"/>
          <w:lang w:val="uk-UA" w:eastAsia="en-US"/>
        </w:rPr>
        <w:object w:dxaOrig="2880" w:dyaOrig="499">
          <v:shape id="_x0000_i1361" type="#_x0000_t75" style="width:2in;height:24.75pt" o:ole="">
            <v:imagedata r:id="rId275" o:title=""/>
          </v:shape>
          <o:OLEObject Type="Embed" ProgID="Equation.DSMT4" ShapeID="_x0000_i1361" DrawAspect="Content" ObjectID="_1477415403" r:id="rId276"/>
        </w:object>
      </w:r>
      <w:r w:rsidRPr="00271F16">
        <w:rPr>
          <w:lang w:val="uk-UA" w:eastAsia="en-US"/>
        </w:rPr>
        <w:t>.</w:t>
      </w:r>
    </w:p>
    <w:p w:rsidR="0062012D" w:rsidRPr="00271F16" w:rsidRDefault="00765D94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 xml:space="preserve">Решение: Построим схему графика  функции 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18"/>
          <w:lang w:val="uk-UA" w:eastAsia="en-US"/>
        </w:rPr>
        <w:object w:dxaOrig="2900" w:dyaOrig="499">
          <v:shape id="_x0000_i1362" type="#_x0000_t75" style="width:144.75pt;height:24.75pt" o:ole="">
            <v:imagedata r:id="rId277" o:title=""/>
          </v:shape>
          <o:OLEObject Type="Embed" ProgID="Equation.DSMT4" ShapeID="_x0000_i1362" DrawAspect="Content" ObjectID="_1477415404" r:id="rId278"/>
        </w:object>
      </w:r>
      <w:r w:rsidR="0062012D" w:rsidRPr="00271F16">
        <w:rPr>
          <w:lang w:val="uk-UA" w:eastAsia="en-US"/>
        </w:rPr>
        <w:t xml:space="preserve">. </w:t>
      </w:r>
      <w:r w:rsidRPr="00271F16">
        <w:rPr>
          <w:lang w:val="uk-UA" w:eastAsia="en-US"/>
        </w:rPr>
        <w:t xml:space="preserve">Найдем </w:t>
      </w:r>
      <w:r w:rsidR="0062012D" w:rsidRPr="00271F16">
        <w:rPr>
          <w:lang w:val="uk-UA" w:eastAsia="en-US"/>
        </w:rPr>
        <w:t xml:space="preserve"> ОДЗ: </w:t>
      </w:r>
      <w:r w:rsidR="0062012D" w:rsidRPr="00271F16">
        <w:rPr>
          <w:position w:val="-18"/>
          <w:lang w:val="uk-UA" w:eastAsia="en-US"/>
        </w:rPr>
        <w:object w:dxaOrig="2180" w:dyaOrig="499">
          <v:shape id="_x0000_i1363" type="#_x0000_t75" style="width:108.75pt;height:24.75pt" o:ole="">
            <v:imagedata r:id="rId279" o:title=""/>
          </v:shape>
          <o:OLEObject Type="Embed" ProgID="Equation.DSMT4" ShapeID="_x0000_i1363" DrawAspect="Content" ObjectID="_1477415405" r:id="rId280"/>
        </w:object>
      </w:r>
      <w:r w:rsidR="0062012D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отсюда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14"/>
          <w:lang w:val="uk-UA" w:eastAsia="en-US"/>
        </w:rPr>
        <w:object w:dxaOrig="2220" w:dyaOrig="460">
          <v:shape id="_x0000_i1364" type="#_x0000_t75" style="width:111pt;height:23.25pt" o:ole="">
            <v:imagedata r:id="rId281" o:title=""/>
          </v:shape>
          <o:OLEObject Type="Embed" ProgID="Equation.DSMT4" ShapeID="_x0000_i1364" DrawAspect="Content" ObjectID="_1477415406" r:id="rId282"/>
        </w:object>
      </w:r>
      <w:r w:rsidR="0062012D" w:rsidRPr="00271F16">
        <w:rPr>
          <w:lang w:val="uk-UA" w:eastAsia="en-US"/>
        </w:rPr>
        <w:t>.</w:t>
      </w:r>
    </w:p>
    <w:p w:rsidR="0062012D" w:rsidRPr="00271F16" w:rsidRDefault="0062012D" w:rsidP="00B91EC5">
      <w:pPr>
        <w:keepNext/>
        <w:widowControl w:val="0"/>
        <w:ind w:left="720" w:firstLine="709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665" w:dyaOrig="3075">
          <v:shape id="_x0000_i1365" type="#_x0000_t75" style="width:233.25pt;height:153.75pt" o:ole="">
            <v:imagedata r:id="rId283" o:title=""/>
          </v:shape>
          <o:OLEObject Type="Embed" ProgID="Excel.Sheet.8" ShapeID="_x0000_i1365" DrawAspect="Content" ObjectID="_1477415407" r:id="rId284">
            <o:FieldCodes>\s</o:FieldCodes>
          </o:OLEObject>
        </w:object>
      </w:r>
    </w:p>
    <w:p w:rsidR="00C03272" w:rsidRPr="00271F16" w:rsidRDefault="00C03272" w:rsidP="00BB6147">
      <w:pPr>
        <w:pStyle w:val="a5"/>
        <w:spacing w:before="0" w:beforeAutospacing="0" w:after="0" w:afterAutospacing="0"/>
        <w:ind w:left="720"/>
        <w:jc w:val="center"/>
      </w:pPr>
      <w:r w:rsidRPr="00271F16">
        <w:rPr>
          <w:rStyle w:val="a6"/>
        </w:rPr>
        <w:t>Рис. 10</w:t>
      </w:r>
    </w:p>
    <w:p w:rsidR="0062012D" w:rsidRPr="00271F16" w:rsidRDefault="0062012D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62012D" w:rsidRPr="00271F16" w:rsidRDefault="00F10119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Решая уравнение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18"/>
          <w:lang w:val="uk-UA" w:eastAsia="en-US"/>
        </w:rPr>
        <w:object w:dxaOrig="2880" w:dyaOrig="499">
          <v:shape id="_x0000_i1366" type="#_x0000_t75" style="width:2in;height:24.75pt" o:ole="">
            <v:imagedata r:id="rId275" o:title=""/>
          </v:shape>
          <o:OLEObject Type="Embed" ProgID="Equation.DSMT4" ShapeID="_x0000_i1366" DrawAspect="Content" ObjectID="_1477415408" r:id="rId285"/>
        </w:object>
      </w:r>
      <w:r w:rsidR="0062012D" w:rsidRPr="00271F16">
        <w:rPr>
          <w:lang w:val="uk-UA" w:eastAsia="en-US"/>
        </w:rPr>
        <w:t xml:space="preserve">, находим </w:t>
      </w:r>
      <w:r w:rsidR="0062012D" w:rsidRPr="00271F16">
        <w:rPr>
          <w:position w:val="-14"/>
          <w:lang w:val="uk-UA" w:eastAsia="en-US"/>
        </w:rPr>
        <w:object w:dxaOrig="2000" w:dyaOrig="480">
          <v:shape id="_x0000_i1367" type="#_x0000_t75" style="width:99.75pt;height:24pt" o:ole="">
            <v:imagedata r:id="rId286" o:title=""/>
          </v:shape>
          <o:OLEObject Type="Embed" ProgID="Equation.DSMT4" ShapeID="_x0000_i1367" DrawAspect="Content" ObjectID="_1477415409" r:id="rId287"/>
        </w:object>
      </w:r>
      <w:r w:rsidR="0062012D" w:rsidRPr="00271F16">
        <w:rPr>
          <w:lang w:val="uk-UA" w:eastAsia="en-US"/>
        </w:rPr>
        <w:t>.</w:t>
      </w:r>
    </w:p>
    <w:p w:rsidR="0062012D" w:rsidRPr="00271F16" w:rsidRDefault="0098186C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Ес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620" w:dyaOrig="300">
          <v:shape id="_x0000_i1368" type="#_x0000_t75" style="width:30.75pt;height:15pt" o:ole="">
            <v:imagedata r:id="rId288" o:title=""/>
          </v:shape>
          <o:OLEObject Type="Embed" ProgID="Equation.DSMT4" ShapeID="_x0000_i1368" DrawAspect="Content" ObjectID="_1477415410" r:id="rId289"/>
        </w:object>
      </w:r>
      <w:r w:rsidR="0062012D" w:rsidRPr="00271F16">
        <w:rPr>
          <w:lang w:val="uk-UA" w:eastAsia="en-US"/>
        </w:rPr>
        <w:t xml:space="preserve">, то </w:t>
      </w:r>
      <w:r w:rsidR="0062012D" w:rsidRPr="00271F16">
        <w:rPr>
          <w:position w:val="-14"/>
          <w:lang w:val="uk-UA" w:eastAsia="en-US"/>
        </w:rPr>
        <w:object w:dxaOrig="2000" w:dyaOrig="480">
          <v:shape id="_x0000_i1369" type="#_x0000_t75" style="width:99.75pt;height:24pt" o:ole="">
            <v:imagedata r:id="rId290" o:title=""/>
          </v:shape>
          <o:OLEObject Type="Embed" ProgID="Equation.DSMT4" ShapeID="_x0000_i1369" DrawAspect="Content" ObjectID="_1477415411" r:id="rId291"/>
        </w:object>
      </w:r>
      <w:r w:rsidR="0062012D" w:rsidRPr="00271F16">
        <w:rPr>
          <w:lang w:val="uk-UA" w:eastAsia="en-US"/>
        </w:rPr>
        <w:t xml:space="preserve">; </w:t>
      </w:r>
      <w:r w:rsidRPr="00271F16">
        <w:rPr>
          <w:lang w:val="uk-UA" w:eastAsia="en-US"/>
        </w:rPr>
        <w:t>ес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639" w:dyaOrig="300">
          <v:shape id="_x0000_i1370" type="#_x0000_t75" style="width:32.25pt;height:15pt" o:ole="">
            <v:imagedata r:id="rId292" o:title=""/>
          </v:shape>
          <o:OLEObject Type="Embed" ProgID="Equation.DSMT4" ShapeID="_x0000_i1370" DrawAspect="Content" ObjectID="_1477415412" r:id="rId293"/>
        </w:object>
      </w:r>
      <w:r w:rsidR="0062012D" w:rsidRPr="00271F16">
        <w:rPr>
          <w:lang w:val="uk-UA" w:eastAsia="en-US"/>
        </w:rPr>
        <w:t xml:space="preserve">, то </w:t>
      </w:r>
      <w:r w:rsidR="0062012D" w:rsidRPr="00271F16">
        <w:rPr>
          <w:position w:val="-8"/>
          <w:lang w:val="uk-UA" w:eastAsia="en-US"/>
        </w:rPr>
        <w:object w:dxaOrig="2659" w:dyaOrig="400">
          <v:shape id="_x0000_i1371" type="#_x0000_t75" style="width:132.75pt;height:20.25pt" o:ole="">
            <v:imagedata r:id="rId294" o:title=""/>
          </v:shape>
          <o:OLEObject Type="Embed" ProgID="Equation.DSMT4" ShapeID="_x0000_i1371" DrawAspect="Content" ObjectID="_1477415413" r:id="rId295"/>
        </w:object>
      </w:r>
      <w:r w:rsidR="0062012D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620" w:dyaOrig="300">
          <v:shape id="_x0000_i1372" type="#_x0000_t75" style="width:30.75pt;height:15pt" o:ole="">
            <v:imagedata r:id="rId296" o:title=""/>
          </v:shape>
          <o:OLEObject Type="Embed" ProgID="Equation.DSMT4" ShapeID="_x0000_i1372" DrawAspect="Content" ObjectID="_1477415414" r:id="rId297"/>
        </w:object>
      </w:r>
      <w:r w:rsidR="0062012D" w:rsidRPr="00271F16">
        <w:rPr>
          <w:lang w:val="uk-UA" w:eastAsia="en-US"/>
        </w:rPr>
        <w:t>.</w:t>
      </w:r>
    </w:p>
    <w:p w:rsidR="0062012D" w:rsidRPr="00271F16" w:rsidRDefault="0098186C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Ес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620" w:dyaOrig="300">
          <v:shape id="_x0000_i1373" type="#_x0000_t75" style="width:30.75pt;height:15pt" o:ole="">
            <v:imagedata r:id="rId298" o:title=""/>
          </v:shape>
          <o:OLEObject Type="Embed" ProgID="Equation.DSMT4" ShapeID="_x0000_i1373" DrawAspect="Content" ObjectID="_1477415415" r:id="rId299"/>
        </w:object>
      </w:r>
      <w:r w:rsidR="0062012D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6"/>
          <w:lang w:val="uk-UA" w:eastAsia="en-US"/>
        </w:rPr>
        <w:object w:dxaOrig="620" w:dyaOrig="300">
          <v:shape id="_x0000_i1374" type="#_x0000_t75" style="width:30.75pt;height:15pt" o:ole="">
            <v:imagedata r:id="rId300" o:title=""/>
          </v:shape>
          <o:OLEObject Type="Embed" ProgID="Equation.DSMT4" ShapeID="_x0000_i1374" DrawAspect="Content" ObjectID="_1477415416" r:id="rId301"/>
        </w:object>
      </w:r>
      <w:r w:rsidR="0062012D" w:rsidRPr="00271F16">
        <w:rPr>
          <w:lang w:val="uk-UA" w:eastAsia="en-US"/>
        </w:rPr>
        <w:t xml:space="preserve">, то </w:t>
      </w:r>
      <w:r w:rsidR="0062012D" w:rsidRPr="00271F16">
        <w:rPr>
          <w:position w:val="-12"/>
          <w:lang w:val="uk-UA" w:eastAsia="en-US"/>
        </w:rPr>
        <w:object w:dxaOrig="1140" w:dyaOrig="380">
          <v:shape id="_x0000_i1375" type="#_x0000_t75" style="width:57pt;height:18.75pt" o:ole="">
            <v:imagedata r:id="rId302" o:title=""/>
          </v:shape>
          <o:OLEObject Type="Embed" ProgID="Equation.DSMT4" ShapeID="_x0000_i1375" DrawAspect="Content" ObjectID="_1477415417" r:id="rId303"/>
        </w:object>
      </w:r>
      <w:r w:rsidR="0062012D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отсюда ес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12"/>
          <w:lang w:val="uk-UA" w:eastAsia="en-US"/>
        </w:rPr>
        <w:object w:dxaOrig="1540" w:dyaOrig="380">
          <v:shape id="_x0000_i1376" type="#_x0000_t75" style="width:77.25pt;height:18.75pt" o:ole="">
            <v:imagedata r:id="rId304" o:title=""/>
          </v:shape>
          <o:OLEObject Type="Embed" ProgID="Equation.DSMT4" ShapeID="_x0000_i1376" DrawAspect="Content" ObjectID="_1477415418" r:id="rId305"/>
        </w:object>
      </w:r>
      <w:r w:rsidR="0062012D" w:rsidRPr="00271F16">
        <w:rPr>
          <w:lang w:val="uk-UA" w:eastAsia="en-US"/>
        </w:rPr>
        <w:t xml:space="preserve">, то </w:t>
      </w:r>
      <w:r w:rsidR="0062012D" w:rsidRPr="00271F16">
        <w:rPr>
          <w:position w:val="-14"/>
          <w:lang w:val="uk-UA" w:eastAsia="en-US"/>
        </w:rPr>
        <w:object w:dxaOrig="2000" w:dyaOrig="480">
          <v:shape id="_x0000_i1377" type="#_x0000_t75" style="width:99.75pt;height:24pt" o:ole="">
            <v:imagedata r:id="rId290" o:title=""/>
          </v:shape>
          <o:OLEObject Type="Embed" ProgID="Equation.DSMT4" ShapeID="_x0000_i1377" DrawAspect="Content" ObjectID="_1477415419" r:id="rId306"/>
        </w:object>
      </w:r>
      <w:r w:rsidR="0062012D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если</w:t>
      </w:r>
      <w:r w:rsidR="0062012D" w:rsidRPr="00271F16">
        <w:rPr>
          <w:lang w:val="uk-UA" w:eastAsia="en-US"/>
        </w:rPr>
        <w:t xml:space="preserve"> </w:t>
      </w:r>
      <w:r w:rsidR="0062012D" w:rsidRPr="00271F16">
        <w:rPr>
          <w:position w:val="-12"/>
          <w:lang w:val="uk-UA" w:eastAsia="en-US"/>
        </w:rPr>
        <w:object w:dxaOrig="1140" w:dyaOrig="380">
          <v:shape id="_x0000_i1378" type="#_x0000_t75" style="width:57pt;height:18.75pt" o:ole="">
            <v:imagedata r:id="rId307" o:title=""/>
          </v:shape>
          <o:OLEObject Type="Embed" ProgID="Equation.DSMT4" ShapeID="_x0000_i1378" DrawAspect="Content" ObjectID="_1477415420" r:id="rId308"/>
        </w:object>
      </w:r>
      <w:r w:rsidR="0062012D" w:rsidRPr="00271F16">
        <w:rPr>
          <w:lang w:val="uk-UA" w:eastAsia="en-US"/>
        </w:rPr>
        <w:t>, то р</w:t>
      </w:r>
      <w:r w:rsidRPr="00271F16">
        <w:rPr>
          <w:lang w:val="uk-UA" w:eastAsia="en-US"/>
        </w:rPr>
        <w:t>ешений нет</w:t>
      </w:r>
      <w:r w:rsidR="0062012D" w:rsidRPr="00271F16">
        <w:rPr>
          <w:lang w:val="uk-UA" w:eastAsia="en-US"/>
        </w:rPr>
        <w:t>.</w:t>
      </w:r>
    </w:p>
    <w:p w:rsidR="009827F0" w:rsidRPr="00271F16" w:rsidRDefault="009827F0" w:rsidP="00BB6147">
      <w:pPr>
        <w:ind w:left="720"/>
        <w:jc w:val="both"/>
        <w:rPr>
          <w:lang w:val="uk-UA"/>
        </w:rPr>
      </w:pP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2. </w:t>
      </w:r>
      <w:r w:rsidRPr="00271F16">
        <w:rPr>
          <w:lang w:val="uk-UA" w:eastAsia="en-US"/>
        </w:rPr>
        <w:t xml:space="preserve">При </w:t>
      </w:r>
      <w:r w:rsidR="00DD08BF" w:rsidRPr="00271F16">
        <w:rPr>
          <w:lang w:val="uk-UA" w:eastAsia="en-US"/>
        </w:rPr>
        <w:t>ка</w:t>
      </w:r>
      <w:r w:rsidRPr="00271F16">
        <w:rPr>
          <w:lang w:val="uk-UA" w:eastAsia="en-US"/>
        </w:rPr>
        <w:t>ких значен</w:t>
      </w:r>
      <w:r w:rsidR="00DD08BF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ях параметра </w:t>
      </w:r>
      <w:r w:rsidRPr="00271F16">
        <w:rPr>
          <w:position w:val="-6"/>
          <w:lang w:val="uk-UA" w:eastAsia="en-US"/>
        </w:rPr>
        <w:object w:dxaOrig="220" w:dyaOrig="240">
          <v:shape id="_x0000_i1379" type="#_x0000_t75" style="width:11.25pt;height:12pt" o:ole="" fillcolor="window">
            <v:imagedata r:id="rId309" o:title=""/>
          </v:shape>
          <o:OLEObject Type="Embed" ProgID="Equation.DSMT4" ShapeID="_x0000_i1379" DrawAspect="Content" ObjectID="_1477415421" r:id="rId310"/>
        </w:object>
      </w:r>
      <w:r w:rsidRPr="00271F16">
        <w:rPr>
          <w:lang w:val="uk-UA" w:eastAsia="en-US"/>
        </w:rPr>
        <w:t xml:space="preserve"> нер</w:t>
      </w:r>
      <w:r w:rsidR="00DD08BF" w:rsidRPr="00271F16">
        <w:rPr>
          <w:lang w:val="uk-UA" w:eastAsia="en-US"/>
        </w:rPr>
        <w:t>авенство</w:t>
      </w:r>
      <w:r w:rsidRPr="00271F16">
        <w:rPr>
          <w:lang w:val="uk-UA" w:eastAsia="en-US"/>
        </w:rPr>
        <w:t xml:space="preserve"> </w:t>
      </w:r>
      <w:r w:rsidRPr="00271F16">
        <w:rPr>
          <w:position w:val="-8"/>
          <w:lang w:val="uk-UA" w:eastAsia="en-US"/>
        </w:rPr>
        <w:object w:dxaOrig="2100" w:dyaOrig="420">
          <v:shape id="_x0000_i1380" type="#_x0000_t75" style="width:105pt;height:21pt" o:ole="" fillcolor="window">
            <v:imagedata r:id="rId311" o:title=""/>
          </v:shape>
          <o:OLEObject Type="Embed" ProgID="Equation.DSMT4" ShapeID="_x0000_i1380" DrawAspect="Content" ObjectID="_1477415422" r:id="rId312"/>
        </w:object>
      </w:r>
      <w:r w:rsidRPr="00271F16">
        <w:rPr>
          <w:lang w:val="uk-UA" w:eastAsia="en-US"/>
        </w:rPr>
        <w:t xml:space="preserve"> </w:t>
      </w:r>
      <w:r w:rsidR="00DD08BF" w:rsidRPr="00271F16">
        <w:rPr>
          <w:lang w:val="uk-UA" w:eastAsia="en-US"/>
        </w:rPr>
        <w:t>имеет решения</w:t>
      </w:r>
      <w:r w:rsidRPr="00271F16">
        <w:rPr>
          <w:lang w:val="uk-UA" w:eastAsia="en-US"/>
        </w:rPr>
        <w:t>?</w:t>
      </w:r>
    </w:p>
    <w:p w:rsidR="00E45EB6" w:rsidRPr="00271F16" w:rsidRDefault="00DD08BF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</w:t>
      </w:r>
      <w:r w:rsidR="00E45EB6" w:rsidRPr="00271F16">
        <w:rPr>
          <w:i/>
          <w:iCs/>
          <w:lang w:val="uk-UA" w:eastAsia="en-US"/>
        </w:rPr>
        <w:t xml:space="preserve">. </w:t>
      </w:r>
      <w:r w:rsidR="00E45EB6" w:rsidRPr="00271F16">
        <w:rPr>
          <w:lang w:val="uk-UA" w:eastAsia="en-US"/>
        </w:rPr>
        <w:t>Граф</w:t>
      </w:r>
      <w:r w:rsidR="00464E0D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ком функц</w:t>
      </w:r>
      <w:r w:rsidR="00C03272" w:rsidRPr="00271F16">
        <w:rPr>
          <w:lang w:val="uk-UA" w:eastAsia="en-US"/>
        </w:rPr>
        <w:t>и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1620" w:dyaOrig="460">
          <v:shape id="_x0000_i1381" type="#_x0000_t75" style="width:81pt;height:23.25pt" o:ole="" fillcolor="window">
            <v:imagedata r:id="rId313" o:title=""/>
          </v:shape>
          <o:OLEObject Type="Embed" ProgID="Equation.DSMT4" ShapeID="_x0000_i1381" DrawAspect="Content" ObjectID="_1477415423" r:id="rId314"/>
        </w:object>
      </w:r>
      <w:r w:rsidR="00E45EB6" w:rsidRPr="00271F16">
        <w:rPr>
          <w:lang w:val="uk-UA" w:eastAsia="en-US"/>
        </w:rPr>
        <w:t xml:space="preserve"> </w:t>
      </w:r>
      <w:r w:rsidR="00464E0D" w:rsidRPr="00271F16">
        <w:rPr>
          <w:lang w:val="uk-UA" w:eastAsia="en-US"/>
        </w:rPr>
        <w:t>является полуокружность</w:t>
      </w:r>
      <w:r w:rsidR="00E45EB6" w:rsidRPr="00271F16">
        <w:rPr>
          <w:lang w:val="uk-UA" w:eastAsia="en-US"/>
        </w:rPr>
        <w:t xml:space="preserve"> </w:t>
      </w:r>
      <w:r w:rsidR="00464E0D" w:rsidRPr="00271F16">
        <w:rPr>
          <w:lang w:val="uk-UA" w:eastAsia="en-US"/>
        </w:rPr>
        <w:t>с</w:t>
      </w:r>
      <w:r w:rsidR="00E45EB6" w:rsidRPr="00271F16">
        <w:rPr>
          <w:lang w:val="uk-UA" w:eastAsia="en-US"/>
        </w:rPr>
        <w:t xml:space="preserve"> центром (0; 0) </w:t>
      </w:r>
      <w:r w:rsidR="00464E0D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 рад</w:t>
      </w:r>
      <w:r w:rsidR="00464E0D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усом 1 (рис.1.1.12). Функц</w:t>
      </w:r>
      <w:r w:rsidR="00464E0D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я </w:t>
      </w:r>
      <w:r w:rsidR="00E45EB6" w:rsidRPr="00271F16">
        <w:rPr>
          <w:position w:val="-12"/>
          <w:lang w:val="uk-UA" w:eastAsia="en-US"/>
        </w:rPr>
        <w:object w:dxaOrig="1080" w:dyaOrig="300">
          <v:shape id="_x0000_i1382" type="#_x0000_t75" style="width:54pt;height:15pt" o:ole="" fillcolor="window">
            <v:imagedata r:id="rId315" o:title=""/>
          </v:shape>
          <o:OLEObject Type="Embed" ProgID="Equation.DSMT4" ShapeID="_x0000_i1382" DrawAspect="Content" ObjectID="_1477415424" r:id="rId316"/>
        </w:object>
      </w:r>
      <w:r w:rsidR="00E45EB6" w:rsidRPr="00271F16">
        <w:rPr>
          <w:lang w:val="uk-UA" w:eastAsia="en-US"/>
        </w:rPr>
        <w:t xml:space="preserve"> для к</w:t>
      </w:r>
      <w:r w:rsidR="00DE3D90">
        <w:rPr>
          <w:lang w:val="uk-UA" w:eastAsia="en-US"/>
        </w:rPr>
        <w:t>а</w:t>
      </w:r>
      <w:r w:rsidR="00E45EB6" w:rsidRPr="00271F16">
        <w:rPr>
          <w:lang w:val="uk-UA" w:eastAsia="en-US"/>
        </w:rPr>
        <w:t>ж</w:t>
      </w:r>
      <w:r w:rsidR="00464E0D" w:rsidRPr="00271F16">
        <w:rPr>
          <w:lang w:val="uk-UA" w:eastAsia="en-US"/>
        </w:rPr>
        <w:t>д</w:t>
      </w:r>
      <w:r w:rsidR="00E45EB6" w:rsidRPr="00271F16">
        <w:rPr>
          <w:lang w:val="uk-UA" w:eastAsia="en-US"/>
        </w:rPr>
        <w:t>ого ф</w:t>
      </w:r>
      <w:r w:rsidR="00464E0D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кс</w:t>
      </w:r>
      <w:r w:rsidR="00464E0D" w:rsidRPr="00271F16">
        <w:rPr>
          <w:lang w:val="uk-UA" w:eastAsia="en-US"/>
        </w:rPr>
        <w:t>ир</w:t>
      </w:r>
      <w:r w:rsidR="00E45EB6" w:rsidRPr="00271F16">
        <w:rPr>
          <w:lang w:val="uk-UA" w:eastAsia="en-US"/>
        </w:rPr>
        <w:t>ован</w:t>
      </w:r>
      <w:r w:rsidR="00464E0D" w:rsidRPr="00271F16">
        <w:rPr>
          <w:lang w:val="uk-UA" w:eastAsia="en-US"/>
        </w:rPr>
        <w:t>н</w:t>
      </w:r>
      <w:r w:rsidR="00E45EB6" w:rsidRPr="00271F16">
        <w:rPr>
          <w:lang w:val="uk-UA" w:eastAsia="en-US"/>
        </w:rPr>
        <w:t>ого значен</w:t>
      </w:r>
      <w:r w:rsidR="00464E0D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я параметра зада</w:t>
      </w:r>
      <w:r w:rsidR="00464E0D" w:rsidRPr="00271F16">
        <w:rPr>
          <w:lang w:val="uk-UA" w:eastAsia="en-US"/>
        </w:rPr>
        <w:t>ет</w:t>
      </w:r>
      <w:r w:rsidR="00E45EB6" w:rsidRPr="00271F16">
        <w:rPr>
          <w:lang w:val="uk-UA" w:eastAsia="en-US"/>
        </w:rPr>
        <w:t xml:space="preserve"> пряму</w:t>
      </w:r>
      <w:r w:rsidR="00464E0D" w:rsidRPr="00271F16">
        <w:rPr>
          <w:lang w:val="uk-UA" w:eastAsia="en-US"/>
        </w:rPr>
        <w:t>ю</w:t>
      </w:r>
      <w:r w:rsidR="00E45EB6" w:rsidRPr="00271F16">
        <w:rPr>
          <w:lang w:val="uk-UA" w:eastAsia="en-US"/>
        </w:rPr>
        <w:t xml:space="preserve">, </w:t>
      </w:r>
      <w:r w:rsidR="00464E0D" w:rsidRPr="00271F16">
        <w:rPr>
          <w:lang w:val="uk-UA" w:eastAsia="en-US"/>
        </w:rPr>
        <w:t>т.е.</w:t>
      </w:r>
      <w:r w:rsidR="00E45EB6" w:rsidRPr="00271F16">
        <w:rPr>
          <w:lang w:val="uk-UA" w:eastAsia="en-US"/>
        </w:rPr>
        <w:t xml:space="preserve"> </w:t>
      </w:r>
      <w:r w:rsidR="00464E0D" w:rsidRPr="00271F16">
        <w:rPr>
          <w:lang w:val="uk-UA" w:eastAsia="en-US"/>
        </w:rPr>
        <w:t>у</w:t>
      </w:r>
      <w:r w:rsidR="00E45EB6" w:rsidRPr="00271F16">
        <w:rPr>
          <w:lang w:val="uk-UA" w:eastAsia="en-US"/>
        </w:rPr>
        <w:t>р</w:t>
      </w:r>
      <w:r w:rsidR="00464E0D" w:rsidRPr="00271F16">
        <w:rPr>
          <w:lang w:val="uk-UA" w:eastAsia="en-US"/>
        </w:rPr>
        <w:t>а</w:t>
      </w:r>
      <w:r w:rsidR="00E45EB6" w:rsidRPr="00271F16">
        <w:rPr>
          <w:lang w:val="uk-UA" w:eastAsia="en-US"/>
        </w:rPr>
        <w:t>вн</w:t>
      </w:r>
      <w:r w:rsidR="00464E0D" w:rsidRPr="00271F16">
        <w:rPr>
          <w:lang w:val="uk-UA" w:eastAsia="en-US"/>
        </w:rPr>
        <w:t>е</w:t>
      </w:r>
      <w:r w:rsidR="00E45EB6" w:rsidRPr="00271F16">
        <w:rPr>
          <w:lang w:val="uk-UA" w:eastAsia="en-US"/>
        </w:rPr>
        <w:t>н</w:t>
      </w:r>
      <w:r w:rsidR="00464E0D" w:rsidRPr="00271F16">
        <w:rPr>
          <w:lang w:val="uk-UA" w:eastAsia="en-US"/>
        </w:rPr>
        <w:t>ие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1340" w:dyaOrig="300">
          <v:shape id="_x0000_i1383" type="#_x0000_t75" style="width:66.75pt;height:15pt" o:ole="" fillcolor="window">
            <v:imagedata r:id="rId317" o:title=""/>
          </v:shape>
          <o:OLEObject Type="Embed" ProgID="Equation.DSMT4" ShapeID="_x0000_i1383" DrawAspect="Content" ObjectID="_1477415425" r:id="rId318"/>
        </w:object>
      </w:r>
      <w:r w:rsidR="00E45EB6" w:rsidRPr="00271F16">
        <w:rPr>
          <w:lang w:val="uk-UA" w:eastAsia="en-US"/>
        </w:rPr>
        <w:t xml:space="preserve"> на координатн</w:t>
      </w:r>
      <w:r w:rsidR="00464E0D" w:rsidRPr="00271F16">
        <w:rPr>
          <w:lang w:val="uk-UA" w:eastAsia="en-US"/>
        </w:rPr>
        <w:t>о</w:t>
      </w:r>
      <w:r w:rsidR="00E45EB6" w:rsidRPr="00271F16">
        <w:rPr>
          <w:lang w:val="uk-UA" w:eastAsia="en-US"/>
        </w:rPr>
        <w:t>й пло</w:t>
      </w:r>
      <w:r w:rsidR="00464E0D" w:rsidRPr="00271F16">
        <w:rPr>
          <w:lang w:val="uk-UA" w:eastAsia="en-US"/>
        </w:rPr>
        <w:t>скости</w:t>
      </w:r>
      <w:r w:rsidR="00E45EB6" w:rsidRPr="00271F16">
        <w:rPr>
          <w:lang w:val="uk-UA" w:eastAsia="en-US"/>
        </w:rPr>
        <w:t xml:space="preserve"> (х; у) </w:t>
      </w:r>
      <w:r w:rsidR="00464E0D" w:rsidRPr="00271F16">
        <w:rPr>
          <w:lang w:val="uk-UA" w:eastAsia="en-US"/>
        </w:rPr>
        <w:t>задает</w:t>
      </w:r>
      <w:r w:rsidR="00E45EB6" w:rsidRPr="00271F16">
        <w:rPr>
          <w:lang w:val="uk-UA" w:eastAsia="en-US"/>
        </w:rPr>
        <w:t xml:space="preserve"> систему парал</w:t>
      </w:r>
      <w:r w:rsidR="00464E0D" w:rsidRPr="00271F16">
        <w:rPr>
          <w:lang w:val="uk-UA" w:eastAsia="en-US"/>
        </w:rPr>
        <w:t>л</w:t>
      </w:r>
      <w:r w:rsidR="00E45EB6" w:rsidRPr="00271F16">
        <w:rPr>
          <w:lang w:val="uk-UA" w:eastAsia="en-US"/>
        </w:rPr>
        <w:t>ельн</w:t>
      </w:r>
      <w:r w:rsidR="009663AE">
        <w:rPr>
          <w:lang w:val="uk-UA" w:eastAsia="en-US"/>
        </w:rPr>
        <w:t>ы</w:t>
      </w:r>
      <w:r w:rsidR="00E45EB6" w:rsidRPr="00271F16">
        <w:rPr>
          <w:lang w:val="uk-UA" w:eastAsia="en-US"/>
        </w:rPr>
        <w:t>х прям</w:t>
      </w:r>
      <w:r w:rsidR="00464E0D" w:rsidRPr="00271F16">
        <w:rPr>
          <w:lang w:val="uk-UA" w:eastAsia="en-US"/>
        </w:rPr>
        <w:t>ы</w:t>
      </w:r>
      <w:r w:rsidR="00E45EB6" w:rsidRPr="00271F16">
        <w:rPr>
          <w:lang w:val="uk-UA" w:eastAsia="en-US"/>
        </w:rPr>
        <w:t>х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bookmarkStart w:id="16" w:name="_MON_1360081710"/>
    <w:bookmarkEnd w:id="16"/>
    <w:bookmarkStart w:id="17" w:name="_MON_1344271803"/>
    <w:bookmarkEnd w:id="17"/>
    <w:p w:rsidR="00E45EB6" w:rsidRPr="00271F16" w:rsidRDefault="00045F75" w:rsidP="00B91EC5">
      <w:pPr>
        <w:keepNext/>
        <w:widowControl w:val="0"/>
        <w:ind w:left="720" w:firstLine="709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3711" w:dyaOrig="3525">
          <v:shape id="_x0000_i1384" type="#_x0000_t75" style="width:122.25pt;height:116.25pt" o:ole="" fillcolor="window">
            <v:imagedata r:id="rId319" o:title="" grayscale="t" bilevel="t"/>
          </v:shape>
          <o:OLEObject Type="Embed" ProgID="Word.Picture.8" ShapeID="_x0000_i1384" DrawAspect="Content" ObjectID="_1477415426" r:id="rId320"/>
        </w:object>
      </w:r>
    </w:p>
    <w:p w:rsidR="00C03272" w:rsidRPr="00271F16" w:rsidRDefault="00C03272" w:rsidP="00B91EC5">
      <w:pPr>
        <w:pStyle w:val="a5"/>
        <w:spacing w:before="0" w:beforeAutospacing="0" w:after="0" w:afterAutospacing="0"/>
        <w:ind w:left="720"/>
        <w:jc w:val="center"/>
      </w:pPr>
      <w:r w:rsidRPr="00271F16">
        <w:rPr>
          <w:rStyle w:val="a6"/>
        </w:rPr>
        <w:t>Рис. 11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Нам необх</w:t>
      </w:r>
      <w:r w:rsidR="00021549" w:rsidRPr="00271F16">
        <w:rPr>
          <w:lang w:val="uk-UA" w:eastAsia="en-US"/>
        </w:rPr>
        <w:t>одимо</w:t>
      </w:r>
      <w:r w:rsidRPr="00271F16">
        <w:rPr>
          <w:lang w:val="uk-UA" w:eastAsia="en-US"/>
        </w:rPr>
        <w:t xml:space="preserve"> </w:t>
      </w:r>
      <w:r w:rsidR="00021549" w:rsidRPr="00271F16">
        <w:rPr>
          <w:lang w:val="uk-UA" w:eastAsia="en-US"/>
        </w:rPr>
        <w:t>определить</w:t>
      </w:r>
      <w:r w:rsidRPr="00271F16">
        <w:rPr>
          <w:lang w:val="uk-UA" w:eastAsia="en-US"/>
        </w:rPr>
        <w:t xml:space="preserve"> т</w:t>
      </w:r>
      <w:r w:rsidR="00021549" w:rsidRPr="00271F16">
        <w:rPr>
          <w:lang w:val="uk-UA" w:eastAsia="en-US"/>
        </w:rPr>
        <w:t>е значения</w:t>
      </w:r>
      <w:r w:rsidRPr="00271F16">
        <w:rPr>
          <w:lang w:val="uk-UA" w:eastAsia="en-US"/>
        </w:rPr>
        <w:t xml:space="preserve"> параметра, при </w:t>
      </w:r>
      <w:r w:rsidR="00021549" w:rsidRPr="00271F16">
        <w:rPr>
          <w:lang w:val="uk-UA" w:eastAsia="en-US"/>
        </w:rPr>
        <w:t>которых</w:t>
      </w:r>
      <w:r w:rsidRPr="00271F16">
        <w:rPr>
          <w:lang w:val="uk-UA" w:eastAsia="en-US"/>
        </w:rPr>
        <w:t xml:space="preserve"> найдутся точки </w:t>
      </w:r>
      <w:r w:rsidR="00021549" w:rsidRPr="00271F16">
        <w:rPr>
          <w:lang w:val="uk-UA" w:eastAsia="en-US"/>
        </w:rPr>
        <w:t>полуокружности</w:t>
      </w:r>
      <w:r w:rsidRPr="00271F16">
        <w:rPr>
          <w:lang w:val="uk-UA" w:eastAsia="en-US"/>
        </w:rPr>
        <w:t xml:space="preserve">, </w:t>
      </w:r>
      <w:r w:rsidR="00021549" w:rsidRPr="00271F16">
        <w:rPr>
          <w:lang w:val="uk-UA" w:eastAsia="en-US"/>
        </w:rPr>
        <w:t>расположенные</w:t>
      </w:r>
      <w:r w:rsidRPr="00271F16">
        <w:rPr>
          <w:lang w:val="uk-UA" w:eastAsia="en-US"/>
        </w:rPr>
        <w:t xml:space="preserve"> ви</w:t>
      </w:r>
      <w:r w:rsidR="00371249">
        <w:rPr>
          <w:lang w:val="uk-UA" w:eastAsia="en-US"/>
        </w:rPr>
        <w:t>ш</w:t>
      </w:r>
      <w:r w:rsidRPr="00271F16">
        <w:rPr>
          <w:lang w:val="uk-UA" w:eastAsia="en-US"/>
        </w:rPr>
        <w:t xml:space="preserve">е </w:t>
      </w:r>
      <w:r w:rsidR="00021549" w:rsidRPr="00271F16">
        <w:rPr>
          <w:lang w:val="uk-UA" w:eastAsia="en-US"/>
        </w:rPr>
        <w:t>соответствующих</w:t>
      </w:r>
      <w:r w:rsidRPr="00271F16">
        <w:rPr>
          <w:lang w:val="uk-UA" w:eastAsia="en-US"/>
        </w:rPr>
        <w:t xml:space="preserve"> точ</w:t>
      </w:r>
      <w:r w:rsidR="00021549" w:rsidRPr="00271F16">
        <w:rPr>
          <w:lang w:val="uk-UA" w:eastAsia="en-US"/>
        </w:rPr>
        <w:t>е</w:t>
      </w:r>
      <w:r w:rsidRPr="00271F16">
        <w:rPr>
          <w:lang w:val="uk-UA" w:eastAsia="en-US"/>
        </w:rPr>
        <w:t>к прямо</w:t>
      </w:r>
      <w:r w:rsidR="00021549" w:rsidRPr="00271F16">
        <w:rPr>
          <w:lang w:val="uk-UA" w:eastAsia="en-US"/>
        </w:rPr>
        <w:t>й</w:t>
      </w:r>
      <w:r w:rsidRPr="00271F16">
        <w:rPr>
          <w:lang w:val="uk-UA" w:eastAsia="en-US"/>
        </w:rPr>
        <w:t>. Так</w:t>
      </w:r>
      <w:r w:rsidR="00021549" w:rsidRPr="00271F16">
        <w:rPr>
          <w:lang w:val="uk-UA" w:eastAsia="en-US"/>
        </w:rPr>
        <w:t>ие</w:t>
      </w:r>
      <w:r w:rsidRPr="00271F16">
        <w:rPr>
          <w:lang w:val="uk-UA" w:eastAsia="en-US"/>
        </w:rPr>
        <w:t xml:space="preserve"> точки </w:t>
      </w:r>
      <w:r w:rsidR="00021549" w:rsidRPr="00271F16">
        <w:rPr>
          <w:lang w:val="uk-UA" w:eastAsia="en-US"/>
        </w:rPr>
        <w:t>обнаруживают</w:t>
      </w:r>
      <w:r w:rsidRPr="00271F16">
        <w:rPr>
          <w:lang w:val="uk-UA" w:eastAsia="en-US"/>
        </w:rPr>
        <w:t>ся п</w:t>
      </w:r>
      <w:r w:rsidR="00021549" w:rsidRPr="00271F16">
        <w:rPr>
          <w:lang w:val="uk-UA" w:eastAsia="en-US"/>
        </w:rPr>
        <w:t>о</w:t>
      </w:r>
      <w:r w:rsidRPr="00271F16">
        <w:rPr>
          <w:lang w:val="uk-UA" w:eastAsia="en-US"/>
        </w:rPr>
        <w:t>сл</w:t>
      </w:r>
      <w:r w:rsidR="00021549" w:rsidRPr="00271F16">
        <w:rPr>
          <w:lang w:val="uk-UA" w:eastAsia="en-US"/>
        </w:rPr>
        <w:t>е</w:t>
      </w:r>
      <w:r w:rsidRPr="00271F16">
        <w:rPr>
          <w:lang w:val="uk-UA" w:eastAsia="en-US"/>
        </w:rPr>
        <w:t xml:space="preserve"> того, </w:t>
      </w:r>
      <w:r w:rsidR="00021549" w:rsidRPr="00271F16">
        <w:rPr>
          <w:lang w:val="uk-UA" w:eastAsia="en-US"/>
        </w:rPr>
        <w:t>ка</w:t>
      </w:r>
      <w:r w:rsidRPr="00271F16">
        <w:rPr>
          <w:lang w:val="uk-UA" w:eastAsia="en-US"/>
        </w:rPr>
        <w:t>к пряма</w:t>
      </w:r>
      <w:r w:rsidR="00021549" w:rsidRPr="00271F16">
        <w:rPr>
          <w:lang w:val="uk-UA" w:eastAsia="en-US"/>
        </w:rPr>
        <w:t>я</w:t>
      </w:r>
      <w:r w:rsidRPr="00271F16">
        <w:rPr>
          <w:lang w:val="uk-UA" w:eastAsia="en-US"/>
        </w:rPr>
        <w:t xml:space="preserve"> </w:t>
      </w:r>
      <w:r w:rsidRPr="00271F16">
        <w:rPr>
          <w:position w:val="-12"/>
          <w:lang w:val="uk-UA" w:eastAsia="en-US"/>
        </w:rPr>
        <w:object w:dxaOrig="1340" w:dyaOrig="300">
          <v:shape id="_x0000_i1385" type="#_x0000_t75" style="width:66.75pt;height:15pt" o:ole="" fillcolor="window">
            <v:imagedata r:id="rId321" o:title=""/>
          </v:shape>
          <o:OLEObject Type="Embed" ProgID="Equation.DSMT4" ShapeID="_x0000_i1385" DrawAspect="Content" ObjectID="_1477415427" r:id="rId322"/>
        </w:object>
      </w:r>
      <w:r w:rsidRPr="00271F16">
        <w:rPr>
          <w:lang w:val="uk-UA" w:eastAsia="en-US"/>
        </w:rPr>
        <w:t xml:space="preserve"> займе</w:t>
      </w:r>
      <w:r w:rsidR="00021549" w:rsidRPr="00271F16">
        <w:rPr>
          <w:lang w:val="uk-UA" w:eastAsia="en-US"/>
        </w:rPr>
        <w:t>т</w:t>
      </w:r>
      <w:r w:rsidRPr="00271F16">
        <w:rPr>
          <w:lang w:val="uk-UA" w:eastAsia="en-US"/>
        </w:rPr>
        <w:t xml:space="preserve"> положен</w:t>
      </w:r>
      <w:r w:rsidR="00021549" w:rsidRPr="00271F16">
        <w:rPr>
          <w:lang w:val="uk-UA" w:eastAsia="en-US"/>
        </w:rPr>
        <w:t>ие</w:t>
      </w:r>
      <w:r w:rsidRPr="00271F16">
        <w:rPr>
          <w:lang w:val="uk-UA" w:eastAsia="en-US"/>
        </w:rPr>
        <w:t xml:space="preserve"> </w:t>
      </w:r>
      <w:r w:rsidR="00021549" w:rsidRPr="00271F16">
        <w:rPr>
          <w:lang w:val="uk-UA" w:eastAsia="en-US"/>
        </w:rPr>
        <w:t>с</w:t>
      </w:r>
      <w:r w:rsidRPr="00271F16">
        <w:rPr>
          <w:lang w:val="uk-UA" w:eastAsia="en-US"/>
        </w:rPr>
        <w:t>л</w:t>
      </w:r>
      <w:r w:rsidR="00021549" w:rsidRPr="00271F16">
        <w:rPr>
          <w:lang w:val="uk-UA" w:eastAsia="en-US"/>
        </w:rPr>
        <w:t>е</w:t>
      </w:r>
      <w:r w:rsidRPr="00271F16">
        <w:rPr>
          <w:lang w:val="uk-UA" w:eastAsia="en-US"/>
        </w:rPr>
        <w:t xml:space="preserve">ва </w:t>
      </w:r>
      <w:r w:rsidR="00021549" w:rsidRPr="00271F16">
        <w:rPr>
          <w:lang w:val="uk-UA" w:eastAsia="en-US"/>
        </w:rPr>
        <w:t>от касательной</w:t>
      </w:r>
      <w:r w:rsidRPr="00271F16">
        <w:rPr>
          <w:lang w:val="uk-UA" w:eastAsia="en-US"/>
        </w:rPr>
        <w:t xml:space="preserve">. Моменту </w:t>
      </w:r>
      <w:r w:rsidR="00021549" w:rsidRPr="00271F16">
        <w:rPr>
          <w:lang w:val="uk-UA" w:eastAsia="en-US"/>
        </w:rPr>
        <w:t>касания</w:t>
      </w:r>
      <w:r w:rsidRPr="00271F16">
        <w:rPr>
          <w:lang w:val="uk-UA" w:eastAsia="en-US"/>
        </w:rPr>
        <w:t xml:space="preserve"> </w:t>
      </w:r>
      <w:r w:rsidR="00021549" w:rsidRPr="00271F16">
        <w:rPr>
          <w:lang w:val="uk-UA" w:eastAsia="en-US"/>
        </w:rPr>
        <w:t>отвечает</w:t>
      </w:r>
      <w:r w:rsidRPr="00271F16">
        <w:rPr>
          <w:position w:val="-6"/>
          <w:lang w:val="uk-UA" w:eastAsia="en-US"/>
        </w:rPr>
        <w:object w:dxaOrig="999" w:dyaOrig="380">
          <v:shape id="_x0000_i1386" type="#_x0000_t75" style="width:50.25pt;height:18.75pt" o:ole="" fillcolor="window">
            <v:imagedata r:id="rId323" o:title=""/>
          </v:shape>
          <o:OLEObject Type="Embed" ProgID="Equation.DSMT4" ShapeID="_x0000_i1386" DrawAspect="Content" ObjectID="_1477415428" r:id="rId324"/>
        </w:object>
      </w:r>
      <w:r w:rsidRPr="00271F16">
        <w:rPr>
          <w:lang w:val="uk-UA" w:eastAsia="en-US"/>
        </w:rPr>
        <w:t xml:space="preserve">. Таким </w:t>
      </w:r>
      <w:r w:rsidR="00021549" w:rsidRPr="00271F16">
        <w:rPr>
          <w:lang w:val="uk-UA" w:eastAsia="en-US"/>
        </w:rPr>
        <w:t>образ</w:t>
      </w:r>
      <w:r w:rsidRPr="00271F16">
        <w:rPr>
          <w:lang w:val="uk-UA" w:eastAsia="en-US"/>
        </w:rPr>
        <w:t xml:space="preserve">ом, при </w:t>
      </w:r>
      <w:r w:rsidRPr="00271F16">
        <w:rPr>
          <w:position w:val="-6"/>
          <w:lang w:val="uk-UA" w:eastAsia="en-US"/>
        </w:rPr>
        <w:object w:dxaOrig="999" w:dyaOrig="380">
          <v:shape id="_x0000_i1387" type="#_x0000_t75" style="width:50.25pt;height:18.75pt" o:ole="" fillcolor="window">
            <v:imagedata r:id="rId325" o:title=""/>
          </v:shape>
          <o:OLEObject Type="Embed" ProgID="Equation.DSMT4" ShapeID="_x0000_i1387" DrawAspect="Content" ObjectID="_1477415429" r:id="rId326"/>
        </w:object>
      </w:r>
      <w:r w:rsidRPr="00271F16">
        <w:rPr>
          <w:lang w:val="uk-UA" w:eastAsia="en-US"/>
        </w:rPr>
        <w:t xml:space="preserve"> дан</w:t>
      </w:r>
      <w:r w:rsidR="00021549" w:rsidRPr="00271F16">
        <w:rPr>
          <w:lang w:val="uk-UA" w:eastAsia="en-US"/>
        </w:rPr>
        <w:t>ное</w:t>
      </w:r>
      <w:r w:rsidRPr="00271F16">
        <w:rPr>
          <w:lang w:val="uk-UA" w:eastAsia="en-US"/>
        </w:rPr>
        <w:t xml:space="preserve"> нер</w:t>
      </w:r>
      <w:r w:rsidR="00021549" w:rsidRPr="00271F16">
        <w:rPr>
          <w:lang w:val="uk-UA" w:eastAsia="en-US"/>
        </w:rPr>
        <w:t>авенство и</w:t>
      </w:r>
      <w:r w:rsidRPr="00271F16">
        <w:rPr>
          <w:lang w:val="uk-UA" w:eastAsia="en-US"/>
        </w:rPr>
        <w:t>м</w:t>
      </w:r>
      <w:r w:rsidR="00021549" w:rsidRPr="00271F16">
        <w:rPr>
          <w:lang w:val="uk-UA" w:eastAsia="en-US"/>
        </w:rPr>
        <w:t>еет</w:t>
      </w:r>
      <w:r w:rsidRPr="00271F16">
        <w:rPr>
          <w:lang w:val="uk-UA" w:eastAsia="en-US"/>
        </w:rPr>
        <w:t xml:space="preserve"> </w:t>
      </w:r>
      <w:r w:rsidR="00021549" w:rsidRPr="00271F16">
        <w:rPr>
          <w:lang w:val="uk-UA" w:eastAsia="en-US"/>
        </w:rPr>
        <w:t>решения</w:t>
      </w:r>
      <w:r w:rsidRPr="00271F16">
        <w:rPr>
          <w:lang w:val="uk-UA" w:eastAsia="en-US"/>
        </w:rPr>
        <w:t>.</w:t>
      </w:r>
    </w:p>
    <w:p w:rsidR="00E45EB6" w:rsidRPr="00271F16" w:rsidRDefault="00021549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E45EB6" w:rsidRPr="00271F16">
        <w:rPr>
          <w:i/>
          <w:iCs/>
          <w:lang w:val="uk-UA" w:eastAsia="en-US"/>
        </w:rPr>
        <w:t xml:space="preserve">: </w:t>
      </w:r>
      <w:r w:rsidR="00E45EB6" w:rsidRPr="00271F16">
        <w:rPr>
          <w:position w:val="-6"/>
          <w:lang w:val="uk-UA" w:eastAsia="en-US"/>
        </w:rPr>
        <w:object w:dxaOrig="999" w:dyaOrig="380">
          <v:shape id="_x0000_i1388" type="#_x0000_t75" style="width:50.25pt;height:18.75pt" o:ole="" fillcolor="window">
            <v:imagedata r:id="rId325" o:title=""/>
          </v:shape>
          <o:OLEObject Type="Embed" ProgID="Equation.DSMT4" ShapeID="_x0000_i1388" DrawAspect="Content" ObjectID="_1477415430" r:id="rId327"/>
        </w:object>
      </w:r>
      <w:r w:rsidR="00E45EB6" w:rsidRPr="00271F16">
        <w:rPr>
          <w:lang w:val="uk-UA" w:eastAsia="en-US"/>
        </w:rPr>
        <w:t>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1. </w:t>
      </w:r>
      <w:r w:rsidRPr="00271F16">
        <w:rPr>
          <w:lang w:val="uk-UA" w:eastAsia="en-US"/>
        </w:rPr>
        <w:t xml:space="preserve">При </w:t>
      </w:r>
      <w:r w:rsidR="009C1306" w:rsidRPr="00271F16">
        <w:rPr>
          <w:lang w:val="uk-UA" w:eastAsia="en-US"/>
        </w:rPr>
        <w:t>ка</w:t>
      </w:r>
      <w:r w:rsidRPr="00271F16">
        <w:rPr>
          <w:lang w:val="uk-UA" w:eastAsia="en-US"/>
        </w:rPr>
        <w:t xml:space="preserve">ких </w:t>
      </w:r>
      <w:r w:rsidRPr="00271F16">
        <w:rPr>
          <w:position w:val="-6"/>
          <w:lang w:val="uk-UA" w:eastAsia="en-US"/>
        </w:rPr>
        <w:object w:dxaOrig="220" w:dyaOrig="240">
          <v:shape id="_x0000_i1389" type="#_x0000_t75" style="width:11.25pt;height:12pt" o:ole="">
            <v:imagedata r:id="rId328" o:title=""/>
          </v:shape>
          <o:OLEObject Type="Embed" ProgID="Equation.DSMT4" ShapeID="_x0000_i1389" DrawAspect="Content" ObjectID="_1477415431" r:id="rId329"/>
        </w:object>
      </w:r>
      <w:r w:rsidRPr="00271F16">
        <w:rPr>
          <w:lang w:val="uk-UA" w:eastAsia="en-US"/>
        </w:rPr>
        <w:t xml:space="preserve"> </w:t>
      </w:r>
      <w:r w:rsidR="009C1306" w:rsidRPr="00271F16">
        <w:rPr>
          <w:lang w:val="uk-UA" w:eastAsia="en-US"/>
        </w:rPr>
        <w:t>уравнение</w:t>
      </w:r>
      <w:r w:rsidRPr="00271F16">
        <w:rPr>
          <w:lang w:val="uk-UA" w:eastAsia="en-US"/>
        </w:rPr>
        <w:t xml:space="preserve"> </w:t>
      </w:r>
      <w:r w:rsidRPr="00271F16">
        <w:rPr>
          <w:position w:val="-20"/>
          <w:lang w:val="uk-UA" w:eastAsia="en-US"/>
        </w:rPr>
        <w:object w:dxaOrig="2000" w:dyaOrig="540">
          <v:shape id="_x0000_i1390" type="#_x0000_t75" style="width:99.75pt;height:27pt" o:ole="">
            <v:imagedata r:id="rId330" o:title=""/>
          </v:shape>
          <o:OLEObject Type="Embed" ProgID="Equation.DSMT4" ShapeID="_x0000_i1390" DrawAspect="Content" ObjectID="_1477415432" r:id="rId331"/>
        </w:object>
      </w:r>
      <w:r w:rsidRPr="00271F16">
        <w:rPr>
          <w:lang w:val="uk-UA" w:eastAsia="en-US"/>
        </w:rPr>
        <w:t xml:space="preserve"> </w:t>
      </w:r>
      <w:r w:rsidR="009C1306" w:rsidRPr="00271F16">
        <w:rPr>
          <w:lang w:val="uk-UA" w:eastAsia="en-US"/>
        </w:rPr>
        <w:t>имеет</w:t>
      </w:r>
      <w:r w:rsidRPr="00271F16">
        <w:rPr>
          <w:lang w:val="uk-UA" w:eastAsia="en-US"/>
        </w:rPr>
        <w:t xml:space="preserve"> три р</w:t>
      </w:r>
      <w:r w:rsidR="009C1306" w:rsidRPr="00271F16">
        <w:rPr>
          <w:lang w:val="uk-UA" w:eastAsia="en-US"/>
        </w:rPr>
        <w:t>ешения</w:t>
      </w:r>
      <w:r w:rsidRPr="00271F16">
        <w:rPr>
          <w:lang w:val="uk-UA" w:eastAsia="en-US"/>
        </w:rPr>
        <w:t>?</w:t>
      </w:r>
    </w:p>
    <w:p w:rsidR="00E45EB6" w:rsidRPr="00271F16" w:rsidRDefault="009C130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</w:t>
      </w:r>
      <w:r w:rsidR="00E45EB6" w:rsidRPr="00271F16">
        <w:rPr>
          <w:lang w:val="uk-UA" w:eastAsia="en-US"/>
        </w:rPr>
        <w:t xml:space="preserve"> По</w:t>
      </w:r>
      <w:r w:rsidRPr="00271F16">
        <w:rPr>
          <w:lang w:val="uk-UA" w:eastAsia="en-US"/>
        </w:rPr>
        <w:t>строим</w:t>
      </w:r>
      <w:r w:rsidR="00E45EB6" w:rsidRPr="00271F16">
        <w:rPr>
          <w:lang w:val="uk-UA" w:eastAsia="en-US"/>
        </w:rPr>
        <w:t xml:space="preserve"> граф</w:t>
      </w:r>
      <w:r w:rsidRPr="00271F16">
        <w:rPr>
          <w:lang w:val="uk-UA" w:eastAsia="en-US"/>
        </w:rPr>
        <w:t>ики функци</w:t>
      </w:r>
      <w:r w:rsidR="00E45EB6" w:rsidRPr="00271F16">
        <w:rPr>
          <w:lang w:val="uk-UA" w:eastAsia="en-US"/>
        </w:rPr>
        <w:t xml:space="preserve">й </w:t>
      </w:r>
      <w:r w:rsidR="00E45EB6" w:rsidRPr="00271F16">
        <w:rPr>
          <w:position w:val="-20"/>
          <w:lang w:val="uk-UA" w:eastAsia="en-US"/>
        </w:rPr>
        <w:object w:dxaOrig="1900" w:dyaOrig="540">
          <v:shape id="_x0000_i1391" type="#_x0000_t75" style="width:95.25pt;height:27pt" o:ole="">
            <v:imagedata r:id="rId332" o:title=""/>
          </v:shape>
          <o:OLEObject Type="Embed" ProgID="Equation.DSMT4" ShapeID="_x0000_i1391" DrawAspect="Content" ObjectID="_1477415433" r:id="rId333"/>
        </w:objec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780" w:dyaOrig="300">
          <v:shape id="_x0000_i1392" type="#_x0000_t75" style="width:39pt;height:15pt" o:ole="">
            <v:imagedata r:id="rId334" o:title=""/>
          </v:shape>
          <o:OLEObject Type="Embed" ProgID="Equation.DSMT4" ShapeID="_x0000_i1392" DrawAspect="Content" ObjectID="_1477415434" r:id="rId335"/>
        </w:object>
      </w:r>
      <w:r w:rsidR="00E45EB6" w:rsidRPr="00271F16">
        <w:rPr>
          <w:lang w:val="uk-UA" w:eastAsia="en-US"/>
        </w:rPr>
        <w:t>. Прям</w:t>
      </w:r>
      <w:r w:rsidRPr="00271F16">
        <w:rPr>
          <w:lang w:val="uk-UA" w:eastAsia="en-US"/>
        </w:rPr>
        <w:t>ые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1840" w:dyaOrig="360">
          <v:shape id="_x0000_i1393" type="#_x0000_t75" style="width:92.25pt;height:18pt" o:ole="">
            <v:imagedata r:id="rId336" o:title=""/>
          </v:shape>
          <o:OLEObject Type="Embed" ProgID="Equation.DSMT4" ShapeID="_x0000_i1393" DrawAspect="Content" ObjectID="_1477415435" r:id="rId337"/>
        </w:object>
      </w:r>
      <w:r w:rsidR="00E45EB6" w:rsidRPr="00271F16">
        <w:rPr>
          <w:lang w:val="uk-UA" w:eastAsia="en-US"/>
        </w:rPr>
        <w:t xml:space="preserve"> переходят друг в друга </w:t>
      </w:r>
      <w:r w:rsidRPr="00271F16">
        <w:rPr>
          <w:lang w:val="uk-UA" w:eastAsia="en-US"/>
        </w:rPr>
        <w:t xml:space="preserve">при </w:t>
      </w:r>
      <w:r w:rsidR="00E45EB6" w:rsidRPr="00271F16">
        <w:rPr>
          <w:lang w:val="uk-UA" w:eastAsia="en-US"/>
        </w:rPr>
        <w:t xml:space="preserve"> поворот</w:t>
      </w:r>
      <w:r w:rsidRPr="00271F16">
        <w:rPr>
          <w:lang w:val="uk-UA" w:eastAsia="en-US"/>
        </w:rPr>
        <w:t>е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с</w:t>
      </w:r>
      <w:r w:rsidR="00E45EB6" w:rsidRPr="00271F16">
        <w:rPr>
          <w:lang w:val="uk-UA" w:eastAsia="en-US"/>
        </w:rPr>
        <w:t xml:space="preserve"> центром в точ</w:t>
      </w:r>
      <w:r w:rsidRPr="00271F16">
        <w:rPr>
          <w:lang w:val="uk-UA" w:eastAsia="en-US"/>
        </w:rPr>
        <w:t>ке</w:t>
      </w:r>
      <w:r w:rsidR="00E45EB6" w:rsidRPr="00271F16">
        <w:rPr>
          <w:lang w:val="uk-UA" w:eastAsia="en-US"/>
        </w:rPr>
        <w:t xml:space="preserve"> О (0; 0).</w:t>
      </w:r>
    </w:p>
    <w:p w:rsidR="00E45EB6" w:rsidRPr="00271F16" w:rsidRDefault="00E45EB6" w:rsidP="00427CF2">
      <w:pPr>
        <w:keepNext/>
        <w:widowControl w:val="0"/>
        <w:ind w:left="720" w:firstLine="709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665" w:dyaOrig="3195">
          <v:shape id="_x0000_i1394" type="#_x0000_t75" style="width:233.25pt;height:159.75pt" o:ole="">
            <v:imagedata r:id="rId338" o:title=""/>
          </v:shape>
          <o:OLEObject Type="Embed" ProgID="Excel.Sheet.8" ShapeID="_x0000_i1394" DrawAspect="Content" ObjectID="_1477415436" r:id="rId339">
            <o:FieldCodes>\s</o:FieldCodes>
          </o:OLEObject>
        </w:object>
      </w:r>
    </w:p>
    <w:p w:rsidR="00C03272" w:rsidRPr="00271F16" w:rsidRDefault="00C03272" w:rsidP="00427CF2">
      <w:pPr>
        <w:pStyle w:val="a5"/>
        <w:spacing w:before="0" w:beforeAutospacing="0" w:after="0" w:afterAutospacing="0"/>
        <w:ind w:left="720"/>
        <w:jc w:val="center"/>
        <w:rPr>
          <w:rStyle w:val="a6"/>
        </w:rPr>
      </w:pPr>
      <w:r w:rsidRPr="00271F16">
        <w:rPr>
          <w:rStyle w:val="a6"/>
        </w:rPr>
        <w:t>Рис. 12</w:t>
      </w:r>
    </w:p>
    <w:p w:rsidR="00E45EB6" w:rsidRPr="00271F16" w:rsidRDefault="009C130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Уравнение</w:t>
      </w:r>
      <w:r w:rsidR="00E45EB6" w:rsidRPr="00271F16">
        <w:rPr>
          <w:lang w:val="uk-UA" w:eastAsia="en-US"/>
        </w:rPr>
        <w:t xml:space="preserve"> буде</w:t>
      </w:r>
      <w:r w:rsidRPr="00271F16">
        <w:rPr>
          <w:lang w:val="uk-UA" w:eastAsia="en-US"/>
        </w:rPr>
        <w:t>т и</w:t>
      </w:r>
      <w:r w:rsidR="00E45EB6" w:rsidRPr="00271F16">
        <w:rPr>
          <w:lang w:val="uk-UA" w:eastAsia="en-US"/>
        </w:rPr>
        <w:t>м</w:t>
      </w:r>
      <w:r w:rsidRPr="00271F16">
        <w:rPr>
          <w:lang w:val="uk-UA" w:eastAsia="en-US"/>
        </w:rPr>
        <w:t>еть</w:t>
      </w:r>
      <w:r w:rsidR="00E45EB6" w:rsidRPr="00271F16">
        <w:rPr>
          <w:lang w:val="uk-UA" w:eastAsia="en-US"/>
        </w:rPr>
        <w:t xml:space="preserve"> три </w:t>
      </w:r>
      <w:r w:rsidRPr="00271F16">
        <w:rPr>
          <w:lang w:val="uk-UA" w:eastAsia="en-US"/>
        </w:rPr>
        <w:t>решения</w:t>
      </w:r>
      <w:r w:rsidR="00E45EB6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когда</w:t>
      </w:r>
      <w:r w:rsidR="00E45EB6" w:rsidRPr="00271F16">
        <w:rPr>
          <w:lang w:val="uk-UA" w:eastAsia="en-US"/>
        </w:rPr>
        <w:t xml:space="preserve"> пряма</w:t>
      </w:r>
      <w:r w:rsidRPr="00271F16">
        <w:rPr>
          <w:lang w:val="uk-UA" w:eastAsia="en-US"/>
        </w:rPr>
        <w:t>я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780" w:dyaOrig="300">
          <v:shape id="_x0000_i1395" type="#_x0000_t75" style="width:39pt;height:15pt" o:ole="">
            <v:imagedata r:id="rId334" o:title=""/>
          </v:shape>
          <o:OLEObject Type="Embed" ProgID="Equation.DSMT4" ShapeID="_x0000_i1395" DrawAspect="Content" ObjectID="_1477415437" r:id="rId340"/>
        </w:object>
      </w:r>
      <w:r w:rsidR="00E45EB6" w:rsidRPr="00271F16">
        <w:rPr>
          <w:lang w:val="uk-UA" w:eastAsia="en-US"/>
        </w:rPr>
        <w:t xml:space="preserve"> пере</w:t>
      </w:r>
      <w:r w:rsidRPr="00271F16">
        <w:rPr>
          <w:lang w:val="uk-UA" w:eastAsia="en-US"/>
        </w:rPr>
        <w:t>секает</w:t>
      </w:r>
      <w:r w:rsidR="00E45EB6" w:rsidRPr="00271F16">
        <w:rPr>
          <w:lang w:val="uk-UA" w:eastAsia="en-US"/>
        </w:rPr>
        <w:t xml:space="preserve"> параболу в дв</w:t>
      </w:r>
      <w:r w:rsidRPr="00271F16">
        <w:rPr>
          <w:lang w:val="uk-UA" w:eastAsia="en-US"/>
        </w:rPr>
        <w:t>у</w:t>
      </w:r>
      <w:r w:rsidR="00E45EB6" w:rsidRPr="00271F16">
        <w:rPr>
          <w:lang w:val="uk-UA" w:eastAsia="en-US"/>
        </w:rPr>
        <w:t xml:space="preserve">х точках 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 xml:space="preserve">касается </w:t>
      </w:r>
      <w:r w:rsidR="00E45EB6" w:rsidRPr="00271F16">
        <w:rPr>
          <w:lang w:val="uk-UA" w:eastAsia="en-US"/>
        </w:rPr>
        <w:t xml:space="preserve"> вершин</w:t>
      </w:r>
      <w:r w:rsidR="00FD2BD5">
        <w:rPr>
          <w:lang w:val="uk-UA" w:eastAsia="en-US"/>
        </w:rPr>
        <w:t>ы</w:t>
      </w:r>
      <w:r w:rsidR="00E45EB6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т.е. когда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6"/>
          <w:lang w:val="uk-UA" w:eastAsia="en-US"/>
        </w:rPr>
        <w:object w:dxaOrig="2079" w:dyaOrig="380">
          <v:shape id="_x0000_i1396" type="#_x0000_t75" style="width:104.25pt;height:18.75pt" o:ole="">
            <v:imagedata r:id="rId341" o:title=""/>
          </v:shape>
          <o:OLEObject Type="Embed" ProgID="Equation.DSMT4" ShapeID="_x0000_i1396" DrawAspect="Content" ObjectID="_1477415438" r:id="rId342"/>
        </w:object>
      </w:r>
      <w:r w:rsidR="00E45EB6" w:rsidRPr="00271F16">
        <w:rPr>
          <w:lang w:val="uk-UA" w:eastAsia="en-US"/>
        </w:rPr>
        <w:t>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6"/>
          <w:lang w:val="uk-UA" w:eastAsia="en-US"/>
        </w:rPr>
        <w:object w:dxaOrig="2560" w:dyaOrig="380">
          <v:shape id="_x0000_i1397" type="#_x0000_t75" style="width:128.25pt;height:18.75pt" o:ole="">
            <v:imagedata r:id="rId343" o:title=""/>
          </v:shape>
          <o:OLEObject Type="Embed" ProgID="Equation.DSMT4" ShapeID="_x0000_i1397" DrawAspect="Content" ObjectID="_1477415439" r:id="rId344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6"/>
          <w:lang w:val="uk-UA" w:eastAsia="en-US"/>
        </w:rPr>
        <w:object w:dxaOrig="340" w:dyaOrig="260">
          <v:shape id="_x0000_i1398" type="#_x0000_t75" style="width:17.25pt;height:12.75pt" o:ole="">
            <v:imagedata r:id="rId345" o:title=""/>
          </v:shape>
          <o:OLEObject Type="Embed" ProgID="Equation.DSMT4" ShapeID="_x0000_i1398" DrawAspect="Content" ObjectID="_1477415440" r:id="rId346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12"/>
          <w:lang w:val="uk-UA" w:eastAsia="en-US"/>
        </w:rPr>
        <w:object w:dxaOrig="2620" w:dyaOrig="440">
          <v:shape id="_x0000_i1399" type="#_x0000_t75" style="width:131.25pt;height:21.75pt" o:ole="">
            <v:imagedata r:id="rId347" o:title=""/>
          </v:shape>
          <o:OLEObject Type="Embed" ProgID="Equation.DSMT4" ShapeID="_x0000_i1399" DrawAspect="Content" ObjectID="_1477415441" r:id="rId348"/>
        </w:objec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12"/>
          <w:lang w:val="uk-UA" w:eastAsia="en-US"/>
        </w:rPr>
        <w:object w:dxaOrig="2480" w:dyaOrig="440">
          <v:shape id="_x0000_i1400" type="#_x0000_t75" style="width:123.75pt;height:21.75pt" o:ole="">
            <v:imagedata r:id="rId349" o:title=""/>
          </v:shape>
          <o:OLEObject Type="Embed" ProgID="Equation.DSMT4" ShapeID="_x0000_i1400" DrawAspect="Content" ObjectID="_1477415442" r:id="rId350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6"/>
          <w:lang w:val="uk-UA" w:eastAsia="en-US"/>
        </w:rPr>
        <w:object w:dxaOrig="340" w:dyaOrig="260">
          <v:shape id="_x0000_i1401" type="#_x0000_t75" style="width:17.25pt;height:12.75pt" o:ole="">
            <v:imagedata r:id="rId351" o:title=""/>
          </v:shape>
          <o:OLEObject Type="Embed" ProgID="Equation.DSMT4" ShapeID="_x0000_i1401" DrawAspect="Content" ObjectID="_1477415443" r:id="rId352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6"/>
          <w:lang w:val="uk-UA" w:eastAsia="en-US"/>
        </w:rPr>
        <w:object w:dxaOrig="2620" w:dyaOrig="380">
          <v:shape id="_x0000_i1402" type="#_x0000_t75" style="width:131.25pt;height:18.75pt" o:ole="">
            <v:imagedata r:id="rId353" o:title=""/>
          </v:shape>
          <o:OLEObject Type="Embed" ProgID="Equation.DSMT4" ShapeID="_x0000_i1402" DrawAspect="Content" ObjectID="_1477415444" r:id="rId354"/>
        </w:objec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6"/>
          <w:lang w:val="uk-UA" w:eastAsia="en-US"/>
        </w:rPr>
        <w:object w:dxaOrig="1860" w:dyaOrig="380">
          <v:shape id="_x0000_i1403" type="#_x0000_t75" style="width:93pt;height:18.75pt" o:ole="">
            <v:imagedata r:id="rId355" o:title=""/>
          </v:shape>
          <o:OLEObject Type="Embed" ProgID="Equation.DSMT4" ShapeID="_x0000_i1403" DrawAspect="Content" ObjectID="_1477415445" r:id="rId356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6"/>
          <w:lang w:val="uk-UA" w:eastAsia="en-US"/>
        </w:rPr>
        <w:object w:dxaOrig="340" w:dyaOrig="260">
          <v:shape id="_x0000_i1404" type="#_x0000_t75" style="width:17.25pt;height:12.75pt" o:ole="">
            <v:imagedata r:id="rId351" o:title=""/>
          </v:shape>
          <o:OLEObject Type="Embed" ProgID="Equation.DSMT4" ShapeID="_x0000_i1404" DrawAspect="Content" ObjectID="_1477415446" r:id="rId357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26"/>
          <w:lang w:val="uk-UA" w:eastAsia="en-US"/>
        </w:rPr>
        <w:object w:dxaOrig="3019" w:dyaOrig="760">
          <v:shape id="_x0000_i1405" type="#_x0000_t75" style="width:150.75pt;height:38.25pt" o:ole="">
            <v:imagedata r:id="rId358" o:title=""/>
          </v:shape>
          <o:OLEObject Type="Embed" ProgID="Equation.DSMT4" ShapeID="_x0000_i1405" DrawAspect="Content" ObjectID="_1477415447" r:id="rId359"/>
        </w:objec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E45EB6" w:rsidRPr="00271F16" w:rsidRDefault="00EA2850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Вы</w:t>
      </w:r>
      <w:r w:rsidR="00E45EB6" w:rsidRPr="00271F16">
        <w:rPr>
          <w:lang w:val="uk-UA" w:eastAsia="en-US"/>
        </w:rPr>
        <w:t>бира</w:t>
      </w:r>
      <w:r w:rsidRPr="00271F16">
        <w:rPr>
          <w:lang w:val="uk-UA" w:eastAsia="en-US"/>
        </w:rPr>
        <w:t>е</w:t>
      </w:r>
      <w:r w:rsidR="00E45EB6" w:rsidRPr="00271F16">
        <w:rPr>
          <w:lang w:val="uk-UA" w:eastAsia="en-US"/>
        </w:rPr>
        <w:t xml:space="preserve">м </w:t>
      </w:r>
      <w:r w:rsidR="00E45EB6" w:rsidRPr="00271F16">
        <w:rPr>
          <w:position w:val="-8"/>
          <w:lang w:val="uk-UA" w:eastAsia="en-US"/>
        </w:rPr>
        <w:object w:dxaOrig="1400" w:dyaOrig="400">
          <v:shape id="_x0000_i1406" type="#_x0000_t75" style="width:69.75pt;height:20.25pt" o:ole="">
            <v:imagedata r:id="rId360" o:title=""/>
          </v:shape>
          <o:OLEObject Type="Embed" ProgID="Equation.DSMT4" ShapeID="_x0000_i1406" DrawAspect="Content" ObjectID="_1477415448" r:id="rId361"/>
        </w:object>
      </w:r>
      <w:r w:rsidR="00E45EB6" w:rsidRPr="00271F16">
        <w:rPr>
          <w:lang w:val="uk-UA" w:eastAsia="en-US"/>
        </w:rPr>
        <w:t xml:space="preserve">, так </w:t>
      </w:r>
      <w:r w:rsidRPr="00271F16">
        <w:rPr>
          <w:lang w:val="uk-UA" w:eastAsia="en-US"/>
        </w:rPr>
        <w:t>ка</w:t>
      </w:r>
      <w:r w:rsidR="00E45EB6" w:rsidRPr="00271F16">
        <w:rPr>
          <w:lang w:val="uk-UA" w:eastAsia="en-US"/>
        </w:rPr>
        <w:t xml:space="preserve">к при </w:t>
      </w:r>
      <w:r w:rsidR="00E45EB6" w:rsidRPr="00271F16">
        <w:rPr>
          <w:position w:val="-8"/>
          <w:lang w:val="uk-UA" w:eastAsia="en-US"/>
        </w:rPr>
        <w:object w:dxaOrig="1400" w:dyaOrig="400">
          <v:shape id="_x0000_i1407" type="#_x0000_t75" style="width:69.75pt;height:20.25pt" o:ole="">
            <v:imagedata r:id="rId362" o:title=""/>
          </v:shape>
          <o:OLEObject Type="Embed" ProgID="Equation.DSMT4" ShapeID="_x0000_i1407" DrawAspect="Content" ObjectID="_1477415449" r:id="rId363"/>
        </w:object>
      </w:r>
      <w:r w:rsidR="00E45EB6" w:rsidRPr="00271F16">
        <w:rPr>
          <w:lang w:val="uk-UA" w:eastAsia="en-US"/>
        </w:rPr>
        <w:t xml:space="preserve"> пряма</w:t>
      </w:r>
      <w:r w:rsidRPr="00271F16">
        <w:rPr>
          <w:lang w:val="uk-UA" w:eastAsia="en-US"/>
        </w:rPr>
        <w:t>я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касае</w:t>
      </w:r>
      <w:r w:rsidR="00E45EB6" w:rsidRPr="00271F16">
        <w:rPr>
          <w:lang w:val="uk-UA" w:eastAsia="en-US"/>
        </w:rPr>
        <w:t>тся в</w:t>
      </w:r>
      <w:r w:rsidRPr="00271F16">
        <w:rPr>
          <w:lang w:val="uk-UA" w:eastAsia="en-US"/>
        </w:rPr>
        <w:t>е</w:t>
      </w:r>
      <w:r w:rsidR="00E45EB6" w:rsidRPr="00271F16">
        <w:rPr>
          <w:lang w:val="uk-UA" w:eastAsia="en-US"/>
        </w:rPr>
        <w:t>тки г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пербол</w:t>
      </w:r>
      <w:r w:rsidRPr="00271F16">
        <w:rPr>
          <w:lang w:val="uk-UA" w:eastAsia="en-US"/>
        </w:rPr>
        <w:t>ы</w:t>
      </w:r>
      <w:r w:rsidR="00E45EB6" w:rsidRPr="00271F16">
        <w:rPr>
          <w:lang w:val="uk-UA" w:eastAsia="en-US"/>
        </w:rPr>
        <w:t xml:space="preserve"> ниже </w:t>
      </w:r>
      <w:r w:rsidRPr="00271F16">
        <w:rPr>
          <w:lang w:val="uk-UA" w:eastAsia="en-US"/>
        </w:rPr>
        <w:t xml:space="preserve">оси </w:t>
      </w:r>
      <w:r w:rsidR="00E45EB6" w:rsidRPr="00271F16">
        <w:rPr>
          <w:lang w:val="uk-UA" w:eastAsia="en-US"/>
        </w:rPr>
        <w:t>абсцис</w:t>
      </w:r>
      <w:r w:rsidRPr="00271F16">
        <w:rPr>
          <w:lang w:val="uk-UA" w:eastAsia="en-US"/>
        </w:rPr>
        <w:t>с</w:t>
      </w:r>
      <w:r w:rsidR="00E45EB6" w:rsidRPr="00271F16">
        <w:rPr>
          <w:lang w:val="uk-UA" w:eastAsia="en-US"/>
        </w:rPr>
        <w:t>.</w:t>
      </w:r>
    </w:p>
    <w:p w:rsidR="00E45EB6" w:rsidRPr="00271F16" w:rsidRDefault="00EA2850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E45EB6" w:rsidRPr="00271F16">
        <w:rPr>
          <w:i/>
          <w:iCs/>
          <w:lang w:val="uk-UA" w:eastAsia="en-US"/>
        </w:rPr>
        <w:t xml:space="preserve">: </w:t>
      </w:r>
      <w:r w:rsidR="00E45EB6" w:rsidRPr="00271F16">
        <w:rPr>
          <w:position w:val="-8"/>
          <w:lang w:val="uk-UA" w:eastAsia="en-US"/>
        </w:rPr>
        <w:object w:dxaOrig="1400" w:dyaOrig="400">
          <v:shape id="_x0000_i1408" type="#_x0000_t75" style="width:69.75pt;height:20.25pt" o:ole="">
            <v:imagedata r:id="rId360" o:title=""/>
          </v:shape>
          <o:OLEObject Type="Embed" ProgID="Equation.DSMT4" ShapeID="_x0000_i1408" DrawAspect="Content" ObjectID="_1477415450" r:id="rId364"/>
        </w:objec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2. </w:t>
      </w:r>
      <w:r w:rsidR="0052416F" w:rsidRPr="00271F16">
        <w:rPr>
          <w:lang w:val="uk-UA" w:eastAsia="en-US"/>
        </w:rPr>
        <w:t>Решить уравнение</w:t>
      </w:r>
      <w:r w:rsidRPr="00271F16">
        <w:rPr>
          <w:lang w:val="uk-UA" w:eastAsia="en-US"/>
        </w:rPr>
        <w:t xml:space="preserve"> </w:t>
      </w:r>
      <w:r w:rsidRPr="00271F16">
        <w:rPr>
          <w:position w:val="-14"/>
          <w:lang w:val="uk-UA" w:eastAsia="en-US"/>
        </w:rPr>
        <w:object w:dxaOrig="1820" w:dyaOrig="420">
          <v:shape id="_x0000_i1409" type="#_x0000_t75" style="width:90.75pt;height:21pt" o:ole="">
            <v:imagedata r:id="rId365" o:title=""/>
          </v:shape>
          <o:OLEObject Type="Embed" ProgID="Equation.DSMT4" ShapeID="_x0000_i1409" DrawAspect="Content" ObjectID="_1477415451" r:id="rId366"/>
        </w:object>
      </w:r>
      <w:r w:rsidRPr="00271F16">
        <w:rPr>
          <w:lang w:val="uk-UA" w:eastAsia="en-US"/>
        </w:rPr>
        <w:t xml:space="preserve"> </w:t>
      </w:r>
      <w:r w:rsidR="0052416F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 </w:t>
      </w:r>
      <w:r w:rsidR="0052416F" w:rsidRPr="00271F16">
        <w:rPr>
          <w:lang w:val="uk-UA" w:eastAsia="en-US"/>
        </w:rPr>
        <w:t xml:space="preserve">вичислить </w:t>
      </w:r>
      <w:r w:rsidRPr="00271F16">
        <w:rPr>
          <w:lang w:val="uk-UA" w:eastAsia="en-US"/>
        </w:rPr>
        <w:t xml:space="preserve">значення </w:t>
      </w:r>
      <w:r w:rsidRPr="00271F16">
        <w:rPr>
          <w:position w:val="-6"/>
          <w:lang w:val="uk-UA" w:eastAsia="en-US"/>
        </w:rPr>
        <w:object w:dxaOrig="220" w:dyaOrig="240">
          <v:shape id="_x0000_i1410" type="#_x0000_t75" style="width:11.25pt;height:12pt" o:ole="">
            <v:imagedata r:id="rId223" o:title=""/>
          </v:shape>
          <o:OLEObject Type="Embed" ProgID="Equation.DSMT4" ShapeID="_x0000_i1410" DrawAspect="Content" ObjectID="_1477415452" r:id="rId367"/>
        </w:object>
      </w:r>
      <w:r w:rsidRPr="00271F16">
        <w:rPr>
          <w:lang w:val="uk-UA" w:eastAsia="en-US"/>
        </w:rPr>
        <w:t xml:space="preserve">, при </w:t>
      </w:r>
      <w:r w:rsidR="0052416F" w:rsidRPr="00271F16">
        <w:rPr>
          <w:lang w:val="uk-UA" w:eastAsia="en-US"/>
        </w:rPr>
        <w:t xml:space="preserve">которых </w:t>
      </w:r>
      <w:r w:rsidRPr="00271F16">
        <w:rPr>
          <w:lang w:val="uk-UA" w:eastAsia="en-US"/>
        </w:rPr>
        <w:t xml:space="preserve">оно </w:t>
      </w:r>
      <w:r w:rsidR="0052416F" w:rsidRPr="00271F16">
        <w:rPr>
          <w:lang w:val="uk-UA" w:eastAsia="en-US"/>
        </w:rPr>
        <w:t>и</w:t>
      </w:r>
      <w:r w:rsidRPr="00271F16">
        <w:rPr>
          <w:lang w:val="uk-UA" w:eastAsia="en-US"/>
        </w:rPr>
        <w:t>м</w:t>
      </w:r>
      <w:r w:rsidR="0052416F" w:rsidRPr="00271F16">
        <w:rPr>
          <w:lang w:val="uk-UA" w:eastAsia="en-US"/>
        </w:rPr>
        <w:t>еет</w:t>
      </w:r>
      <w:r w:rsidRPr="00271F16">
        <w:rPr>
          <w:lang w:val="uk-UA" w:eastAsia="en-US"/>
        </w:rPr>
        <w:t xml:space="preserve"> </w:t>
      </w:r>
      <w:r w:rsidR="0052416F" w:rsidRPr="00271F16">
        <w:rPr>
          <w:lang w:val="uk-UA" w:eastAsia="en-US"/>
        </w:rPr>
        <w:t>единственное решение</w:t>
      </w:r>
    </w:p>
    <w:p w:rsidR="00E45EB6" w:rsidRPr="00271F16" w:rsidRDefault="0052416F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</w:t>
      </w:r>
      <w:r w:rsidR="00E45EB6" w:rsidRPr="00271F16">
        <w:rPr>
          <w:i/>
          <w:iCs/>
          <w:lang w:val="uk-UA" w:eastAsia="en-US"/>
        </w:rPr>
        <w:t xml:space="preserve">. </w:t>
      </w:r>
      <w:r w:rsidR="00E45EB6" w:rsidRPr="00271F16">
        <w:rPr>
          <w:lang w:val="uk-UA" w:eastAsia="en-US"/>
        </w:rPr>
        <w:t>По</w:t>
      </w:r>
      <w:r w:rsidRPr="00271F16">
        <w:rPr>
          <w:lang w:val="uk-UA" w:eastAsia="en-US"/>
        </w:rPr>
        <w:t>строим</w:t>
      </w:r>
      <w:r w:rsidR="00E45EB6" w:rsidRPr="00271F16">
        <w:rPr>
          <w:lang w:val="uk-UA" w:eastAsia="en-US"/>
        </w:rPr>
        <w:t xml:space="preserve"> граф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ки функц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й </w:t>
      </w:r>
      <w:r w:rsidR="00E45EB6" w:rsidRPr="00271F16">
        <w:rPr>
          <w:position w:val="-14"/>
          <w:lang w:val="uk-UA" w:eastAsia="en-US"/>
        </w:rPr>
        <w:object w:dxaOrig="1700" w:dyaOrig="420">
          <v:shape id="_x0000_i1411" type="#_x0000_t75" style="width:84.75pt;height:21pt" o:ole="">
            <v:imagedata r:id="rId368" o:title=""/>
          </v:shape>
          <o:OLEObject Type="Embed" ProgID="Equation.DSMT4" ShapeID="_x0000_i1411" DrawAspect="Content" ObjectID="_1477415453" r:id="rId369"/>
        </w:objec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780" w:dyaOrig="300">
          <v:shape id="_x0000_i1412" type="#_x0000_t75" style="width:39pt;height:15pt" o:ole="">
            <v:imagedata r:id="rId370" o:title=""/>
          </v:shape>
          <o:OLEObject Type="Embed" ProgID="Equation.DSMT4" ShapeID="_x0000_i1412" DrawAspect="Content" ObjectID="_1477415454" r:id="rId371"/>
        </w:object>
      </w:r>
      <w:r w:rsidRPr="00271F16">
        <w:rPr>
          <w:lang w:val="uk-UA" w:eastAsia="en-US"/>
        </w:rPr>
        <w:t>. Прямые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1840" w:dyaOrig="360">
          <v:shape id="_x0000_i1413" type="#_x0000_t75" style="width:92.25pt;height:18pt" o:ole="">
            <v:imagedata r:id="rId336" o:title=""/>
          </v:shape>
          <o:OLEObject Type="Embed" ProgID="Equation.DSMT4" ShapeID="_x0000_i1413" DrawAspect="Content" ObjectID="_1477415455" r:id="rId372"/>
        </w:object>
      </w:r>
      <w:r w:rsidR="00E45EB6" w:rsidRPr="00271F16">
        <w:rPr>
          <w:lang w:val="uk-UA" w:eastAsia="en-US"/>
        </w:rPr>
        <w:t xml:space="preserve"> переходят друг в друга </w:t>
      </w:r>
      <w:r w:rsidRPr="00271F16">
        <w:rPr>
          <w:lang w:val="uk-UA" w:eastAsia="en-US"/>
        </w:rPr>
        <w:t>путем</w:t>
      </w:r>
      <w:r w:rsidR="00E45EB6" w:rsidRPr="00271F16">
        <w:rPr>
          <w:lang w:val="uk-UA" w:eastAsia="en-US"/>
        </w:rPr>
        <w:t xml:space="preserve"> п</w:t>
      </w:r>
      <w:r w:rsidRPr="00271F16">
        <w:rPr>
          <w:lang w:val="uk-UA" w:eastAsia="en-US"/>
        </w:rPr>
        <w:t>реобразования</w:t>
      </w:r>
      <w:r w:rsidR="00E45EB6" w:rsidRPr="00271F16">
        <w:rPr>
          <w:lang w:val="uk-UA" w:eastAsia="en-US"/>
        </w:rPr>
        <w:t xml:space="preserve"> поворот</w:t>
      </w:r>
      <w:r w:rsidRPr="00271F16">
        <w:rPr>
          <w:lang w:val="uk-UA" w:eastAsia="en-US"/>
        </w:rPr>
        <w:t>а с</w:t>
      </w:r>
      <w:r w:rsidR="00E45EB6" w:rsidRPr="00271F16">
        <w:rPr>
          <w:lang w:val="uk-UA" w:eastAsia="en-US"/>
        </w:rPr>
        <w:t xml:space="preserve"> центром в точ</w:t>
      </w:r>
      <w:r w:rsidRPr="00271F16">
        <w:rPr>
          <w:lang w:val="uk-UA" w:eastAsia="en-US"/>
        </w:rPr>
        <w:t>ке</w:t>
      </w:r>
      <w:r w:rsidR="00E45EB6" w:rsidRPr="00271F16">
        <w:rPr>
          <w:lang w:val="uk-UA" w:eastAsia="en-US"/>
        </w:rPr>
        <w:t xml:space="preserve"> О (0; 0).</w:t>
      </w:r>
    </w:p>
    <w:p w:rsidR="00E45EB6" w:rsidRPr="00271F16" w:rsidRDefault="00E45EB6" w:rsidP="003932EC">
      <w:pPr>
        <w:keepNext/>
        <w:widowControl w:val="0"/>
        <w:ind w:left="720" w:firstLine="709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035" w:dyaOrig="3030">
          <v:shape id="_x0000_i1414" type="#_x0000_t75" style="width:201.75pt;height:151.5pt" o:ole="">
            <v:imagedata r:id="rId373" o:title=""/>
          </v:shape>
          <o:OLEObject Type="Embed" ProgID="Excel.Sheet.8" ShapeID="_x0000_i1414" DrawAspect="Content" ObjectID="_1477415456" r:id="rId374">
            <o:FieldCodes>\s</o:FieldCodes>
          </o:OLEObject>
        </w:object>
      </w:r>
    </w:p>
    <w:p w:rsidR="0069336E" w:rsidRPr="00271F16" w:rsidRDefault="0069336E" w:rsidP="00BB6147">
      <w:pPr>
        <w:pStyle w:val="a5"/>
        <w:ind w:left="720"/>
        <w:jc w:val="center"/>
      </w:pPr>
      <w:r w:rsidRPr="00271F16">
        <w:rPr>
          <w:rStyle w:val="a6"/>
        </w:rPr>
        <w:t>Рис. 13</w:t>
      </w:r>
    </w:p>
    <w:p w:rsidR="00E45EB6" w:rsidRPr="00271F16" w:rsidRDefault="00F2067C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Если</w:t>
      </w:r>
      <w:r w:rsidR="00E45EB6" w:rsidRPr="00271F16">
        <w:rPr>
          <w:position w:val="-12"/>
          <w:lang w:val="uk-UA" w:eastAsia="en-US"/>
        </w:rPr>
        <w:object w:dxaOrig="1380" w:dyaOrig="360">
          <v:shape id="_x0000_i1415" type="#_x0000_t75" style="width:69pt;height:18pt" o:ole="">
            <v:imagedata r:id="rId375" o:title=""/>
          </v:shape>
          <o:OLEObject Type="Embed" ProgID="Equation.DSMT4" ShapeID="_x0000_i1415" DrawAspect="Content" ObjectID="_1477415457" r:id="rId376"/>
        </w:object>
      </w:r>
      <w:r w:rsidR="00E45EB6" w:rsidRPr="00271F16">
        <w:rPr>
          <w:lang w:val="uk-UA" w:eastAsia="en-US"/>
        </w:rPr>
        <w:t xml:space="preserve">, то </w:t>
      </w:r>
      <w:r w:rsidR="00E45EB6" w:rsidRPr="00271F16">
        <w:rPr>
          <w:position w:val="-6"/>
          <w:lang w:val="uk-UA" w:eastAsia="en-US"/>
        </w:rPr>
        <w:object w:dxaOrig="1939" w:dyaOrig="300">
          <v:shape id="_x0000_i1416" type="#_x0000_t75" style="width:96.75pt;height:15pt" o:ole="">
            <v:imagedata r:id="rId377" o:title=""/>
          </v:shape>
          <o:OLEObject Type="Embed" ProgID="Equation.DSMT4" ShapeID="_x0000_i1416" DrawAspect="Content" ObjectID="_1477415458" r:id="rId378"/>
        </w:object>
      </w:r>
      <w:r w:rsidR="00E45EB6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отсюда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17" type="#_x0000_t75" style="width:54.75pt;height:36pt" o:ole="">
            <v:imagedata r:id="rId379" o:title=""/>
          </v:shape>
          <o:OLEObject Type="Embed" ProgID="Equation.DSMT4" ShapeID="_x0000_i1417" DrawAspect="Content" ObjectID="_1477415459" r:id="rId380"/>
        </w:object>
      </w:r>
    </w:p>
    <w:p w:rsidR="00E45EB6" w:rsidRPr="00271F16" w:rsidRDefault="00F2067C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 xml:space="preserve">Если </w:t>
      </w:r>
      <w:r w:rsidR="00E45EB6" w:rsidRPr="00271F16">
        <w:rPr>
          <w:position w:val="-12"/>
          <w:lang w:val="uk-UA" w:eastAsia="en-US"/>
        </w:rPr>
        <w:object w:dxaOrig="1380" w:dyaOrig="360">
          <v:shape id="_x0000_i1418" type="#_x0000_t75" style="width:69pt;height:18pt" o:ole="">
            <v:imagedata r:id="rId381" o:title=""/>
          </v:shape>
          <o:OLEObject Type="Embed" ProgID="Equation.DSMT4" ShapeID="_x0000_i1418" DrawAspect="Content" ObjectID="_1477415460" r:id="rId382"/>
        </w:object>
      </w:r>
      <w:r w:rsidR="00E45EB6" w:rsidRPr="00271F16">
        <w:rPr>
          <w:lang w:val="uk-UA" w:eastAsia="en-US"/>
        </w:rPr>
        <w:t xml:space="preserve">, то </w:t>
      </w:r>
      <w:r w:rsidR="00E45EB6" w:rsidRPr="00271F16">
        <w:rPr>
          <w:position w:val="-6"/>
          <w:lang w:val="uk-UA" w:eastAsia="en-US"/>
        </w:rPr>
        <w:object w:dxaOrig="1719" w:dyaOrig="300">
          <v:shape id="_x0000_i1419" type="#_x0000_t75" style="width:86.25pt;height:15pt" o:ole="">
            <v:imagedata r:id="rId383" o:title=""/>
          </v:shape>
          <o:OLEObject Type="Embed" ProgID="Equation.DSMT4" ShapeID="_x0000_i1419" DrawAspect="Content" ObjectID="_1477415461" r:id="rId384"/>
        </w:object>
      </w:r>
      <w:r w:rsidR="00E45EB6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отсюда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20" type="#_x0000_t75" style="width:54.75pt;height:36pt" o:ole="">
            <v:imagedata r:id="rId385" o:title=""/>
          </v:shape>
          <o:OLEObject Type="Embed" ProgID="Equation.DSMT4" ShapeID="_x0000_i1420" DrawAspect="Content" ObjectID="_1477415462" r:id="rId386"/>
        </w:object>
      </w:r>
    </w:p>
    <w:p w:rsidR="00E45EB6" w:rsidRPr="00271F16" w:rsidRDefault="00F2067C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Н</w:t>
      </w:r>
      <w:r w:rsidR="00E45EB6" w:rsidRPr="00271F16">
        <w:rPr>
          <w:lang w:val="uk-UA" w:eastAsia="en-US"/>
        </w:rPr>
        <w:t xml:space="preserve">айдем параметр </w:t>
      </w:r>
      <w:r w:rsidR="00E45EB6" w:rsidRPr="00271F16">
        <w:rPr>
          <w:position w:val="-6"/>
          <w:lang w:val="uk-UA" w:eastAsia="en-US"/>
        </w:rPr>
        <w:object w:dxaOrig="220" w:dyaOrig="240">
          <v:shape id="_x0000_i1421" type="#_x0000_t75" style="width:11.25pt;height:12pt" o:ole="">
            <v:imagedata r:id="rId223" o:title=""/>
          </v:shape>
          <o:OLEObject Type="Embed" ProgID="Equation.DSMT4" ShapeID="_x0000_i1421" DrawAspect="Content" ObjectID="_1477415463" r:id="rId387"/>
        </w:object>
      </w:r>
      <w:r w:rsidR="00E45EB6" w:rsidRPr="00271F16">
        <w:rPr>
          <w:lang w:val="uk-UA" w:eastAsia="en-US"/>
        </w:rPr>
        <w:t xml:space="preserve">: </w:t>
      </w:r>
      <w:r w:rsidR="00E45EB6" w:rsidRPr="00271F16">
        <w:rPr>
          <w:position w:val="-28"/>
          <w:lang w:val="uk-UA" w:eastAsia="en-US"/>
        </w:rPr>
        <w:object w:dxaOrig="1219" w:dyaOrig="720">
          <v:shape id="_x0000_i1422" type="#_x0000_t75" style="width:60.75pt;height:36pt" o:ole="">
            <v:imagedata r:id="rId388" o:title=""/>
          </v:shape>
          <o:OLEObject Type="Embed" ProgID="Equation.DSMT4" ShapeID="_x0000_i1422" DrawAspect="Content" ObjectID="_1477415464" r:id="rId389"/>
        </w:object>
      </w:r>
      <w:r w:rsidR="00E45EB6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отсюда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23" type="#_x0000_t75" style="width:54.75pt;height:36pt" o:ole="">
            <v:imagedata r:id="rId390" o:title=""/>
          </v:shape>
          <o:OLEObject Type="Embed" ProgID="Equation.DSMT4" ShapeID="_x0000_i1423" DrawAspect="Content" ObjectID="_1477415465" r:id="rId391"/>
        </w:object>
      </w:r>
      <w:r w:rsidR="00E45EB6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значит</w:t>
      </w:r>
      <w:r w:rsidR="00E45EB6" w:rsidRPr="00271F16">
        <w:rPr>
          <w:position w:val="-6"/>
          <w:lang w:val="uk-UA" w:eastAsia="en-US"/>
        </w:rPr>
        <w:object w:dxaOrig="1260" w:dyaOrig="300">
          <v:shape id="_x0000_i1424" type="#_x0000_t75" style="width:63pt;height:15pt" o:ole="">
            <v:imagedata r:id="rId392" o:title=""/>
          </v:shape>
          <o:OLEObject Type="Embed" ProgID="Equation.DSMT4" ShapeID="_x0000_i1424" DrawAspect="Content" ObjectID="_1477415466" r:id="rId393"/>
        </w:object>
      </w:r>
      <w:r w:rsidR="00E45EB6" w:rsidRPr="00271F16">
        <w:rPr>
          <w:lang w:val="uk-UA" w:eastAsia="en-US"/>
        </w:rPr>
        <w:t>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28"/>
          <w:lang w:val="uk-UA" w:eastAsia="en-US"/>
        </w:rPr>
        <w:object w:dxaOrig="1219" w:dyaOrig="720">
          <v:shape id="_x0000_i1425" type="#_x0000_t75" style="width:60.75pt;height:36pt" o:ole="">
            <v:imagedata r:id="rId394" o:title=""/>
          </v:shape>
          <o:OLEObject Type="Embed" ProgID="Equation.DSMT4" ShapeID="_x0000_i1425" DrawAspect="Content" ObjectID="_1477415467" r:id="rId395"/>
        </w:object>
      </w:r>
      <w:r w:rsidRPr="00271F16">
        <w:rPr>
          <w:lang w:val="uk-UA" w:eastAsia="en-US"/>
        </w:rPr>
        <w:t xml:space="preserve">, </w:t>
      </w:r>
      <w:r w:rsidR="00F2067C" w:rsidRPr="00271F16">
        <w:rPr>
          <w:lang w:val="uk-UA" w:eastAsia="en-US"/>
        </w:rPr>
        <w:t>отсюда</w:t>
      </w:r>
      <w:r w:rsidRPr="00271F16">
        <w:rPr>
          <w:lang w:val="uk-UA" w:eastAsia="en-US"/>
        </w:rPr>
        <w:t xml:space="preserve"> </w:t>
      </w:r>
      <w:r w:rsidRPr="00271F16">
        <w:rPr>
          <w:position w:val="-28"/>
          <w:lang w:val="uk-UA" w:eastAsia="en-US"/>
        </w:rPr>
        <w:object w:dxaOrig="1100" w:dyaOrig="720">
          <v:shape id="_x0000_i1426" type="#_x0000_t75" style="width:54.75pt;height:36pt" o:ole="">
            <v:imagedata r:id="rId396" o:title=""/>
          </v:shape>
          <o:OLEObject Type="Embed" ProgID="Equation.DSMT4" ShapeID="_x0000_i1426" DrawAspect="Content" ObjectID="_1477415468" r:id="rId397"/>
        </w:object>
      </w:r>
      <w:r w:rsidRPr="00271F16">
        <w:rPr>
          <w:lang w:val="uk-UA" w:eastAsia="en-US"/>
        </w:rPr>
        <w:t xml:space="preserve">, </w:t>
      </w:r>
      <w:r w:rsidR="00F2067C" w:rsidRPr="00271F16">
        <w:rPr>
          <w:lang w:val="uk-UA" w:eastAsia="en-US"/>
        </w:rPr>
        <w:t xml:space="preserve">значит </w:t>
      </w:r>
      <w:r w:rsidRPr="00271F16">
        <w:rPr>
          <w:position w:val="-6"/>
          <w:lang w:val="uk-UA" w:eastAsia="en-US"/>
        </w:rPr>
        <w:object w:dxaOrig="620" w:dyaOrig="300">
          <v:shape id="_x0000_i1427" type="#_x0000_t75" style="width:30.75pt;height:15pt" o:ole="">
            <v:imagedata r:id="rId398" o:title=""/>
          </v:shape>
          <o:OLEObject Type="Embed" ProgID="Equation.DSMT4" ShapeID="_x0000_i1427" DrawAspect="Content" ObjectID="_1477415469" r:id="rId399"/>
        </w:object>
      </w:r>
      <w:r w:rsidRPr="00271F16">
        <w:rPr>
          <w:lang w:val="uk-UA" w:eastAsia="en-US"/>
        </w:rPr>
        <w:t xml:space="preserve"> </w:t>
      </w:r>
      <w:r w:rsidR="00F2067C" w:rsidRPr="00271F16">
        <w:rPr>
          <w:lang w:val="uk-UA" w:eastAsia="en-US"/>
        </w:rPr>
        <w:t>или</w:t>
      </w:r>
      <w:r w:rsidRPr="00271F16">
        <w:rPr>
          <w:lang w:val="uk-UA" w:eastAsia="en-US"/>
        </w:rPr>
        <w:t xml:space="preserve"> </w:t>
      </w:r>
      <w:r w:rsidRPr="00271F16">
        <w:rPr>
          <w:position w:val="-6"/>
          <w:lang w:val="uk-UA" w:eastAsia="en-US"/>
        </w:rPr>
        <w:object w:dxaOrig="639" w:dyaOrig="300">
          <v:shape id="_x0000_i1428" type="#_x0000_t75" style="width:32.25pt;height:15pt" o:ole="">
            <v:imagedata r:id="rId400" o:title=""/>
          </v:shape>
          <o:OLEObject Type="Embed" ProgID="Equation.DSMT4" ShapeID="_x0000_i1428" DrawAspect="Content" ObjectID="_1477415470" r:id="rId401"/>
        </w:object>
      </w:r>
      <w:r w:rsidRPr="00271F16">
        <w:rPr>
          <w:lang w:val="uk-UA" w:eastAsia="en-US"/>
        </w:rPr>
        <w:t>.</w:t>
      </w:r>
    </w:p>
    <w:p w:rsidR="00E45EB6" w:rsidRPr="00271F16" w:rsidRDefault="00F2067C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E45EB6" w:rsidRPr="00271F16">
        <w:rPr>
          <w:i/>
          <w:iCs/>
          <w:lang w:val="uk-UA" w:eastAsia="en-US"/>
        </w:rPr>
        <w:t xml:space="preserve">: </w:t>
      </w:r>
      <w:r w:rsidR="00E45EB6" w:rsidRPr="00271F16">
        <w:rPr>
          <w:lang w:val="uk-UA" w:eastAsia="en-US"/>
        </w:rPr>
        <w:t xml:space="preserve">при </w:t>
      </w:r>
      <w:r w:rsidR="00E45EB6" w:rsidRPr="00271F16">
        <w:rPr>
          <w:position w:val="-6"/>
          <w:lang w:val="uk-UA" w:eastAsia="en-US"/>
        </w:rPr>
        <w:object w:dxaOrig="1040" w:dyaOrig="300">
          <v:shape id="_x0000_i1429" type="#_x0000_t75" style="width:51.75pt;height:15pt" o:ole="">
            <v:imagedata r:id="rId402" o:title=""/>
          </v:shape>
          <o:OLEObject Type="Embed" ProgID="Equation.DSMT4" ShapeID="_x0000_i1429" DrawAspect="Content" ObjectID="_1477415471" r:id="rId403"/>
        </w:objec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30" type="#_x0000_t75" style="width:54.75pt;height:36pt" o:ole="">
            <v:imagedata r:id="rId379" o:title=""/>
          </v:shape>
          <o:OLEObject Type="Embed" ProgID="Equation.DSMT4" ShapeID="_x0000_i1430" DrawAspect="Content" ObjectID="_1477415472" r:id="rId404"/>
        </w:object>
      </w:r>
      <w:r w:rsidR="00E45EB6" w:rsidRPr="00271F16">
        <w:rPr>
          <w:lang w:val="uk-UA" w:eastAsia="en-US"/>
        </w:rPr>
        <w:t xml:space="preserve">; при </w:t>
      </w:r>
      <w:r w:rsidR="00E45EB6" w:rsidRPr="00271F16">
        <w:rPr>
          <w:position w:val="-6"/>
          <w:lang w:val="uk-UA" w:eastAsia="en-US"/>
        </w:rPr>
        <w:object w:dxaOrig="1240" w:dyaOrig="300">
          <v:shape id="_x0000_i1431" type="#_x0000_t75" style="width:62.25pt;height:15pt" o:ole="">
            <v:imagedata r:id="rId405" o:title=""/>
          </v:shape>
          <o:OLEObject Type="Embed" ProgID="Equation.DSMT4" ShapeID="_x0000_i1431" DrawAspect="Content" ObjectID="_1477415473" r:id="rId406"/>
        </w:objec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32" type="#_x0000_t75" style="width:54.75pt;height:36pt" o:ole="">
            <v:imagedata r:id="rId379" o:title=""/>
          </v:shape>
          <o:OLEObject Type="Embed" ProgID="Equation.DSMT4" ShapeID="_x0000_i1432" DrawAspect="Content" ObjectID="_1477415474" r:id="rId407"/>
        </w:objec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л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33" type="#_x0000_t75" style="width:54.75pt;height:36pt" o:ole="">
            <v:imagedata r:id="rId385" o:title=""/>
          </v:shape>
          <o:OLEObject Type="Embed" ProgID="Equation.DSMT4" ShapeID="_x0000_i1433" DrawAspect="Content" ObjectID="_1477415475" r:id="rId408"/>
        </w:object>
      </w:r>
      <w:r w:rsidR="00E45EB6" w:rsidRPr="00271F16">
        <w:rPr>
          <w:lang w:val="uk-UA" w:eastAsia="en-US"/>
        </w:rPr>
        <w:t xml:space="preserve">; при </w:t>
      </w:r>
      <w:r w:rsidR="00E45EB6" w:rsidRPr="00271F16">
        <w:rPr>
          <w:position w:val="-6"/>
          <w:lang w:val="uk-UA" w:eastAsia="en-US"/>
        </w:rPr>
        <w:object w:dxaOrig="780" w:dyaOrig="300">
          <v:shape id="_x0000_i1434" type="#_x0000_t75" style="width:39pt;height:15pt" o:ole="">
            <v:imagedata r:id="rId409" o:title=""/>
          </v:shape>
          <o:OLEObject Type="Embed" ProgID="Equation.DSMT4" ShapeID="_x0000_i1434" DrawAspect="Content" ObjectID="_1477415476" r:id="rId410"/>
        </w:objec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ли</w:t>
      </w:r>
      <w:r w:rsidR="00E45EB6" w:rsidRPr="00271F16">
        <w:rPr>
          <w:position w:val="-6"/>
          <w:lang w:val="uk-UA" w:eastAsia="en-US"/>
        </w:rPr>
        <w:object w:dxaOrig="639" w:dyaOrig="300">
          <v:shape id="_x0000_i1435" type="#_x0000_t75" style="width:32.25pt;height:15pt" o:ole="">
            <v:imagedata r:id="rId400" o:title=""/>
          </v:shape>
          <o:OLEObject Type="Embed" ProgID="Equation.DSMT4" ShapeID="_x0000_i1435" DrawAspect="Content" ObjectID="_1477415477" r:id="rId411"/>
        </w:objec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1100" w:dyaOrig="720">
          <v:shape id="_x0000_i1436" type="#_x0000_t75" style="width:54.75pt;height:36pt" o:ole="">
            <v:imagedata r:id="rId385" o:title=""/>
          </v:shape>
          <o:OLEObject Type="Embed" ProgID="Equation.DSMT4" ShapeID="_x0000_i1436" DrawAspect="Content" ObjectID="_1477415478" r:id="rId412"/>
        </w:object>
      </w:r>
      <w:r w:rsidR="00E45EB6" w:rsidRPr="00271F16">
        <w:rPr>
          <w:lang w:val="uk-UA" w:eastAsia="en-US"/>
        </w:rPr>
        <w:t>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3. </w:t>
      </w:r>
      <w:r w:rsidRPr="00271F16">
        <w:rPr>
          <w:lang w:val="uk-UA" w:eastAsia="en-US"/>
        </w:rPr>
        <w:t xml:space="preserve">При </w:t>
      </w:r>
      <w:r w:rsidR="007E7775" w:rsidRPr="00271F16">
        <w:rPr>
          <w:lang w:val="uk-UA" w:eastAsia="en-US"/>
        </w:rPr>
        <w:t>ка</w:t>
      </w:r>
      <w:r w:rsidRPr="00271F16">
        <w:rPr>
          <w:lang w:val="uk-UA" w:eastAsia="en-US"/>
        </w:rPr>
        <w:t xml:space="preserve">ких значеннях </w:t>
      </w:r>
      <w:r w:rsidRPr="00271F16">
        <w:rPr>
          <w:position w:val="-6"/>
          <w:lang w:val="uk-UA" w:eastAsia="en-US"/>
        </w:rPr>
        <w:object w:dxaOrig="220" w:dyaOrig="300">
          <v:shape id="_x0000_i1437" type="#_x0000_t75" style="width:11.25pt;height:15pt" o:ole="">
            <v:imagedata r:id="rId413" o:title=""/>
          </v:shape>
          <o:OLEObject Type="Embed" ProgID="Equation.DSMT4" ShapeID="_x0000_i1437" DrawAspect="Content" ObjectID="_1477415479" r:id="rId414"/>
        </w:object>
      </w:r>
      <w:r w:rsidRPr="00271F16">
        <w:rPr>
          <w:lang w:val="uk-UA" w:eastAsia="en-US"/>
        </w:rPr>
        <w:t xml:space="preserve"> </w:t>
      </w:r>
      <w:r w:rsidR="007E7775" w:rsidRPr="00271F16">
        <w:rPr>
          <w:lang w:val="uk-UA" w:eastAsia="en-US"/>
        </w:rPr>
        <w:t>уравнение</w:t>
      </w:r>
      <w:r w:rsidRPr="00271F16">
        <w:rPr>
          <w:lang w:val="uk-UA" w:eastAsia="en-US"/>
        </w:rPr>
        <w:t xml:space="preserve"> </w:t>
      </w:r>
      <w:r w:rsidRPr="00271F16">
        <w:rPr>
          <w:position w:val="-16"/>
          <w:lang w:val="uk-UA" w:eastAsia="en-US"/>
        </w:rPr>
        <w:object w:dxaOrig="1980" w:dyaOrig="460">
          <v:shape id="_x0000_i1438" type="#_x0000_t75" style="width:99pt;height:23.25pt" o:ole="">
            <v:imagedata r:id="rId415" o:title=""/>
          </v:shape>
          <o:OLEObject Type="Embed" ProgID="Equation.DSMT4" ShapeID="_x0000_i1438" DrawAspect="Content" ObjectID="_1477415480" r:id="rId416"/>
        </w:object>
      </w:r>
      <w:r w:rsidRPr="00271F16">
        <w:rPr>
          <w:lang w:val="uk-UA" w:eastAsia="en-US"/>
        </w:rPr>
        <w:t xml:space="preserve"> </w:t>
      </w:r>
      <w:r w:rsidR="007E7775" w:rsidRPr="00271F16">
        <w:rPr>
          <w:lang w:val="uk-UA" w:eastAsia="en-US"/>
        </w:rPr>
        <w:t>и</w:t>
      </w:r>
      <w:r w:rsidRPr="00271F16">
        <w:rPr>
          <w:lang w:val="uk-UA" w:eastAsia="en-US"/>
        </w:rPr>
        <w:t>м</w:t>
      </w:r>
      <w:r w:rsidR="007E7775" w:rsidRPr="00271F16">
        <w:rPr>
          <w:lang w:val="uk-UA" w:eastAsia="en-US"/>
        </w:rPr>
        <w:t>еет</w:t>
      </w:r>
      <w:r w:rsidRPr="00271F16">
        <w:rPr>
          <w:lang w:val="uk-UA" w:eastAsia="en-US"/>
        </w:rPr>
        <w:t xml:space="preserve"> одно, два, три ч</w:t>
      </w:r>
      <w:r w:rsidR="007E7775" w:rsidRPr="00271F16">
        <w:rPr>
          <w:lang w:val="uk-UA" w:eastAsia="en-US"/>
        </w:rPr>
        <w:t>е</w:t>
      </w:r>
      <w:r w:rsidRPr="00271F16">
        <w:rPr>
          <w:lang w:val="uk-UA" w:eastAsia="en-US"/>
        </w:rPr>
        <w:t>т</w:t>
      </w:r>
      <w:r w:rsidR="007E7775" w:rsidRPr="00271F16">
        <w:rPr>
          <w:lang w:val="uk-UA" w:eastAsia="en-US"/>
        </w:rPr>
        <w:t>ы</w:t>
      </w:r>
      <w:r w:rsidRPr="00271F16">
        <w:rPr>
          <w:lang w:val="uk-UA" w:eastAsia="en-US"/>
        </w:rPr>
        <w:t>р</w:t>
      </w:r>
      <w:r w:rsidR="007E7775" w:rsidRPr="00271F16">
        <w:rPr>
          <w:lang w:val="uk-UA" w:eastAsia="en-US"/>
        </w:rPr>
        <w:t>е</w:t>
      </w:r>
      <w:r w:rsidRPr="00271F16">
        <w:rPr>
          <w:lang w:val="uk-UA" w:eastAsia="en-US"/>
        </w:rPr>
        <w:t xml:space="preserve"> </w:t>
      </w:r>
      <w:r w:rsidR="007E7775" w:rsidRPr="00271F16">
        <w:rPr>
          <w:lang w:val="uk-UA" w:eastAsia="en-US"/>
        </w:rPr>
        <w:t>решения</w:t>
      </w:r>
      <w:r w:rsidRPr="00271F16">
        <w:rPr>
          <w:lang w:val="uk-UA" w:eastAsia="en-US"/>
        </w:rPr>
        <w:t>?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Р</w:t>
      </w:r>
      <w:r w:rsidR="007E7775" w:rsidRPr="00271F16">
        <w:rPr>
          <w:lang w:val="uk-UA" w:eastAsia="en-US"/>
        </w:rPr>
        <w:t>ешение</w:t>
      </w:r>
      <w:r w:rsidRPr="00271F16">
        <w:rPr>
          <w:lang w:val="uk-UA" w:eastAsia="en-US"/>
        </w:rPr>
        <w:t>. По</w:t>
      </w:r>
      <w:r w:rsidR="007E7775" w:rsidRPr="00271F16">
        <w:rPr>
          <w:lang w:val="uk-UA" w:eastAsia="en-US"/>
        </w:rPr>
        <w:t>строим</w:t>
      </w:r>
      <w:r w:rsidRPr="00271F16">
        <w:rPr>
          <w:lang w:val="uk-UA" w:eastAsia="en-US"/>
        </w:rPr>
        <w:t xml:space="preserve"> граф</w:t>
      </w:r>
      <w:r w:rsidR="007E7775" w:rsidRPr="00271F16">
        <w:rPr>
          <w:lang w:val="uk-UA" w:eastAsia="en-US"/>
        </w:rPr>
        <w:t>и</w:t>
      </w:r>
      <w:r w:rsidRPr="00271F16">
        <w:rPr>
          <w:lang w:val="uk-UA" w:eastAsia="en-US"/>
        </w:rPr>
        <w:t>ки функц</w:t>
      </w:r>
      <w:r w:rsidR="007E7775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й </w:t>
      </w:r>
      <w:r w:rsidRPr="00271F16">
        <w:rPr>
          <w:position w:val="-16"/>
          <w:lang w:val="uk-UA" w:eastAsia="en-US"/>
        </w:rPr>
        <w:object w:dxaOrig="1240" w:dyaOrig="460">
          <v:shape id="_x0000_i1439" type="#_x0000_t75" style="width:62.25pt;height:23.25pt" o:ole="">
            <v:imagedata r:id="rId417" o:title=""/>
          </v:shape>
          <o:OLEObject Type="Embed" ProgID="Equation.DSMT4" ShapeID="_x0000_i1439" DrawAspect="Content" ObjectID="_1477415481" r:id="rId418"/>
        </w:object>
      </w:r>
      <w:r w:rsidRPr="00271F16">
        <w:rPr>
          <w:lang w:val="uk-UA" w:eastAsia="en-US"/>
        </w:rPr>
        <w:t xml:space="preserve"> </w:t>
      </w:r>
      <w:r w:rsidR="007E7775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 </w:t>
      </w:r>
      <w:r w:rsidRPr="00271F16">
        <w:rPr>
          <w:position w:val="-12"/>
          <w:lang w:val="uk-UA" w:eastAsia="en-US"/>
        </w:rPr>
        <w:object w:dxaOrig="1420" w:dyaOrig="360">
          <v:shape id="_x0000_i1440" type="#_x0000_t75" style="width:71.25pt;height:18pt" o:ole="">
            <v:imagedata r:id="rId419" o:title=""/>
          </v:shape>
          <o:OLEObject Type="Embed" ProgID="Equation.DSMT4" ShapeID="_x0000_i1440" DrawAspect="Content" ObjectID="_1477415482" r:id="rId420"/>
        </w:object>
      </w:r>
      <w:r w:rsidRPr="00271F16">
        <w:rPr>
          <w:lang w:val="uk-UA" w:eastAsia="en-US"/>
        </w:rPr>
        <w:t>. Прям</w:t>
      </w:r>
      <w:r w:rsidR="007E7775" w:rsidRPr="00271F16">
        <w:rPr>
          <w:lang w:val="uk-UA" w:eastAsia="en-US"/>
        </w:rPr>
        <w:t>ые</w:t>
      </w:r>
      <w:r w:rsidRPr="00271F16">
        <w:rPr>
          <w:lang w:val="uk-UA" w:eastAsia="en-US"/>
        </w:rPr>
        <w:t xml:space="preserve"> </w:t>
      </w:r>
      <w:r w:rsidRPr="00271F16">
        <w:rPr>
          <w:position w:val="-12"/>
          <w:lang w:val="uk-UA" w:eastAsia="en-US"/>
        </w:rPr>
        <w:object w:dxaOrig="1840" w:dyaOrig="360">
          <v:shape id="_x0000_i1441" type="#_x0000_t75" style="width:92.25pt;height:18pt" o:ole="">
            <v:imagedata r:id="rId421" o:title=""/>
          </v:shape>
          <o:OLEObject Type="Embed" ProgID="Equation.DSMT4" ShapeID="_x0000_i1441" DrawAspect="Content" ObjectID="_1477415483" r:id="rId422"/>
        </w:object>
      </w:r>
      <w:r w:rsidRPr="00271F16">
        <w:rPr>
          <w:lang w:val="uk-UA" w:eastAsia="en-US"/>
        </w:rPr>
        <w:t xml:space="preserve"> переходят друг в друга </w:t>
      </w:r>
      <w:r w:rsidR="007E7775" w:rsidRPr="00271F16">
        <w:rPr>
          <w:lang w:val="uk-UA" w:eastAsia="en-US"/>
        </w:rPr>
        <w:t>путем</w:t>
      </w:r>
      <w:r w:rsidRPr="00271F16">
        <w:rPr>
          <w:lang w:val="uk-UA" w:eastAsia="en-US"/>
        </w:rPr>
        <w:t xml:space="preserve"> п</w:t>
      </w:r>
      <w:r w:rsidR="007E7775" w:rsidRPr="00271F16">
        <w:rPr>
          <w:lang w:val="uk-UA" w:eastAsia="en-US"/>
        </w:rPr>
        <w:t xml:space="preserve">реобразования </w:t>
      </w:r>
      <w:r w:rsidRPr="00271F16">
        <w:rPr>
          <w:lang w:val="uk-UA" w:eastAsia="en-US"/>
        </w:rPr>
        <w:t xml:space="preserve"> поворот</w:t>
      </w:r>
      <w:r w:rsidR="007E7775" w:rsidRPr="00271F16">
        <w:rPr>
          <w:lang w:val="uk-UA" w:eastAsia="en-US"/>
        </w:rPr>
        <w:t xml:space="preserve">а с </w:t>
      </w:r>
      <w:r w:rsidRPr="00271F16">
        <w:rPr>
          <w:lang w:val="uk-UA" w:eastAsia="en-US"/>
        </w:rPr>
        <w:t xml:space="preserve"> центром в точ</w:t>
      </w:r>
      <w:r w:rsidR="007E7775" w:rsidRPr="00271F16">
        <w:rPr>
          <w:lang w:val="uk-UA" w:eastAsia="en-US"/>
        </w:rPr>
        <w:t>ке</w:t>
      </w:r>
      <w:r w:rsidRPr="00271F16">
        <w:rPr>
          <w:lang w:val="uk-UA" w:eastAsia="en-US"/>
        </w:rPr>
        <w:t xml:space="preserve"> О (9; 0).</w:t>
      </w:r>
      <w:r w:rsidR="007E7775" w:rsidRPr="00271F16">
        <w:rPr>
          <w:lang w:val="uk-UA" w:eastAsia="en-US"/>
        </w:rPr>
        <w:t xml:space="preserve"> 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Рис.1.2.3</w:t>
      </w:r>
    </w:p>
    <w:p w:rsidR="00E45EB6" w:rsidRPr="00271F16" w:rsidRDefault="008D38BB" w:rsidP="008D38BB">
      <w:pPr>
        <w:keepNext/>
        <w:widowControl w:val="0"/>
        <w:ind w:left="720" w:firstLine="709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185" w:dyaOrig="3165">
          <v:shape id="_x0000_i1442" type="#_x0000_t75" style="width:209.25pt;height:158.25pt" o:ole="">
            <v:imagedata r:id="rId423" o:title=""/>
          </v:shape>
          <o:OLEObject Type="Embed" ProgID="Excel.Sheet.8" ShapeID="_x0000_i1442" DrawAspect="Content" ObjectID="_1477415484" r:id="rId424">
            <o:FieldCodes>\s</o:FieldCodes>
          </o:OLEObject>
        </w:object>
      </w:r>
    </w:p>
    <w:p w:rsidR="0069336E" w:rsidRPr="00271F16" w:rsidRDefault="0069336E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69336E" w:rsidRPr="00271F16" w:rsidRDefault="0069336E" w:rsidP="008D38BB">
      <w:pPr>
        <w:pStyle w:val="a5"/>
        <w:spacing w:before="0" w:beforeAutospacing="0" w:after="0" w:afterAutospacing="0"/>
        <w:ind w:left="720"/>
        <w:jc w:val="center"/>
      </w:pPr>
      <w:r w:rsidRPr="00271F16">
        <w:rPr>
          <w:rStyle w:val="a6"/>
        </w:rPr>
        <w:t>Рис.14</w:t>
      </w:r>
    </w:p>
    <w:p w:rsidR="00E45EB6" w:rsidRPr="00271F16" w:rsidRDefault="001A1DB1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По</w:t>
      </w:r>
      <w:r w:rsidR="00E45EB6" w:rsidRPr="00271F16">
        <w:rPr>
          <w:lang w:val="uk-UA" w:eastAsia="en-US"/>
        </w:rPr>
        <w:t xml:space="preserve"> рисунк</w:t>
      </w:r>
      <w:r w:rsidRPr="00271F16">
        <w:rPr>
          <w:lang w:val="uk-UA" w:eastAsia="en-US"/>
        </w:rPr>
        <w:t>у</w:t>
      </w:r>
      <w:r w:rsidR="00E45EB6" w:rsidRPr="00271F16">
        <w:rPr>
          <w:lang w:val="uk-UA" w:eastAsia="en-US"/>
        </w:rPr>
        <w:t xml:space="preserve"> видно, </w:t>
      </w:r>
      <w:r w:rsidRPr="00271F16">
        <w:rPr>
          <w:lang w:val="uk-UA" w:eastAsia="en-US"/>
        </w:rPr>
        <w:t>что</w:t>
      </w:r>
      <w:r w:rsidR="00E45EB6" w:rsidRPr="00271F16">
        <w:rPr>
          <w:lang w:val="uk-UA" w:eastAsia="en-US"/>
        </w:rPr>
        <w:t xml:space="preserve"> при </w:t>
      </w:r>
      <w:r w:rsidR="00E45EB6" w:rsidRPr="00271F16">
        <w:rPr>
          <w:position w:val="-6"/>
          <w:lang w:val="uk-UA" w:eastAsia="en-US"/>
        </w:rPr>
        <w:object w:dxaOrig="780" w:dyaOrig="300">
          <v:shape id="_x0000_i1443" type="#_x0000_t75" style="width:39pt;height:15pt" o:ole="">
            <v:imagedata r:id="rId425" o:title=""/>
          </v:shape>
          <o:OLEObject Type="Embed" ProgID="Equation.DSMT4" ShapeID="_x0000_i1443" DrawAspect="Content" ObjectID="_1477415485" r:id="rId426"/>
        </w:objec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уравнение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>м</w:t>
      </w:r>
      <w:r w:rsidRPr="00271F16">
        <w:rPr>
          <w:lang w:val="uk-UA" w:eastAsia="en-US"/>
        </w:rPr>
        <w:t>еет</w:t>
      </w:r>
      <w:r w:rsidR="00E45EB6" w:rsidRPr="00271F16">
        <w:rPr>
          <w:lang w:val="uk-UA" w:eastAsia="en-US"/>
        </w:rPr>
        <w:t xml:space="preserve"> 1 </w:t>
      </w:r>
      <w:r w:rsidRPr="00271F16">
        <w:rPr>
          <w:lang w:val="uk-UA" w:eastAsia="en-US"/>
        </w:rPr>
        <w:t>решение</w:t>
      </w:r>
      <w:r w:rsidR="00E45EB6" w:rsidRPr="00271F16">
        <w:rPr>
          <w:lang w:val="uk-UA" w:eastAsia="en-US"/>
        </w:rPr>
        <w:t xml:space="preserve">, при </w:t>
      </w:r>
      <w:r w:rsidR="00E45EB6" w:rsidRPr="00271F16">
        <w:rPr>
          <w:position w:val="-28"/>
          <w:lang w:val="uk-UA" w:eastAsia="en-US"/>
        </w:rPr>
        <w:object w:dxaOrig="1440" w:dyaOrig="720">
          <v:shape id="_x0000_i1444" type="#_x0000_t75" style="width:1in;height:36pt" o:ole="">
            <v:imagedata r:id="rId427" o:title=""/>
          </v:shape>
          <o:OLEObject Type="Embed" ProgID="Equation.DSMT4" ShapeID="_x0000_i1444" DrawAspect="Content" ObjectID="_1477415486" r:id="rId428"/>
        </w:object>
      </w:r>
      <w:r w:rsidR="00E45EB6" w:rsidRPr="00271F16">
        <w:rPr>
          <w:lang w:val="uk-UA" w:eastAsia="en-US"/>
        </w:rPr>
        <w:t xml:space="preserve"> - 2 </w:t>
      </w:r>
      <w:r w:rsidRPr="00271F16">
        <w:rPr>
          <w:lang w:val="uk-UA" w:eastAsia="en-US"/>
        </w:rPr>
        <w:t>решения,</w:t>
      </w:r>
      <w:r w:rsidR="00E45EB6" w:rsidRPr="00271F16">
        <w:rPr>
          <w:lang w:val="uk-UA" w:eastAsia="en-US"/>
        </w:rPr>
        <w:t xml:space="preserve">, при </w:t>
      </w:r>
      <w:r w:rsidR="00E45EB6" w:rsidRPr="00271F16">
        <w:rPr>
          <w:position w:val="-28"/>
          <w:lang w:val="uk-UA" w:eastAsia="en-US"/>
        </w:rPr>
        <w:object w:dxaOrig="859" w:dyaOrig="720">
          <v:shape id="_x0000_i1445" type="#_x0000_t75" style="width:42.75pt;height:36pt" o:ole="">
            <v:imagedata r:id="rId429" o:title=""/>
          </v:shape>
          <o:OLEObject Type="Embed" ProgID="Equation.DSMT4" ShapeID="_x0000_i1445" DrawAspect="Content" ObjectID="_1477415487" r:id="rId430"/>
        </w:object>
      </w:r>
      <w:r w:rsidR="00E45EB6" w:rsidRPr="00271F16">
        <w:rPr>
          <w:lang w:val="uk-UA" w:eastAsia="en-US"/>
        </w:rPr>
        <w:t xml:space="preserve"> - 3 </w:t>
      </w:r>
      <w:r w:rsidRPr="00271F16">
        <w:rPr>
          <w:lang w:val="uk-UA" w:eastAsia="en-US"/>
        </w:rPr>
        <w:t>решения</w:t>
      </w:r>
      <w:r w:rsidR="00E45EB6" w:rsidRPr="00271F16">
        <w:rPr>
          <w:lang w:val="uk-UA" w:eastAsia="en-US"/>
        </w:rPr>
        <w:t xml:space="preserve">, при </w:t>
      </w:r>
      <w:r w:rsidR="00E45EB6" w:rsidRPr="00271F16">
        <w:rPr>
          <w:position w:val="-28"/>
          <w:lang w:val="uk-UA" w:eastAsia="en-US"/>
        </w:rPr>
        <w:object w:dxaOrig="1300" w:dyaOrig="720">
          <v:shape id="_x0000_i1446" type="#_x0000_t75" style="width:65.25pt;height:36pt" o:ole="">
            <v:imagedata r:id="rId431" o:title=""/>
          </v:shape>
          <o:OLEObject Type="Embed" ProgID="Equation.DSMT4" ShapeID="_x0000_i1446" DrawAspect="Content" ObjectID="_1477415488" r:id="rId432"/>
        </w:object>
      </w:r>
      <w:r w:rsidR="00E45EB6" w:rsidRPr="00271F16">
        <w:rPr>
          <w:lang w:val="uk-UA" w:eastAsia="en-US"/>
        </w:rPr>
        <w:t xml:space="preserve"> - 4 </w:t>
      </w:r>
      <w:r w:rsidRPr="00271F16">
        <w:rPr>
          <w:lang w:val="uk-UA" w:eastAsia="en-US"/>
        </w:rPr>
        <w:t>решения,</w:t>
      </w:r>
      <w:r w:rsidR="00E45EB6" w:rsidRPr="00271F16">
        <w:rPr>
          <w:lang w:val="uk-UA" w:eastAsia="en-US"/>
        </w:rPr>
        <w:t xml:space="preserve">, при </w:t>
      </w:r>
      <w:r w:rsidR="00E45EB6" w:rsidRPr="00271F16">
        <w:rPr>
          <w:position w:val="-6"/>
          <w:lang w:val="uk-UA" w:eastAsia="en-US"/>
        </w:rPr>
        <w:object w:dxaOrig="639" w:dyaOrig="300">
          <v:shape id="_x0000_i1447" type="#_x0000_t75" style="width:32.25pt;height:15pt" o:ole="">
            <v:imagedata r:id="rId433" o:title=""/>
          </v:shape>
          <o:OLEObject Type="Embed" ProgID="Equation.DSMT4" ShapeID="_x0000_i1447" DrawAspect="Content" ObjectID="_1477415489" r:id="rId434"/>
        </w:object>
      </w:r>
      <w:r w:rsidR="00E45EB6" w:rsidRPr="00271F16">
        <w:rPr>
          <w:lang w:val="uk-UA" w:eastAsia="en-US"/>
        </w:rPr>
        <w:t xml:space="preserve">- 2 </w:t>
      </w:r>
      <w:r w:rsidRPr="00271F16">
        <w:rPr>
          <w:lang w:val="uk-UA" w:eastAsia="en-US"/>
        </w:rPr>
        <w:t>решения,</w:t>
      </w:r>
      <w:r w:rsidR="00E45EB6" w:rsidRPr="00271F16">
        <w:rPr>
          <w:lang w:val="uk-UA" w:eastAsia="en-US"/>
        </w:rPr>
        <w:t xml:space="preserve"> при </w:t>
      </w:r>
      <w:r w:rsidR="00E45EB6" w:rsidRPr="00271F16">
        <w:rPr>
          <w:position w:val="-6"/>
          <w:lang w:val="uk-UA" w:eastAsia="en-US"/>
        </w:rPr>
        <w:object w:dxaOrig="600" w:dyaOrig="300">
          <v:shape id="_x0000_i1448" type="#_x0000_t75" style="width:30pt;height:15pt" o:ole="">
            <v:imagedata r:id="rId435" o:title=""/>
          </v:shape>
          <o:OLEObject Type="Embed" ProgID="Equation.DSMT4" ShapeID="_x0000_i1448" DrawAspect="Content" ObjectID="_1477415490" r:id="rId436"/>
        </w:object>
      </w:r>
      <w:r w:rsidR="00E45EB6" w:rsidRPr="00271F16">
        <w:rPr>
          <w:lang w:val="uk-UA" w:eastAsia="en-US"/>
        </w:rPr>
        <w:t xml:space="preserve">- 1 </w:t>
      </w:r>
      <w:r w:rsidRPr="00271F16">
        <w:rPr>
          <w:lang w:val="uk-UA" w:eastAsia="en-US"/>
        </w:rPr>
        <w:t>решение</w:t>
      </w:r>
      <w:r w:rsidR="00E45EB6" w:rsidRPr="00271F16">
        <w:rPr>
          <w:lang w:val="uk-UA" w:eastAsia="en-US"/>
        </w:rPr>
        <w:t>.</w:t>
      </w:r>
    </w:p>
    <w:p w:rsidR="001A1DB1" w:rsidRPr="00271F16" w:rsidRDefault="001A1DB1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E45EB6" w:rsidRPr="00271F16">
        <w:rPr>
          <w:i/>
          <w:iCs/>
          <w:lang w:val="uk-UA" w:eastAsia="en-US"/>
        </w:rPr>
        <w:t xml:space="preserve">: </w:t>
      </w:r>
      <w:r w:rsidRPr="00271F16">
        <w:rPr>
          <w:i/>
          <w:iCs/>
          <w:lang w:val="uk-UA" w:eastAsia="en-US"/>
        </w:rPr>
        <w:t>П</w:t>
      </w:r>
      <w:r w:rsidRPr="00271F16">
        <w:rPr>
          <w:lang w:val="uk-UA" w:eastAsia="en-US"/>
        </w:rPr>
        <w:t xml:space="preserve">ри </w:t>
      </w:r>
      <w:r w:rsidRPr="00271F16">
        <w:rPr>
          <w:position w:val="-6"/>
          <w:lang w:val="uk-UA" w:eastAsia="en-US"/>
        </w:rPr>
        <w:object w:dxaOrig="780" w:dyaOrig="300">
          <v:shape id="_x0000_i1449" type="#_x0000_t75" style="width:39pt;height:15pt" o:ole="">
            <v:imagedata r:id="rId425" o:title=""/>
          </v:shape>
          <o:OLEObject Type="Embed" ProgID="Equation.DSMT4" ShapeID="_x0000_i1449" DrawAspect="Content" ObjectID="_1477415491" r:id="rId437"/>
        </w:object>
      </w:r>
      <w:r w:rsidRPr="00271F16">
        <w:rPr>
          <w:lang w:val="uk-UA" w:eastAsia="en-US"/>
        </w:rPr>
        <w:t xml:space="preserve"> уравнение имеетє 1 решение, при </w:t>
      </w:r>
      <w:r w:rsidRPr="00271F16">
        <w:rPr>
          <w:position w:val="-28"/>
          <w:lang w:val="uk-UA" w:eastAsia="en-US"/>
        </w:rPr>
        <w:object w:dxaOrig="1440" w:dyaOrig="720">
          <v:shape id="_x0000_i1450" type="#_x0000_t75" style="width:1in;height:36pt" o:ole="">
            <v:imagedata r:id="rId427" o:title=""/>
          </v:shape>
          <o:OLEObject Type="Embed" ProgID="Equation.DSMT4" ShapeID="_x0000_i1450" DrawAspect="Content" ObjectID="_1477415492" r:id="rId438"/>
        </w:object>
      </w:r>
      <w:r w:rsidRPr="00271F16">
        <w:rPr>
          <w:lang w:val="uk-UA" w:eastAsia="en-US"/>
        </w:rPr>
        <w:t xml:space="preserve"> - 2 решения, при </w:t>
      </w:r>
      <w:r w:rsidRPr="00271F16">
        <w:rPr>
          <w:position w:val="-28"/>
          <w:lang w:val="uk-UA" w:eastAsia="en-US"/>
        </w:rPr>
        <w:object w:dxaOrig="859" w:dyaOrig="720">
          <v:shape id="_x0000_i1451" type="#_x0000_t75" style="width:42.75pt;height:36pt" o:ole="">
            <v:imagedata r:id="rId429" o:title=""/>
          </v:shape>
          <o:OLEObject Type="Embed" ProgID="Equation.DSMT4" ShapeID="_x0000_i1451" DrawAspect="Content" ObjectID="_1477415493" r:id="rId439"/>
        </w:object>
      </w:r>
      <w:r w:rsidRPr="00271F16">
        <w:rPr>
          <w:lang w:val="uk-UA" w:eastAsia="en-US"/>
        </w:rPr>
        <w:t xml:space="preserve"> - 3 решения, при </w:t>
      </w:r>
      <w:r w:rsidRPr="00271F16">
        <w:rPr>
          <w:position w:val="-28"/>
          <w:lang w:val="uk-UA" w:eastAsia="en-US"/>
        </w:rPr>
        <w:object w:dxaOrig="1300" w:dyaOrig="720">
          <v:shape id="_x0000_i1452" type="#_x0000_t75" style="width:65.25pt;height:36pt" o:ole="">
            <v:imagedata r:id="rId431" o:title=""/>
          </v:shape>
          <o:OLEObject Type="Embed" ProgID="Equation.DSMT4" ShapeID="_x0000_i1452" DrawAspect="Content" ObjectID="_1477415494" r:id="rId440"/>
        </w:object>
      </w:r>
      <w:r w:rsidRPr="00271F16">
        <w:rPr>
          <w:lang w:val="uk-UA" w:eastAsia="en-US"/>
        </w:rPr>
        <w:t xml:space="preserve"> - 4 решения, при </w:t>
      </w:r>
      <w:r w:rsidRPr="00271F16">
        <w:rPr>
          <w:position w:val="-6"/>
          <w:lang w:val="uk-UA" w:eastAsia="en-US"/>
        </w:rPr>
        <w:object w:dxaOrig="639" w:dyaOrig="300">
          <v:shape id="_x0000_i1453" type="#_x0000_t75" style="width:32.25pt;height:15pt" o:ole="">
            <v:imagedata r:id="rId433" o:title=""/>
          </v:shape>
          <o:OLEObject Type="Embed" ProgID="Equation.DSMT4" ShapeID="_x0000_i1453" DrawAspect="Content" ObjectID="_1477415495" r:id="rId441"/>
        </w:object>
      </w:r>
      <w:r w:rsidRPr="00271F16">
        <w:rPr>
          <w:lang w:val="uk-UA" w:eastAsia="en-US"/>
        </w:rPr>
        <w:t xml:space="preserve">- 2 решения, при </w:t>
      </w:r>
      <w:r w:rsidRPr="00271F16">
        <w:rPr>
          <w:position w:val="-6"/>
          <w:lang w:val="uk-UA" w:eastAsia="en-US"/>
        </w:rPr>
        <w:object w:dxaOrig="600" w:dyaOrig="300">
          <v:shape id="_x0000_i1454" type="#_x0000_t75" style="width:30pt;height:15pt" o:ole="">
            <v:imagedata r:id="rId435" o:title=""/>
          </v:shape>
          <o:OLEObject Type="Embed" ProgID="Equation.DSMT4" ShapeID="_x0000_i1454" DrawAspect="Content" ObjectID="_1477415496" r:id="rId442"/>
        </w:object>
      </w:r>
      <w:r w:rsidRPr="00271F16">
        <w:rPr>
          <w:lang w:val="uk-UA" w:eastAsia="en-US"/>
        </w:rPr>
        <w:t>- 1 решение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 xml:space="preserve">4. </w:t>
      </w:r>
      <w:r w:rsidRPr="00271F16">
        <w:rPr>
          <w:lang w:val="uk-UA" w:eastAsia="en-US"/>
        </w:rPr>
        <w:t xml:space="preserve">При </w:t>
      </w:r>
      <w:r w:rsidR="001A1DB1" w:rsidRPr="00271F16">
        <w:rPr>
          <w:lang w:val="uk-UA" w:eastAsia="en-US"/>
        </w:rPr>
        <w:t>каких значени</w:t>
      </w:r>
      <w:r w:rsidRPr="00271F16">
        <w:rPr>
          <w:lang w:val="uk-UA" w:eastAsia="en-US"/>
        </w:rPr>
        <w:t xml:space="preserve">ях параметра </w:t>
      </w:r>
      <w:r w:rsidRPr="00271F16">
        <w:rPr>
          <w:i/>
          <w:iCs/>
          <w:lang w:val="uk-UA" w:eastAsia="en-US"/>
        </w:rPr>
        <w:t>а</w:t>
      </w:r>
      <w:r w:rsidRPr="00271F16">
        <w:rPr>
          <w:lang w:val="uk-UA" w:eastAsia="en-US"/>
        </w:rPr>
        <w:t xml:space="preserve"> </w:t>
      </w:r>
      <w:r w:rsidR="001A1DB1" w:rsidRPr="00271F16">
        <w:rPr>
          <w:lang w:val="uk-UA" w:eastAsia="en-US"/>
        </w:rPr>
        <w:t>у</w:t>
      </w:r>
      <w:r w:rsidRPr="00271F16">
        <w:rPr>
          <w:lang w:val="uk-UA" w:eastAsia="en-US"/>
        </w:rPr>
        <w:t>р</w:t>
      </w:r>
      <w:r w:rsidR="001A1DB1" w:rsidRPr="00271F16">
        <w:rPr>
          <w:lang w:val="uk-UA" w:eastAsia="en-US"/>
        </w:rPr>
        <w:t>а</w:t>
      </w:r>
      <w:r w:rsidRPr="00271F16">
        <w:rPr>
          <w:lang w:val="uk-UA" w:eastAsia="en-US"/>
        </w:rPr>
        <w:t>вн</w:t>
      </w:r>
      <w:r w:rsidR="001A1DB1" w:rsidRPr="00271F16">
        <w:rPr>
          <w:lang w:val="uk-UA" w:eastAsia="en-US"/>
        </w:rPr>
        <w:t>ение</w:t>
      </w:r>
      <w:r w:rsidRPr="00271F16">
        <w:rPr>
          <w:lang w:val="uk-UA" w:eastAsia="en-US"/>
        </w:rPr>
        <w:t xml:space="preserve"> </w:t>
      </w:r>
      <w:r w:rsidRPr="00271F16">
        <w:rPr>
          <w:position w:val="-8"/>
          <w:lang w:val="uk-UA" w:eastAsia="en-US"/>
        </w:rPr>
        <w:object w:dxaOrig="3000" w:dyaOrig="420">
          <v:shape id="_x0000_i1455" type="#_x0000_t75" style="width:150pt;height:21pt" o:ole="" fillcolor="window">
            <v:imagedata r:id="rId443" o:title=""/>
          </v:shape>
          <o:OLEObject Type="Embed" ProgID="Equation.DSMT4" ShapeID="_x0000_i1455" DrawAspect="Content" ObjectID="_1477415497" r:id="rId444"/>
        </w:object>
      </w:r>
      <w:r w:rsidRPr="00271F16">
        <w:rPr>
          <w:lang w:val="uk-UA" w:eastAsia="en-US"/>
        </w:rPr>
        <w:t xml:space="preserve"> </w:t>
      </w:r>
      <w:r w:rsidR="001A1DB1" w:rsidRPr="00271F16">
        <w:rPr>
          <w:lang w:val="uk-UA" w:eastAsia="en-US"/>
        </w:rPr>
        <w:t>и</w:t>
      </w:r>
      <w:r w:rsidRPr="00271F16">
        <w:rPr>
          <w:lang w:val="uk-UA" w:eastAsia="en-US"/>
        </w:rPr>
        <w:t>м</w:t>
      </w:r>
      <w:r w:rsidR="001A1DB1" w:rsidRPr="00271F16">
        <w:rPr>
          <w:lang w:val="uk-UA" w:eastAsia="en-US"/>
        </w:rPr>
        <w:t>еет</w:t>
      </w:r>
      <w:r w:rsidRPr="00271F16">
        <w:rPr>
          <w:lang w:val="uk-UA" w:eastAsia="en-US"/>
        </w:rPr>
        <w:t xml:space="preserve"> </w:t>
      </w:r>
      <w:r w:rsidR="001A1DB1" w:rsidRPr="00271F16">
        <w:rPr>
          <w:lang w:val="uk-UA" w:eastAsia="en-US"/>
        </w:rPr>
        <w:t>е</w:t>
      </w:r>
      <w:r w:rsidRPr="00271F16">
        <w:rPr>
          <w:lang w:val="uk-UA" w:eastAsia="en-US"/>
        </w:rPr>
        <w:t>дин</w:t>
      </w:r>
      <w:r w:rsidR="001A1DB1" w:rsidRPr="00271F16">
        <w:rPr>
          <w:lang w:val="uk-UA" w:eastAsia="en-US"/>
        </w:rPr>
        <w:t>ственный  корень</w:t>
      </w:r>
      <w:r w:rsidRPr="00271F16">
        <w:rPr>
          <w:lang w:val="uk-UA" w:eastAsia="en-US"/>
        </w:rPr>
        <w:t>?</w:t>
      </w:r>
    </w:p>
    <w:p w:rsidR="00E45EB6" w:rsidRPr="00271F16" w:rsidRDefault="00B41B02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</w:t>
      </w:r>
      <w:r w:rsidR="00E45EB6" w:rsidRPr="00271F16">
        <w:rPr>
          <w:i/>
          <w:iCs/>
          <w:lang w:val="uk-UA" w:eastAsia="en-US"/>
        </w:rPr>
        <w:t xml:space="preserve">. </w:t>
      </w:r>
      <w:r w:rsidR="00E45EB6" w:rsidRPr="00271F16">
        <w:rPr>
          <w:lang w:val="uk-UA" w:eastAsia="en-US"/>
        </w:rPr>
        <w:t>Р</w:t>
      </w:r>
      <w:r w:rsidRPr="00271F16">
        <w:rPr>
          <w:lang w:val="uk-UA" w:eastAsia="en-US"/>
        </w:rPr>
        <w:t>ассмотрим</w:t>
      </w:r>
      <w:r w:rsidR="00E45EB6" w:rsidRPr="00271F16">
        <w:rPr>
          <w:lang w:val="uk-UA" w:eastAsia="en-US"/>
        </w:rPr>
        <w:t xml:space="preserve"> функц</w:t>
      </w:r>
      <w:r w:rsidRPr="00271F16">
        <w:rPr>
          <w:lang w:val="uk-UA" w:eastAsia="en-US"/>
        </w:rPr>
        <w:t>и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i/>
          <w:iCs/>
          <w:lang w:val="uk-UA" w:eastAsia="en-US"/>
        </w:rPr>
        <w:t>у = ах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12"/>
          <w:lang w:val="uk-UA" w:eastAsia="en-US"/>
        </w:rPr>
        <w:object w:dxaOrig="2860" w:dyaOrig="460">
          <v:shape id="_x0000_i1456" type="#_x0000_t75" style="width:143.25pt;height:23.25pt" o:ole="" fillcolor="window">
            <v:imagedata r:id="rId445" o:title=""/>
          </v:shape>
          <o:OLEObject Type="Embed" ProgID="Equation.DSMT4" ShapeID="_x0000_i1456" DrawAspect="Content" ObjectID="_1477415498" r:id="rId446"/>
        </w:object>
      </w:r>
      <w:r w:rsidR="00E45EB6" w:rsidRPr="00271F16">
        <w:rPr>
          <w:lang w:val="uk-UA" w:eastAsia="en-US"/>
        </w:rPr>
        <w:t>. Граф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к </w:t>
      </w:r>
      <w:r w:rsidRPr="00271F16">
        <w:rPr>
          <w:lang w:val="uk-UA" w:eastAsia="en-US"/>
        </w:rPr>
        <w:t>второй</w:t>
      </w:r>
      <w:r w:rsidR="00E45EB6" w:rsidRPr="00271F16">
        <w:rPr>
          <w:lang w:val="uk-UA" w:eastAsia="en-US"/>
        </w:rPr>
        <w:t xml:space="preserve"> функц</w:t>
      </w:r>
      <w:r w:rsidR="008772C8" w:rsidRPr="00271F16">
        <w:rPr>
          <w:lang w:val="uk-UA" w:eastAsia="en-US"/>
        </w:rPr>
        <w:t>ии</w:t>
      </w:r>
      <w:r w:rsidR="00E45EB6" w:rsidRPr="00271F16">
        <w:rPr>
          <w:lang w:val="uk-UA" w:eastAsia="en-US"/>
        </w:rPr>
        <w:t xml:space="preserve"> по</w:t>
      </w:r>
      <w:r w:rsidRPr="00271F16">
        <w:rPr>
          <w:lang w:val="uk-UA" w:eastAsia="en-US"/>
        </w:rPr>
        <w:t>строим</w:t>
      </w:r>
      <w:r w:rsidR="00E45EB6" w:rsidRPr="00271F16">
        <w:rPr>
          <w:lang w:val="uk-UA" w:eastAsia="en-US"/>
        </w:rPr>
        <w:t>, р</w:t>
      </w:r>
      <w:r w:rsidRPr="00271F16">
        <w:rPr>
          <w:lang w:val="uk-UA" w:eastAsia="en-US"/>
        </w:rPr>
        <w:t>ассмотрев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уравнение</w:t>
      </w:r>
      <w:r w:rsidR="00E45EB6" w:rsidRPr="00271F16">
        <w:rPr>
          <w:position w:val="-12"/>
          <w:lang w:val="uk-UA" w:eastAsia="en-US"/>
        </w:rPr>
        <w:object w:dxaOrig="2980" w:dyaOrig="420">
          <v:shape id="_x0000_i1457" type="#_x0000_t75" style="width:149.25pt;height:21pt" o:ole="" fillcolor="window">
            <v:imagedata r:id="rId447" o:title=""/>
          </v:shape>
          <o:OLEObject Type="Embed" ProgID="Equation.DSMT4" ShapeID="_x0000_i1457" DrawAspect="Content" ObjectID="_1477415499" r:id="rId448"/>
        </w:object>
      </w:r>
      <w:r w:rsidR="00E45EB6" w:rsidRPr="00271F16">
        <w:rPr>
          <w:lang w:val="uk-UA" w:eastAsia="en-US"/>
        </w:rPr>
        <w:t xml:space="preserve"> при </w:t>
      </w:r>
      <w:r w:rsidR="00E45EB6" w:rsidRPr="00271F16">
        <w:rPr>
          <w:position w:val="-12"/>
          <w:lang w:val="uk-UA" w:eastAsia="en-US"/>
        </w:rPr>
        <w:object w:dxaOrig="760" w:dyaOrig="360">
          <v:shape id="_x0000_i1458" type="#_x0000_t75" style="width:38.25pt;height:18pt" o:ole="" fillcolor="window">
            <v:imagedata r:id="rId449" o:title=""/>
          </v:shape>
          <o:OLEObject Type="Embed" ProgID="Equation.DSMT4" ShapeID="_x0000_i1458" DrawAspect="Content" ObjectID="_1477415500" r:id="rId450"/>
        </w:object>
      </w:r>
      <w:r w:rsidR="00E45EB6" w:rsidRPr="00271F16">
        <w:rPr>
          <w:lang w:val="uk-UA" w:eastAsia="en-US"/>
        </w:rPr>
        <w:t xml:space="preserve">. </w:t>
      </w:r>
      <w:r w:rsidRPr="00271F16">
        <w:rPr>
          <w:lang w:val="uk-UA" w:eastAsia="en-US"/>
        </w:rPr>
        <w:t>Преобраз</w:t>
      </w:r>
      <w:r w:rsidR="008772C8" w:rsidRPr="00271F16">
        <w:rPr>
          <w:lang w:val="uk-UA" w:eastAsia="en-US"/>
        </w:rPr>
        <w:t xml:space="preserve">овав </w:t>
      </w:r>
      <w:r w:rsidRPr="00271F16">
        <w:rPr>
          <w:lang w:val="uk-UA" w:eastAsia="en-US"/>
        </w:rPr>
        <w:t>его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к</w:t>
      </w:r>
      <w:r w:rsidR="00E45EB6" w:rsidRPr="00271F16">
        <w:rPr>
          <w:lang w:val="uk-UA" w:eastAsia="en-US"/>
        </w:rPr>
        <w:t xml:space="preserve"> виду </w:t>
      </w:r>
      <w:r w:rsidR="00E45EB6" w:rsidRPr="00271F16">
        <w:rPr>
          <w:position w:val="-12"/>
          <w:lang w:val="uk-UA" w:eastAsia="en-US"/>
        </w:rPr>
        <w:object w:dxaOrig="2860" w:dyaOrig="420">
          <v:shape id="_x0000_i1459" type="#_x0000_t75" style="width:143.25pt;height:21pt" o:ole="" fillcolor="window">
            <v:imagedata r:id="rId451" o:title=""/>
          </v:shape>
          <o:OLEObject Type="Embed" ProgID="Equation.DSMT4" ShapeID="_x0000_i1459" DrawAspect="Content" ObjectID="_1477415501" r:id="rId452"/>
        </w:object>
      </w:r>
      <w:r w:rsidR="008772C8" w:rsidRPr="00271F16">
        <w:rPr>
          <w:lang w:val="uk-UA" w:eastAsia="en-US"/>
        </w:rPr>
        <w:t>, получим</w:t>
      </w:r>
      <w:r w:rsidR="00E45EB6" w:rsidRPr="00271F16">
        <w:rPr>
          <w:lang w:val="uk-UA" w:eastAsia="en-US"/>
        </w:rPr>
        <w:t xml:space="preserve">, </w:t>
      </w:r>
      <w:r w:rsidR="00A376A5">
        <w:rPr>
          <w:lang w:val="uk-UA" w:eastAsia="en-US"/>
        </w:rPr>
        <w:t>что</w:t>
      </w:r>
      <w:r w:rsidR="00E45EB6"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искомый</w:t>
      </w:r>
      <w:r w:rsidR="00E45EB6" w:rsidRPr="00271F16">
        <w:rPr>
          <w:lang w:val="uk-UA" w:eastAsia="en-US"/>
        </w:rPr>
        <w:t xml:space="preserve"> граф</w:t>
      </w:r>
      <w:r w:rsidR="0078085A"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к </w:t>
      </w:r>
      <w:r w:rsidR="0078085A" w:rsidRPr="00271F16">
        <w:rPr>
          <w:lang w:val="uk-UA" w:eastAsia="en-US"/>
        </w:rPr>
        <w:t>–</w:t>
      </w:r>
      <w:r w:rsidR="00E45EB6" w:rsidRPr="00271F16">
        <w:rPr>
          <w:lang w:val="uk-UA" w:eastAsia="en-US"/>
        </w:rPr>
        <w:t xml:space="preserve"> п</w:t>
      </w:r>
      <w:r w:rsidR="0078085A" w:rsidRPr="00271F16">
        <w:rPr>
          <w:lang w:val="uk-UA" w:eastAsia="en-US"/>
        </w:rPr>
        <w:t>олуокружность с</w:t>
      </w:r>
      <w:r w:rsidR="00E45EB6" w:rsidRPr="00271F16">
        <w:rPr>
          <w:lang w:val="uk-UA" w:eastAsia="en-US"/>
        </w:rPr>
        <w:t xml:space="preserve"> центром (4;1)</w:t>
      </w:r>
      <w:r w:rsidR="0078085A" w:rsidRPr="00271F16">
        <w:rPr>
          <w:lang w:val="uk-UA" w:eastAsia="en-US"/>
        </w:rPr>
        <w:t xml:space="preserve"> и ради</w:t>
      </w:r>
      <w:r w:rsidR="00E45EB6" w:rsidRPr="00271F16">
        <w:rPr>
          <w:lang w:val="uk-UA" w:eastAsia="en-US"/>
        </w:rPr>
        <w:t>усом 1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i/>
          <w:iCs/>
          <w:lang w:val="uk-UA" w:eastAsia="en-US"/>
        </w:rPr>
      </w:pPr>
      <w:r w:rsidRPr="00271F16">
        <w:rPr>
          <w:lang w:val="uk-UA" w:eastAsia="en-US"/>
        </w:rPr>
        <w:t xml:space="preserve">На рис.1.2.12 </w:t>
      </w:r>
      <w:r w:rsidR="0078085A" w:rsidRPr="00271F16">
        <w:rPr>
          <w:lang w:val="uk-UA" w:eastAsia="en-US"/>
        </w:rPr>
        <w:t>это</w:t>
      </w:r>
      <w:r w:rsidRPr="00271F16">
        <w:rPr>
          <w:lang w:val="uk-UA" w:eastAsia="en-US"/>
        </w:rPr>
        <w:t xml:space="preserve"> дуга </w:t>
      </w:r>
      <w:r w:rsidRPr="00271F16">
        <w:rPr>
          <w:i/>
          <w:iCs/>
          <w:lang w:val="uk-UA" w:eastAsia="en-US"/>
        </w:rPr>
        <w:t xml:space="preserve">АВ. </w:t>
      </w:r>
      <w:r w:rsidRPr="00271F16">
        <w:rPr>
          <w:lang w:val="uk-UA" w:eastAsia="en-US"/>
        </w:rPr>
        <w:t>Вс</w:t>
      </w:r>
      <w:r w:rsidR="0078085A" w:rsidRPr="00271F16">
        <w:rPr>
          <w:lang w:val="uk-UA" w:eastAsia="en-US"/>
        </w:rPr>
        <w:t>е</w:t>
      </w:r>
      <w:r w:rsidRPr="00271F16">
        <w:rPr>
          <w:lang w:val="uk-UA" w:eastAsia="en-US"/>
        </w:rPr>
        <w:t xml:space="preserve"> прям</w:t>
      </w:r>
      <w:r w:rsidR="0078085A" w:rsidRPr="00271F16">
        <w:rPr>
          <w:lang w:val="uk-UA" w:eastAsia="en-US"/>
        </w:rPr>
        <w:t>ые</w:t>
      </w:r>
      <w:r w:rsidRPr="00271F16">
        <w:rPr>
          <w:lang w:val="uk-UA" w:eastAsia="en-US"/>
        </w:rPr>
        <w:t xml:space="preserve"> </w:t>
      </w:r>
      <w:r w:rsidRPr="00271F16">
        <w:rPr>
          <w:i/>
          <w:iCs/>
          <w:lang w:val="uk-UA" w:eastAsia="en-US"/>
        </w:rPr>
        <w:t>у = ах,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которые</w:t>
      </w:r>
      <w:r w:rsidRPr="00271F16">
        <w:rPr>
          <w:lang w:val="uk-UA" w:eastAsia="en-US"/>
        </w:rPr>
        <w:t xml:space="preserve"> проходят м</w:t>
      </w:r>
      <w:r w:rsidR="0078085A" w:rsidRPr="00271F16">
        <w:rPr>
          <w:lang w:val="uk-UA" w:eastAsia="en-US"/>
        </w:rPr>
        <w:t>ежду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луча</w:t>
      </w:r>
      <w:r w:rsidRPr="00271F16">
        <w:rPr>
          <w:lang w:val="uk-UA" w:eastAsia="en-US"/>
        </w:rPr>
        <w:t xml:space="preserve">ми </w:t>
      </w:r>
      <w:r w:rsidRPr="00271F16">
        <w:rPr>
          <w:i/>
          <w:iCs/>
          <w:lang w:val="uk-UA" w:eastAsia="en-US"/>
        </w:rPr>
        <w:t>ОА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 </w:t>
      </w:r>
      <w:r w:rsidRPr="00271F16">
        <w:rPr>
          <w:i/>
          <w:iCs/>
          <w:lang w:val="uk-UA" w:eastAsia="en-US"/>
        </w:rPr>
        <w:t>0В</w:t>
      </w:r>
      <w:r w:rsidRPr="00271F16">
        <w:rPr>
          <w:lang w:val="uk-UA" w:eastAsia="en-US"/>
        </w:rPr>
        <w:t xml:space="preserve"> пере</w:t>
      </w:r>
      <w:r w:rsidR="0078085A" w:rsidRPr="00271F16">
        <w:rPr>
          <w:lang w:val="uk-UA" w:eastAsia="en-US"/>
        </w:rPr>
        <w:t>сека</w:t>
      </w:r>
      <w:r w:rsidRPr="00271F16">
        <w:rPr>
          <w:lang w:val="uk-UA" w:eastAsia="en-US"/>
        </w:rPr>
        <w:t>ют дугу в одн</w:t>
      </w:r>
      <w:r w:rsidR="0078085A" w:rsidRPr="00271F16">
        <w:rPr>
          <w:lang w:val="uk-UA" w:eastAsia="en-US"/>
        </w:rPr>
        <w:t>о</w:t>
      </w:r>
      <w:r w:rsidRPr="00271F16">
        <w:rPr>
          <w:lang w:val="uk-UA" w:eastAsia="en-US"/>
        </w:rPr>
        <w:t>й точ</w:t>
      </w:r>
      <w:r w:rsidR="0078085A" w:rsidRPr="00271F16">
        <w:rPr>
          <w:lang w:val="uk-UA" w:eastAsia="en-US"/>
        </w:rPr>
        <w:t>ке</w:t>
      </w:r>
      <w:r w:rsidRPr="00271F16">
        <w:rPr>
          <w:lang w:val="uk-UA" w:eastAsia="en-US"/>
        </w:rPr>
        <w:t>. Так</w:t>
      </w:r>
      <w:r w:rsidR="0078085A" w:rsidRPr="00271F16">
        <w:rPr>
          <w:lang w:val="uk-UA" w:eastAsia="en-US"/>
        </w:rPr>
        <w:t>же</w:t>
      </w:r>
      <w:r w:rsidRPr="00271F16">
        <w:rPr>
          <w:lang w:val="uk-UA" w:eastAsia="en-US"/>
        </w:rPr>
        <w:t xml:space="preserve"> одну точку с дуго</w:t>
      </w:r>
      <w:r w:rsidR="0078085A" w:rsidRPr="00271F16">
        <w:rPr>
          <w:lang w:val="uk-UA" w:eastAsia="en-US"/>
        </w:rPr>
        <w:t>й и</w:t>
      </w:r>
      <w:r w:rsidRPr="00271F16">
        <w:rPr>
          <w:lang w:val="uk-UA" w:eastAsia="en-US"/>
        </w:rPr>
        <w:t>м</w:t>
      </w:r>
      <w:r w:rsidR="0078085A" w:rsidRPr="00271F16">
        <w:rPr>
          <w:lang w:val="uk-UA" w:eastAsia="en-US"/>
        </w:rPr>
        <w:t>еют</w:t>
      </w:r>
      <w:r w:rsidRPr="00271F16">
        <w:rPr>
          <w:lang w:val="uk-UA" w:eastAsia="en-US"/>
        </w:rPr>
        <w:t xml:space="preserve"> пряма</w:t>
      </w:r>
      <w:r w:rsidR="0078085A" w:rsidRPr="00271F16">
        <w:rPr>
          <w:lang w:val="uk-UA" w:eastAsia="en-US"/>
        </w:rPr>
        <w:t>я</w:t>
      </w:r>
      <w:r w:rsidRPr="00271F16">
        <w:rPr>
          <w:lang w:val="uk-UA" w:eastAsia="en-US"/>
        </w:rPr>
        <w:t xml:space="preserve"> </w:t>
      </w:r>
      <w:r w:rsidRPr="00271F16">
        <w:rPr>
          <w:i/>
          <w:iCs/>
          <w:lang w:val="uk-UA" w:eastAsia="en-US"/>
        </w:rPr>
        <w:t>ОВ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и касательная</w:t>
      </w:r>
      <w:r w:rsidRPr="00271F16">
        <w:rPr>
          <w:lang w:val="uk-UA" w:eastAsia="en-US"/>
        </w:rPr>
        <w:t xml:space="preserve"> </w:t>
      </w:r>
      <w:r w:rsidRPr="00271F16">
        <w:rPr>
          <w:i/>
          <w:iCs/>
          <w:lang w:val="uk-UA" w:eastAsia="en-US"/>
        </w:rPr>
        <w:t>ОМ.</w:t>
      </w:r>
    </w:p>
    <w:p w:rsidR="00E45EB6" w:rsidRPr="00271F16" w:rsidRDefault="006A388C" w:rsidP="00515C9C">
      <w:pPr>
        <w:keepNext/>
        <w:widowControl w:val="0"/>
        <w:ind w:left="720" w:firstLine="709"/>
        <w:jc w:val="center"/>
        <w:rPr>
          <w:lang w:val="uk-UA" w:eastAsia="en-US"/>
        </w:rPr>
      </w:pPr>
      <w:r>
        <w:rPr>
          <w:lang w:val="uk-UA" w:eastAsia="en-US"/>
        </w:rPr>
        <w:pict>
          <v:shape id="_x0000_i1460" type="#_x0000_t75" style="width:206.25pt;height:111.75pt" fillcolor="window">
            <v:imagedata r:id="rId453" o:title=""/>
          </v:shape>
        </w:pict>
      </w:r>
    </w:p>
    <w:p w:rsidR="0069336E" w:rsidRPr="00271F16" w:rsidRDefault="0069336E" w:rsidP="00BB6147">
      <w:pPr>
        <w:pStyle w:val="a5"/>
        <w:ind w:left="720"/>
        <w:jc w:val="center"/>
      </w:pPr>
      <w:r w:rsidRPr="00271F16">
        <w:rPr>
          <w:rStyle w:val="a6"/>
        </w:rPr>
        <w:t>Рис. 15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E45EB6" w:rsidRPr="00271F16" w:rsidRDefault="0078085A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Угловые</w:t>
      </w:r>
      <w:r w:rsidR="00E45EB6" w:rsidRPr="00271F16">
        <w:rPr>
          <w:lang w:val="uk-UA" w:eastAsia="en-US"/>
        </w:rPr>
        <w:t xml:space="preserve"> ко</w:t>
      </w:r>
      <w:r w:rsidRPr="00271F16">
        <w:rPr>
          <w:lang w:val="uk-UA" w:eastAsia="en-US"/>
        </w:rPr>
        <w:t>эффи</w:t>
      </w:r>
      <w:r w:rsidR="00E45EB6" w:rsidRPr="00271F16">
        <w:rPr>
          <w:lang w:val="uk-UA" w:eastAsia="en-US"/>
        </w:rPr>
        <w:t>ц</w:t>
      </w:r>
      <w:r w:rsidRPr="00271F16">
        <w:rPr>
          <w:lang w:val="uk-UA" w:eastAsia="en-US"/>
        </w:rPr>
        <w:t>иенты</w:t>
      </w:r>
      <w:r w:rsidR="00E45EB6" w:rsidRPr="00271F16">
        <w:rPr>
          <w:lang w:val="uk-UA" w:eastAsia="en-US"/>
        </w:rPr>
        <w:t xml:space="preserve"> прямих </w:t>
      </w:r>
      <w:r w:rsidR="00E45EB6" w:rsidRPr="00271F16">
        <w:rPr>
          <w:i/>
          <w:iCs/>
          <w:lang w:val="uk-UA" w:eastAsia="en-US"/>
        </w:rPr>
        <w:t>0В</w:t>
      </w:r>
      <w:r w:rsidR="00E45EB6" w:rsidRPr="00271F16">
        <w:rPr>
          <w:lang w:val="uk-UA" w:eastAsia="en-US"/>
        </w:rPr>
        <w:t xml:space="preserve"> та </w:t>
      </w:r>
      <w:r w:rsidR="00E45EB6" w:rsidRPr="00271F16">
        <w:rPr>
          <w:i/>
          <w:iCs/>
          <w:lang w:val="uk-UA" w:eastAsia="en-US"/>
        </w:rPr>
        <w:t>ОА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соответственно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равны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240" w:dyaOrig="720">
          <v:shape id="_x0000_i1461" type="#_x0000_t75" style="width:12pt;height:36pt" o:ole="" fillcolor="window">
            <v:imagedata r:id="rId454" o:title=""/>
          </v:shape>
          <o:OLEObject Type="Embed" ProgID="Equation.DSMT4" ShapeID="_x0000_i1461" DrawAspect="Content" ObjectID="_1477415502" r:id="rId455"/>
        </w:objec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и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240" w:dyaOrig="720">
          <v:shape id="_x0000_i1462" type="#_x0000_t75" style="width:12pt;height:36pt" o:ole="" fillcolor="window">
            <v:imagedata r:id="rId456" o:title=""/>
          </v:shape>
          <o:OLEObject Type="Embed" ProgID="Equation.DSMT4" ShapeID="_x0000_i1462" DrawAspect="Content" ObjectID="_1477415503" r:id="rId457"/>
        </w:object>
      </w:r>
      <w:r w:rsidR="00E45EB6" w:rsidRPr="00271F16">
        <w:rPr>
          <w:i/>
          <w:iCs/>
          <w:lang w:val="uk-UA" w:eastAsia="en-US"/>
        </w:rPr>
        <w:t xml:space="preserve">. </w:t>
      </w:r>
      <w:r w:rsidRPr="00271F16">
        <w:rPr>
          <w:lang w:val="uk-UA" w:eastAsia="en-US"/>
        </w:rPr>
        <w:t xml:space="preserve">Угловой коэффициент </w:t>
      </w:r>
      <w:r w:rsidR="00E45EB6" w:rsidRPr="00271F16">
        <w:rPr>
          <w:i/>
          <w:iCs/>
          <w:lang w:val="uk-UA" w:eastAsia="en-US"/>
        </w:rPr>
        <w:t>ОМ</w:t>
      </w:r>
      <w:r w:rsidR="00E45EB6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равен</w:t>
      </w:r>
      <w:r w:rsidR="00E45EB6" w:rsidRPr="00271F16">
        <w:rPr>
          <w:lang w:val="uk-UA" w:eastAsia="en-US"/>
        </w:rPr>
        <w:t xml:space="preserve"> </w:t>
      </w:r>
      <w:r w:rsidR="00E45EB6" w:rsidRPr="00271F16">
        <w:rPr>
          <w:position w:val="-28"/>
          <w:lang w:val="uk-UA" w:eastAsia="en-US"/>
        </w:rPr>
        <w:object w:dxaOrig="360" w:dyaOrig="720">
          <v:shape id="_x0000_i1463" type="#_x0000_t75" style="width:18pt;height:36pt" o:ole="" fillcolor="window">
            <v:imagedata r:id="rId458" o:title=""/>
          </v:shape>
          <o:OLEObject Type="Embed" ProgID="Equation.DSMT4" ShapeID="_x0000_i1463" DrawAspect="Content" ObjectID="_1477415504" r:id="rId459"/>
        </w:object>
      </w:r>
      <w:r w:rsidR="00E45EB6" w:rsidRPr="00271F16">
        <w:rPr>
          <w:lang w:val="uk-UA" w:eastAsia="en-US"/>
        </w:rPr>
        <w:t xml:space="preserve">. </w:t>
      </w:r>
      <w:r w:rsidR="00B40DBF">
        <w:rPr>
          <w:lang w:val="uk-UA" w:eastAsia="en-US"/>
        </w:rPr>
        <w:t xml:space="preserve"> Учитывая т</w:t>
      </w:r>
      <w:r w:rsidRPr="00271F16">
        <w:rPr>
          <w:lang w:val="uk-UA" w:eastAsia="en-US"/>
        </w:rPr>
        <w:t xml:space="preserve">ребование </w:t>
      </w:r>
      <w:r w:rsidR="00E45EB6" w:rsidRPr="00271F16">
        <w:rPr>
          <w:lang w:val="uk-UA" w:eastAsia="en-US"/>
        </w:rPr>
        <w:t>систем</w:t>
      </w:r>
      <w:r w:rsidRPr="00271F16">
        <w:rPr>
          <w:lang w:val="uk-UA" w:eastAsia="en-US"/>
        </w:rPr>
        <w:t>ы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60"/>
          <w:lang w:val="uk-UA" w:eastAsia="en-US"/>
        </w:rPr>
        <w:object w:dxaOrig="3080" w:dyaOrig="1340">
          <v:shape id="_x0000_i1464" type="#_x0000_t75" style="width:153.75pt;height:66.75pt" o:ole="" fillcolor="window">
            <v:imagedata r:id="rId460" o:title=""/>
          </v:shape>
          <o:OLEObject Type="Embed" ProgID="Equation.DSMT4" ShapeID="_x0000_i1464" DrawAspect="Content" ObjectID="_1477415505" r:id="rId461"/>
        </w:object>
      </w:r>
    </w:p>
    <w:p w:rsidR="00E45EB6" w:rsidRPr="00271F16" w:rsidRDefault="00C27178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и</w:t>
      </w:r>
      <w:r w:rsidR="0078085A" w:rsidRPr="00271F16">
        <w:rPr>
          <w:lang w:val="uk-UA" w:eastAsia="en-US"/>
        </w:rPr>
        <w:t xml:space="preserve">меть </w:t>
      </w:r>
      <w:r w:rsidR="00E45EB6"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 xml:space="preserve">единственное решение, </w:t>
      </w:r>
      <w:r w:rsidR="00E45EB6" w:rsidRPr="00271F16">
        <w:rPr>
          <w:lang w:val="uk-UA" w:eastAsia="en-US"/>
        </w:rPr>
        <w:t xml:space="preserve">находим </w:t>
      </w:r>
      <w:r w:rsidR="00E45EB6" w:rsidRPr="00271F16">
        <w:rPr>
          <w:position w:val="-28"/>
          <w:lang w:val="uk-UA" w:eastAsia="en-US"/>
        </w:rPr>
        <w:object w:dxaOrig="920" w:dyaOrig="720">
          <v:shape id="_x0000_i1465" type="#_x0000_t75" style="width:45.75pt;height:36pt" o:ole="" fillcolor="window">
            <v:imagedata r:id="rId462" o:title=""/>
          </v:shape>
          <o:OLEObject Type="Embed" ProgID="Equation.DSMT4" ShapeID="_x0000_i1465" DrawAspect="Content" ObjectID="_1477415506" r:id="rId463"/>
        </w:object>
      </w:r>
      <w:r w:rsidR="00E45EB6" w:rsidRPr="00271F16">
        <w:rPr>
          <w:lang w:val="uk-UA" w:eastAsia="en-US"/>
        </w:rPr>
        <w:t>.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 xml:space="preserve">Таким </w:t>
      </w:r>
      <w:r w:rsidR="0078085A" w:rsidRPr="00271F16">
        <w:rPr>
          <w:lang w:val="uk-UA" w:eastAsia="en-US"/>
        </w:rPr>
        <w:t>образ</w:t>
      </w:r>
      <w:r w:rsidRPr="00271F16">
        <w:rPr>
          <w:lang w:val="uk-UA" w:eastAsia="en-US"/>
        </w:rPr>
        <w:t>ом, прям</w:t>
      </w:r>
      <w:r w:rsidR="0078085A" w:rsidRPr="00271F16">
        <w:rPr>
          <w:lang w:val="uk-UA" w:eastAsia="en-US"/>
        </w:rPr>
        <w:t>ые</w:t>
      </w:r>
      <w:r w:rsidRPr="00271F16">
        <w:rPr>
          <w:lang w:val="uk-UA" w:eastAsia="en-US"/>
        </w:rPr>
        <w:t xml:space="preserve"> с</w:t>
      </w:r>
      <w:r w:rsidR="002554B0">
        <w:rPr>
          <w:lang w:val="uk-UA" w:eastAsia="en-US"/>
        </w:rPr>
        <w:t>е</w:t>
      </w:r>
      <w:r w:rsidRPr="00271F16">
        <w:rPr>
          <w:lang w:val="uk-UA" w:eastAsia="en-US"/>
        </w:rPr>
        <w:t>м</w:t>
      </w:r>
      <w:r w:rsidR="0078085A" w:rsidRPr="00271F16">
        <w:rPr>
          <w:lang w:val="uk-UA" w:eastAsia="en-US"/>
        </w:rPr>
        <w:t>ейства</w:t>
      </w:r>
      <w:r w:rsidRPr="00271F16">
        <w:rPr>
          <w:lang w:val="uk-UA" w:eastAsia="en-US"/>
        </w:rPr>
        <w:t xml:space="preserve"> </w:t>
      </w:r>
      <w:r w:rsidRPr="00271F16">
        <w:rPr>
          <w:i/>
          <w:iCs/>
          <w:lang w:val="uk-UA" w:eastAsia="en-US"/>
        </w:rPr>
        <w:t>у = ах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 xml:space="preserve">имеют 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с</w:t>
      </w:r>
      <w:r w:rsidRPr="00271F16">
        <w:rPr>
          <w:lang w:val="uk-UA" w:eastAsia="en-US"/>
        </w:rPr>
        <w:t xml:space="preserve"> дуго</w:t>
      </w:r>
      <w:r w:rsidR="0078085A" w:rsidRPr="00271F16">
        <w:rPr>
          <w:lang w:val="uk-UA" w:eastAsia="en-US"/>
        </w:rPr>
        <w:t>й</w:t>
      </w:r>
      <w:r w:rsidRPr="00271F16">
        <w:rPr>
          <w:lang w:val="uk-UA" w:eastAsia="en-US"/>
        </w:rPr>
        <w:t xml:space="preserve"> </w:t>
      </w:r>
      <w:r w:rsidRPr="00271F16">
        <w:rPr>
          <w:i/>
          <w:iCs/>
          <w:lang w:val="uk-UA" w:eastAsia="en-US"/>
        </w:rPr>
        <w:t>АВ</w:t>
      </w:r>
      <w:r w:rsidRPr="00271F16">
        <w:rPr>
          <w:lang w:val="uk-UA" w:eastAsia="en-US"/>
        </w:rPr>
        <w:t xml:space="preserve"> т</w:t>
      </w:r>
      <w:r w:rsidR="0078085A" w:rsidRPr="00271F16">
        <w:rPr>
          <w:lang w:val="uk-UA" w:eastAsia="en-US"/>
        </w:rPr>
        <w:t>о</w:t>
      </w:r>
      <w:r w:rsidRPr="00271F16">
        <w:rPr>
          <w:lang w:val="uk-UA" w:eastAsia="en-US"/>
        </w:rPr>
        <w:t>льк</w:t>
      </w:r>
      <w:r w:rsidR="0078085A" w:rsidRPr="00271F16">
        <w:rPr>
          <w:lang w:val="uk-UA" w:eastAsia="en-US"/>
        </w:rPr>
        <w:t>о</w:t>
      </w:r>
      <w:r w:rsidRPr="00271F16">
        <w:rPr>
          <w:lang w:val="uk-UA" w:eastAsia="en-US"/>
        </w:rPr>
        <w:t xml:space="preserve"> одну </w:t>
      </w:r>
      <w:r w:rsidR="0078085A" w:rsidRPr="00271F16">
        <w:rPr>
          <w:lang w:val="uk-UA" w:eastAsia="en-US"/>
        </w:rPr>
        <w:t>общую</w:t>
      </w:r>
      <w:r w:rsidRPr="00271F16">
        <w:rPr>
          <w:lang w:val="uk-UA" w:eastAsia="en-US"/>
        </w:rPr>
        <w:t xml:space="preserve"> точку при </w:t>
      </w:r>
      <w:r w:rsidRPr="00271F16">
        <w:rPr>
          <w:position w:val="-28"/>
          <w:lang w:val="uk-UA" w:eastAsia="en-US"/>
        </w:rPr>
        <w:object w:dxaOrig="1380" w:dyaOrig="720">
          <v:shape id="_x0000_i1466" type="#_x0000_t75" style="width:69pt;height:36pt" o:ole="" fillcolor="window">
            <v:imagedata r:id="rId464" o:title=""/>
          </v:shape>
          <o:OLEObject Type="Embed" ProgID="Equation.DSMT4" ShapeID="_x0000_i1466" DrawAspect="Content" ObjectID="_1477415507" r:id="rId465"/>
        </w:objec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или</w:t>
      </w:r>
      <w:r w:rsidRPr="00271F16">
        <w:rPr>
          <w:lang w:val="uk-UA" w:eastAsia="en-US"/>
        </w:rPr>
        <w:t xml:space="preserve"> </w:t>
      </w:r>
      <w:r w:rsidRPr="00271F16">
        <w:rPr>
          <w:position w:val="-28"/>
          <w:lang w:val="uk-UA" w:eastAsia="en-US"/>
        </w:rPr>
        <w:object w:dxaOrig="960" w:dyaOrig="720">
          <v:shape id="_x0000_i1467" type="#_x0000_t75" style="width:48pt;height:36pt" o:ole="" fillcolor="window">
            <v:imagedata r:id="rId466" o:title=""/>
          </v:shape>
          <o:OLEObject Type="Embed" ProgID="Equation.DSMT4" ShapeID="_x0000_i1467" DrawAspect="Content" ObjectID="_1477415508" r:id="rId467"/>
        </w:object>
      </w:r>
      <w:r w:rsidRPr="00271F16">
        <w:rPr>
          <w:lang w:val="uk-UA" w:eastAsia="en-US"/>
        </w:rPr>
        <w:t xml:space="preserve">. </w:t>
      </w:r>
      <w:r w:rsidR="0078085A" w:rsidRPr="00271F16">
        <w:rPr>
          <w:i/>
          <w:iCs/>
          <w:lang w:val="uk-UA" w:eastAsia="en-US"/>
        </w:rPr>
        <w:t>Ответ</w:t>
      </w:r>
      <w:r w:rsidRPr="00271F16">
        <w:rPr>
          <w:i/>
          <w:iCs/>
          <w:lang w:val="uk-UA" w:eastAsia="en-US"/>
        </w:rPr>
        <w:t xml:space="preserve">: </w:t>
      </w:r>
      <w:r w:rsidRPr="00271F16">
        <w:rPr>
          <w:position w:val="-28"/>
          <w:lang w:val="uk-UA" w:eastAsia="en-US"/>
        </w:rPr>
        <w:object w:dxaOrig="1380" w:dyaOrig="720">
          <v:shape id="_x0000_i1468" type="#_x0000_t75" style="width:69pt;height:36pt" o:ole="" fillcolor="window">
            <v:imagedata r:id="rId464" o:title=""/>
          </v:shape>
          <o:OLEObject Type="Embed" ProgID="Equation.DSMT4" ShapeID="_x0000_i1468" DrawAspect="Content" ObjectID="_1477415509" r:id="rId468"/>
        </w:object>
      </w:r>
      <w:r w:rsidR="002554B0">
        <w:rPr>
          <w:lang w:val="uk-UA" w:eastAsia="en-US"/>
        </w:rPr>
        <w:t xml:space="preserve">, </w:t>
      </w:r>
      <w:r w:rsidRPr="00271F16">
        <w:rPr>
          <w:lang w:val="uk-UA" w:eastAsia="en-US"/>
        </w:rPr>
        <w:t xml:space="preserve"> </w:t>
      </w:r>
      <w:r w:rsidR="0078085A" w:rsidRPr="00271F16">
        <w:rPr>
          <w:lang w:val="uk-UA" w:eastAsia="en-US"/>
        </w:rPr>
        <w:t>либо</w:t>
      </w:r>
      <w:r w:rsidRPr="00271F16">
        <w:rPr>
          <w:lang w:val="uk-UA" w:eastAsia="en-US"/>
        </w:rPr>
        <w:t xml:space="preserve"> </w:t>
      </w:r>
      <w:r w:rsidRPr="00271F16">
        <w:rPr>
          <w:position w:val="-28"/>
          <w:lang w:val="uk-UA" w:eastAsia="en-US"/>
        </w:rPr>
        <w:object w:dxaOrig="960" w:dyaOrig="720">
          <v:shape id="_x0000_i1469" type="#_x0000_t75" style="width:48pt;height:36pt" o:ole="" fillcolor="window">
            <v:imagedata r:id="rId469" o:title=""/>
          </v:shape>
          <o:OLEObject Type="Embed" ProgID="Equation.DSMT4" ShapeID="_x0000_i1469" DrawAspect="Content" ObjectID="_1477415510" r:id="rId470"/>
        </w:object>
      </w:r>
      <w:r w:rsidRPr="00271F16">
        <w:rPr>
          <w:lang w:val="uk-UA" w:eastAsia="en-US"/>
        </w:rPr>
        <w:t>.</w:t>
      </w:r>
    </w:p>
    <w:p w:rsidR="00E45EB6" w:rsidRPr="00271F16" w:rsidRDefault="00C329B9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b/>
          <w:bCs/>
          <w:lang w:val="uk-UA" w:eastAsia="en-US"/>
        </w:rPr>
        <w:t>5.</w:t>
      </w:r>
      <w:r w:rsidR="00E45EB6" w:rsidRPr="00271F16">
        <w:rPr>
          <w:b/>
          <w:bCs/>
          <w:lang w:val="uk-UA" w:eastAsia="en-US"/>
        </w:rPr>
        <w:t xml:space="preserve"> </w:t>
      </w:r>
      <w:r w:rsidR="00E45EB6" w:rsidRPr="00271F16">
        <w:rPr>
          <w:lang w:val="uk-UA" w:eastAsia="en-US"/>
        </w:rPr>
        <w:t>Ви</w:t>
      </w:r>
      <w:r w:rsidRPr="00271F16">
        <w:rPr>
          <w:lang w:val="uk-UA" w:eastAsia="en-US"/>
        </w:rPr>
        <w:t>яснить</w:t>
      </w:r>
      <w:r w:rsidR="00E45EB6" w:rsidRPr="00271F16">
        <w:rPr>
          <w:lang w:val="uk-UA" w:eastAsia="en-US"/>
        </w:rPr>
        <w:t xml:space="preserve">, при </w:t>
      </w:r>
      <w:r w:rsidR="002554B0">
        <w:rPr>
          <w:lang w:val="uk-UA" w:eastAsia="en-US"/>
        </w:rPr>
        <w:t>ка</w:t>
      </w:r>
      <w:r w:rsidR="00E45EB6" w:rsidRPr="00271F16">
        <w:rPr>
          <w:lang w:val="uk-UA" w:eastAsia="en-US"/>
        </w:rPr>
        <w:t xml:space="preserve">ких </w:t>
      </w:r>
      <w:r w:rsidR="00E45EB6" w:rsidRPr="00271F16">
        <w:rPr>
          <w:position w:val="-6"/>
          <w:lang w:val="uk-UA" w:eastAsia="en-US"/>
        </w:rPr>
        <w:object w:dxaOrig="220" w:dyaOrig="240">
          <v:shape id="_x0000_i1470" type="#_x0000_t75" style="width:11.25pt;height:12pt" o:ole="">
            <v:imagedata r:id="rId223" o:title=""/>
          </v:shape>
          <o:OLEObject Type="Embed" ProgID="Equation.DSMT4" ShapeID="_x0000_i1470" DrawAspect="Content" ObjectID="_1477415511" r:id="rId471"/>
        </w:object>
      </w:r>
      <w:r w:rsidR="00E45EB6" w:rsidRPr="00271F16">
        <w:rPr>
          <w:lang w:val="uk-UA" w:eastAsia="en-US"/>
        </w:rPr>
        <w:t xml:space="preserve"> система </w:t>
      </w:r>
      <w:r w:rsidRPr="00271F16">
        <w:rPr>
          <w:lang w:val="uk-UA" w:eastAsia="en-US"/>
        </w:rPr>
        <w:t>ура</w:t>
      </w:r>
      <w:r w:rsidR="002554B0">
        <w:rPr>
          <w:lang w:val="uk-UA" w:eastAsia="en-US"/>
        </w:rPr>
        <w:t>в</w:t>
      </w:r>
      <w:r w:rsidRPr="00271F16">
        <w:rPr>
          <w:lang w:val="uk-UA" w:eastAsia="en-US"/>
        </w:rPr>
        <w:t>нений: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42"/>
          <w:lang w:val="uk-UA" w:eastAsia="en-US"/>
        </w:rPr>
        <w:object w:dxaOrig="2280" w:dyaOrig="980">
          <v:shape id="_x0000_i1471" type="#_x0000_t75" style="width:114pt;height:48.75pt" o:ole="">
            <v:imagedata r:id="rId472" o:title=""/>
          </v:shape>
          <o:OLEObject Type="Embed" ProgID="Equation.DSMT4" ShapeID="_x0000_i1471" DrawAspect="Content" ObjectID="_1477415512" r:id="rId473"/>
        </w:object>
      </w:r>
      <w:r w:rsidR="00C329B9" w:rsidRPr="00271F16">
        <w:rPr>
          <w:lang w:val="uk-UA" w:eastAsia="en-US"/>
        </w:rPr>
        <w:t>имеет</w:t>
      </w:r>
      <w:r w:rsidRPr="00271F16">
        <w:rPr>
          <w:lang w:val="uk-UA" w:eastAsia="en-US"/>
        </w:rPr>
        <w:t xml:space="preserve"> точно два </w:t>
      </w:r>
      <w:r w:rsidR="00C329B9" w:rsidRPr="00271F16">
        <w:rPr>
          <w:lang w:val="uk-UA" w:eastAsia="en-US"/>
        </w:rPr>
        <w:t>решения</w:t>
      </w:r>
    </w:p>
    <w:p w:rsidR="00E45EB6" w:rsidRPr="00271F16" w:rsidRDefault="00C329B9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:</w:t>
      </w:r>
      <w:r w:rsidR="00E45EB6" w:rsidRPr="00271F16">
        <w:rPr>
          <w:i/>
          <w:iCs/>
          <w:lang w:val="uk-UA" w:eastAsia="en-US"/>
        </w:rPr>
        <w:t xml:space="preserve"> </w:t>
      </w:r>
      <w:r w:rsidR="00E45EB6" w:rsidRPr="00271F16">
        <w:rPr>
          <w:lang w:val="uk-UA" w:eastAsia="en-US"/>
        </w:rPr>
        <w:t xml:space="preserve">Перепишем систему </w:t>
      </w:r>
      <w:r w:rsidRPr="00271F16">
        <w:rPr>
          <w:lang w:val="uk-UA" w:eastAsia="en-US"/>
        </w:rPr>
        <w:t>уравнений в виде: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position w:val="-42"/>
          <w:lang w:val="uk-UA" w:eastAsia="en-US"/>
        </w:rPr>
        <w:object w:dxaOrig="3700" w:dyaOrig="980">
          <v:shape id="_x0000_i1472" type="#_x0000_t75" style="width:185.25pt;height:48.75pt" o:ole="">
            <v:imagedata r:id="rId474" o:title=""/>
          </v:shape>
          <o:OLEObject Type="Embed" ProgID="Equation.DSMT4" ShapeID="_x0000_i1472" DrawAspect="Content" ObjectID="_1477415513" r:id="rId475"/>
        </w:objec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Пер</w:t>
      </w:r>
      <w:r w:rsidR="00C329B9" w:rsidRPr="00271F16">
        <w:rPr>
          <w:lang w:val="uk-UA" w:eastAsia="en-US"/>
        </w:rPr>
        <w:t>вое</w:t>
      </w:r>
      <w:r w:rsidRPr="00271F16">
        <w:rPr>
          <w:lang w:val="uk-UA" w:eastAsia="en-US"/>
        </w:rPr>
        <w:t xml:space="preserve"> </w:t>
      </w:r>
      <w:r w:rsidR="00C329B9" w:rsidRPr="00271F16">
        <w:rPr>
          <w:lang w:val="uk-UA" w:eastAsia="en-US"/>
        </w:rPr>
        <w:t>уравнение</w:t>
      </w:r>
      <w:r w:rsidRPr="00271F16">
        <w:rPr>
          <w:lang w:val="uk-UA" w:eastAsia="en-US"/>
        </w:rPr>
        <w:t xml:space="preserve"> </w:t>
      </w:r>
      <w:r w:rsidR="00C329B9" w:rsidRPr="00271F16">
        <w:rPr>
          <w:lang w:val="uk-UA" w:eastAsia="en-US"/>
        </w:rPr>
        <w:t>задает</w:t>
      </w:r>
      <w:r w:rsidRPr="00271F16">
        <w:rPr>
          <w:lang w:val="uk-UA" w:eastAsia="en-US"/>
        </w:rPr>
        <w:t xml:space="preserve"> гомотетичн</w:t>
      </w:r>
      <w:r w:rsidR="00C329B9" w:rsidRPr="00271F16">
        <w:rPr>
          <w:lang w:val="uk-UA" w:eastAsia="en-US"/>
        </w:rPr>
        <w:t>ые</w:t>
      </w:r>
      <w:r w:rsidRPr="00271F16">
        <w:rPr>
          <w:lang w:val="uk-UA" w:eastAsia="en-US"/>
        </w:rPr>
        <w:t xml:space="preserve"> </w:t>
      </w:r>
      <w:r w:rsidR="00C329B9" w:rsidRPr="00271F16">
        <w:rPr>
          <w:lang w:val="uk-UA" w:eastAsia="en-US"/>
        </w:rPr>
        <w:t>окружност</w:t>
      </w:r>
      <w:r w:rsidR="0006795B">
        <w:rPr>
          <w:lang w:val="uk-UA" w:eastAsia="en-US"/>
        </w:rPr>
        <w:t>и</w:t>
      </w:r>
      <w:r w:rsidR="00C329B9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 xml:space="preserve"> (</w:t>
      </w:r>
      <w:r w:rsidR="00C329B9" w:rsidRPr="00271F16">
        <w:rPr>
          <w:lang w:val="uk-UA" w:eastAsia="en-US"/>
        </w:rPr>
        <w:t>с</w:t>
      </w:r>
      <w:r w:rsidRPr="00271F16">
        <w:rPr>
          <w:lang w:val="uk-UA" w:eastAsia="en-US"/>
        </w:rPr>
        <w:t xml:space="preserve"> центром гомотет</w:t>
      </w:r>
      <w:r w:rsidR="00C329B9" w:rsidRPr="00271F16">
        <w:rPr>
          <w:lang w:val="uk-UA" w:eastAsia="en-US"/>
        </w:rPr>
        <w:t>ии</w:t>
      </w:r>
      <w:r w:rsidRPr="00271F16">
        <w:rPr>
          <w:lang w:val="uk-UA" w:eastAsia="en-US"/>
        </w:rPr>
        <w:t xml:space="preserve"> (0,0) </w:t>
      </w:r>
      <w:r w:rsidR="00C329B9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 рад</w:t>
      </w:r>
      <w:r w:rsidR="00C329B9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усом </w:t>
      </w:r>
      <w:r w:rsidRPr="00271F16">
        <w:rPr>
          <w:position w:val="-14"/>
          <w:lang w:val="uk-UA" w:eastAsia="en-US"/>
        </w:rPr>
        <w:object w:dxaOrig="1560" w:dyaOrig="460">
          <v:shape id="_x0000_i1473" type="#_x0000_t75" style="width:78pt;height:23.25pt" o:ole="">
            <v:imagedata r:id="rId476" o:title=""/>
          </v:shape>
          <o:OLEObject Type="Embed" ProgID="Equation.DSMT4" ShapeID="_x0000_i1473" DrawAspect="Content" ObjectID="_1477415514" r:id="rId477"/>
        </w:object>
      </w:r>
      <w:r w:rsidRPr="00271F16">
        <w:rPr>
          <w:lang w:val="uk-UA" w:eastAsia="en-US"/>
        </w:rPr>
        <w:t xml:space="preserve">). </w:t>
      </w:r>
      <w:r w:rsidR="00C329B9" w:rsidRPr="00271F16">
        <w:rPr>
          <w:lang w:val="uk-UA" w:eastAsia="en-US"/>
        </w:rPr>
        <w:t xml:space="preserve">Второе </w:t>
      </w:r>
      <w:r w:rsidRPr="00271F16">
        <w:rPr>
          <w:lang w:val="uk-UA" w:eastAsia="en-US"/>
        </w:rPr>
        <w:t xml:space="preserve"> - об</w:t>
      </w:r>
      <w:r w:rsidR="00C329B9" w:rsidRPr="00271F16">
        <w:rPr>
          <w:lang w:val="uk-UA" w:eastAsia="en-US"/>
        </w:rPr>
        <w:t>ъединение</w:t>
      </w:r>
      <w:r w:rsidRPr="00271F16">
        <w:rPr>
          <w:lang w:val="uk-UA" w:eastAsia="en-US"/>
        </w:rPr>
        <w:t xml:space="preserve"> дв</w:t>
      </w:r>
      <w:r w:rsidR="00C329B9" w:rsidRPr="00271F16">
        <w:rPr>
          <w:lang w:val="uk-UA" w:eastAsia="en-US"/>
        </w:rPr>
        <w:t>у</w:t>
      </w:r>
      <w:r w:rsidRPr="00271F16">
        <w:rPr>
          <w:lang w:val="uk-UA" w:eastAsia="en-US"/>
        </w:rPr>
        <w:t xml:space="preserve">х прямих: </w:t>
      </w:r>
      <w:r w:rsidRPr="00271F16">
        <w:rPr>
          <w:position w:val="-12"/>
          <w:lang w:val="uk-UA" w:eastAsia="en-US"/>
        </w:rPr>
        <w:object w:dxaOrig="1560" w:dyaOrig="440">
          <v:shape id="_x0000_i1474" type="#_x0000_t75" style="width:78pt;height:21.75pt" o:ole="">
            <v:imagedata r:id="rId478" o:title=""/>
          </v:shape>
          <o:OLEObject Type="Embed" ProgID="Equation.DSMT4" ShapeID="_x0000_i1474" DrawAspect="Content" ObjectID="_1477415515" r:id="rId479"/>
        </w:object>
      </w:r>
      <w:r w:rsidRPr="00271F16">
        <w:rPr>
          <w:lang w:val="uk-UA" w:eastAsia="en-US"/>
        </w:rPr>
        <w:t xml:space="preserve">, </w:t>
      </w:r>
      <w:r w:rsidRPr="00271F16">
        <w:rPr>
          <w:position w:val="-12"/>
          <w:lang w:val="uk-UA" w:eastAsia="en-US"/>
        </w:rPr>
        <w:object w:dxaOrig="1560" w:dyaOrig="440">
          <v:shape id="_x0000_i1475" type="#_x0000_t75" style="width:78pt;height:21.75pt" o:ole="">
            <v:imagedata r:id="rId480" o:title=""/>
          </v:shape>
          <o:OLEObject Type="Embed" ProgID="Equation.DSMT4" ShapeID="_x0000_i1475" DrawAspect="Content" ObjectID="_1477415516" r:id="rId481"/>
        </w:object>
      </w:r>
      <w:r w:rsidRPr="00271F16">
        <w:rPr>
          <w:lang w:val="uk-UA" w:eastAsia="en-US"/>
        </w:rPr>
        <w:t>. По</w:t>
      </w:r>
      <w:r w:rsidR="00C329B9" w:rsidRPr="00271F16">
        <w:rPr>
          <w:lang w:val="uk-UA" w:eastAsia="en-US"/>
        </w:rPr>
        <w:t>строим</w:t>
      </w:r>
      <w:r w:rsidRPr="00271F16">
        <w:rPr>
          <w:lang w:val="uk-UA" w:eastAsia="en-US"/>
        </w:rPr>
        <w:t xml:space="preserve"> </w:t>
      </w:r>
      <w:r w:rsidR="00C329B9" w:rsidRPr="00271F16">
        <w:rPr>
          <w:lang w:val="uk-UA" w:eastAsia="en-US"/>
        </w:rPr>
        <w:t>пряме и окружности</w:t>
      </w:r>
      <w:r w:rsidRPr="00271F16">
        <w:rPr>
          <w:lang w:val="uk-UA" w:eastAsia="en-US"/>
        </w:rPr>
        <w:t xml:space="preserve"> на граф</w:t>
      </w:r>
      <w:r w:rsidR="00C329B9" w:rsidRPr="00271F16">
        <w:rPr>
          <w:lang w:val="uk-UA" w:eastAsia="en-US"/>
        </w:rPr>
        <w:t>и</w:t>
      </w:r>
      <w:r w:rsidRPr="00271F16">
        <w:rPr>
          <w:lang w:val="uk-UA" w:eastAsia="en-US"/>
        </w:rPr>
        <w:t>к</w:t>
      </w:r>
      <w:r w:rsidR="00C329B9" w:rsidRPr="00271F16">
        <w:rPr>
          <w:lang w:val="uk-UA" w:eastAsia="en-US"/>
        </w:rPr>
        <w:t>е</w:t>
      </w:r>
      <w:r w:rsidRPr="00271F16">
        <w:rPr>
          <w:lang w:val="uk-UA" w:eastAsia="en-US"/>
        </w:rPr>
        <w:t>.</w:t>
      </w:r>
    </w:p>
    <w:p w:rsidR="00E45EB6" w:rsidRPr="00271F16" w:rsidRDefault="00E45EB6" w:rsidP="004E7FD9">
      <w:pPr>
        <w:keepNext/>
        <w:widowControl w:val="0"/>
        <w:ind w:left="720" w:firstLine="709"/>
        <w:jc w:val="center"/>
        <w:rPr>
          <w:lang w:val="uk-UA" w:eastAsia="en-US"/>
        </w:rPr>
      </w:pPr>
      <w:r w:rsidRPr="00271F16">
        <w:rPr>
          <w:lang w:val="uk-UA" w:eastAsia="en-US"/>
        </w:rPr>
        <w:object w:dxaOrig="4590" w:dyaOrig="3420">
          <v:shape id="_x0000_i1476" type="#_x0000_t75" style="width:229.5pt;height:171pt" o:ole="">
            <v:imagedata r:id="rId482" o:title=""/>
          </v:shape>
          <o:OLEObject Type="Embed" ProgID="Excel.Sheet.8" ShapeID="_x0000_i1476" DrawAspect="Content" ObjectID="_1477415517" r:id="rId483">
            <o:FieldCodes>\s</o:FieldCodes>
          </o:OLEObject>
        </w:object>
      </w:r>
    </w:p>
    <w:p w:rsidR="0069336E" w:rsidRPr="00271F16" w:rsidRDefault="0069336E" w:rsidP="00BB6147">
      <w:pPr>
        <w:pStyle w:val="a5"/>
        <w:ind w:left="720"/>
        <w:jc w:val="center"/>
        <w:rPr>
          <w:rStyle w:val="a6"/>
        </w:rPr>
      </w:pPr>
      <w:r w:rsidRPr="00271F16">
        <w:rPr>
          <w:rStyle w:val="a6"/>
        </w:rPr>
        <w:t>Рис. 16</w:t>
      </w: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E45EB6" w:rsidRPr="00271F16" w:rsidRDefault="00E45EB6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Система буде</w:t>
      </w:r>
      <w:r w:rsidR="00C329B9" w:rsidRPr="00271F16">
        <w:rPr>
          <w:lang w:val="uk-UA" w:eastAsia="en-US"/>
        </w:rPr>
        <w:t>т</w:t>
      </w:r>
      <w:r w:rsidRPr="00271F16">
        <w:rPr>
          <w:lang w:val="uk-UA" w:eastAsia="en-US"/>
        </w:rPr>
        <w:t xml:space="preserve"> </w:t>
      </w:r>
      <w:r w:rsidR="00C329B9" w:rsidRPr="00271F16">
        <w:rPr>
          <w:lang w:val="uk-UA" w:eastAsia="en-US"/>
        </w:rPr>
        <w:t>иметь</w:t>
      </w:r>
      <w:r w:rsidRPr="00271F16">
        <w:rPr>
          <w:lang w:val="uk-UA" w:eastAsia="en-US"/>
        </w:rPr>
        <w:t xml:space="preserve"> точно 2 </w:t>
      </w:r>
      <w:r w:rsidR="00C329B9" w:rsidRPr="00271F16">
        <w:rPr>
          <w:lang w:val="uk-UA" w:eastAsia="en-US"/>
        </w:rPr>
        <w:t>решения</w:t>
      </w:r>
      <w:r w:rsidRPr="00271F16">
        <w:rPr>
          <w:lang w:val="uk-UA" w:eastAsia="en-US"/>
        </w:rPr>
        <w:t xml:space="preserve">, </w:t>
      </w:r>
      <w:r w:rsidR="00C329B9" w:rsidRPr="00271F16">
        <w:rPr>
          <w:lang w:val="uk-UA" w:eastAsia="en-US"/>
        </w:rPr>
        <w:t xml:space="preserve">если окружность касается </w:t>
      </w:r>
      <w:r w:rsidRPr="00271F16">
        <w:rPr>
          <w:lang w:val="uk-UA" w:eastAsia="en-US"/>
        </w:rPr>
        <w:t xml:space="preserve"> дв</w:t>
      </w:r>
      <w:r w:rsidR="00C329B9" w:rsidRPr="00271F16">
        <w:rPr>
          <w:lang w:val="uk-UA" w:eastAsia="en-US"/>
        </w:rPr>
        <w:t>у</w:t>
      </w:r>
      <w:r w:rsidRPr="00271F16">
        <w:rPr>
          <w:lang w:val="uk-UA" w:eastAsia="en-US"/>
        </w:rPr>
        <w:t>х прям</w:t>
      </w:r>
      <w:r w:rsidR="00C329B9" w:rsidRPr="00271F16">
        <w:rPr>
          <w:lang w:val="uk-UA" w:eastAsia="en-US"/>
        </w:rPr>
        <w:t>ых. Н</w:t>
      </w:r>
      <w:r w:rsidRPr="00271F16">
        <w:rPr>
          <w:lang w:val="uk-UA" w:eastAsia="en-US"/>
        </w:rPr>
        <w:t xml:space="preserve">айдем параметр </w:t>
      </w:r>
      <w:r w:rsidRPr="00271F16">
        <w:rPr>
          <w:position w:val="-6"/>
          <w:lang w:val="uk-UA" w:eastAsia="en-US"/>
        </w:rPr>
        <w:object w:dxaOrig="220" w:dyaOrig="240">
          <v:shape id="_x0000_i1477" type="#_x0000_t75" style="width:11.25pt;height:12pt" o:ole="">
            <v:imagedata r:id="rId223" o:title=""/>
          </v:shape>
          <o:OLEObject Type="Embed" ProgID="Equation.DSMT4" ShapeID="_x0000_i1477" DrawAspect="Content" ObjectID="_1477415518" r:id="rId484"/>
        </w:object>
      </w:r>
      <w:r w:rsidRPr="00271F16">
        <w:rPr>
          <w:lang w:val="uk-UA" w:eastAsia="en-US"/>
        </w:rPr>
        <w:t xml:space="preserve">. </w:t>
      </w:r>
      <w:r w:rsidR="00C329B9" w:rsidRPr="00271F16">
        <w:rPr>
          <w:lang w:val="uk-UA" w:eastAsia="en-US"/>
        </w:rPr>
        <w:t>В</w:t>
      </w:r>
      <w:r w:rsidRPr="00271F16">
        <w:rPr>
          <w:lang w:val="uk-UA" w:eastAsia="en-US"/>
        </w:rPr>
        <w:t xml:space="preserve"> </w:t>
      </w:r>
      <w:r w:rsidRPr="00271F16">
        <w:rPr>
          <w:position w:val="-6"/>
          <w:lang w:val="uk-UA" w:eastAsia="en-US"/>
        </w:rPr>
        <w:object w:dxaOrig="780" w:dyaOrig="300">
          <v:shape id="_x0000_i1478" type="#_x0000_t75" style="width:39pt;height:15pt" o:ole="">
            <v:imagedata r:id="rId485" o:title=""/>
          </v:shape>
          <o:OLEObject Type="Embed" ProgID="Equation.DSMT4" ShapeID="_x0000_i1478" DrawAspect="Content" ObjectID="_1477415519" r:id="rId486"/>
        </w:object>
      </w:r>
      <w:r w:rsidRPr="00271F16">
        <w:rPr>
          <w:lang w:val="uk-UA" w:eastAsia="en-US"/>
        </w:rPr>
        <w:t xml:space="preserve"> г</w:t>
      </w:r>
      <w:r w:rsidR="00C329B9" w:rsidRPr="00271F16">
        <w:rPr>
          <w:lang w:val="uk-UA" w:eastAsia="en-US"/>
        </w:rPr>
        <w:t>и</w:t>
      </w:r>
      <w:r w:rsidRPr="00271F16">
        <w:rPr>
          <w:lang w:val="uk-UA" w:eastAsia="en-US"/>
        </w:rPr>
        <w:t xml:space="preserve">потенуза </w:t>
      </w:r>
      <w:r w:rsidRPr="00271F16">
        <w:rPr>
          <w:position w:val="-16"/>
          <w:lang w:val="uk-UA" w:eastAsia="en-US"/>
        </w:rPr>
        <w:object w:dxaOrig="3640" w:dyaOrig="600">
          <v:shape id="_x0000_i1479" type="#_x0000_t75" style="width:182.25pt;height:30pt" o:ole="">
            <v:imagedata r:id="rId487" o:title=""/>
          </v:shape>
          <o:OLEObject Type="Embed" ProgID="Equation.DSMT4" ShapeID="_x0000_i1479" DrawAspect="Content" ObjectID="_1477415520" r:id="rId488"/>
        </w:object>
      </w:r>
      <w:r w:rsidRPr="00271F16">
        <w:rPr>
          <w:lang w:val="uk-UA" w:eastAsia="en-US"/>
        </w:rPr>
        <w:t xml:space="preserve">, </w:t>
      </w:r>
      <w:r w:rsidRPr="00271F16">
        <w:rPr>
          <w:position w:val="-32"/>
          <w:lang w:val="uk-UA" w:eastAsia="en-US"/>
        </w:rPr>
        <w:object w:dxaOrig="2840" w:dyaOrig="820">
          <v:shape id="_x0000_i1480" type="#_x0000_t75" style="width:141.75pt;height:41.25pt" o:ole="">
            <v:imagedata r:id="rId489" o:title=""/>
          </v:shape>
          <o:OLEObject Type="Embed" ProgID="Equation.DSMT4" ShapeID="_x0000_i1480" DrawAspect="Content" ObjectID="_1477415521" r:id="rId490"/>
        </w:object>
      </w:r>
      <w:r w:rsidRPr="00271F16">
        <w:rPr>
          <w:lang w:val="uk-UA" w:eastAsia="en-US"/>
        </w:rPr>
        <w:t xml:space="preserve">. </w:t>
      </w:r>
      <w:r w:rsidR="0006795B">
        <w:rPr>
          <w:lang w:val="uk-UA" w:eastAsia="en-US"/>
        </w:rPr>
        <w:t>В</w:t>
      </w:r>
      <w:r w:rsidRPr="00271F16">
        <w:rPr>
          <w:lang w:val="uk-UA" w:eastAsia="en-US"/>
        </w:rPr>
        <w:t xml:space="preserve"> </w:t>
      </w:r>
      <w:r w:rsidRPr="00271F16">
        <w:rPr>
          <w:position w:val="-4"/>
          <w:lang w:val="uk-UA" w:eastAsia="en-US"/>
        </w:rPr>
        <w:object w:dxaOrig="800" w:dyaOrig="279">
          <v:shape id="_x0000_i1481" type="#_x0000_t75" style="width:39.75pt;height:14.25pt" o:ole="">
            <v:imagedata r:id="rId491" o:title=""/>
          </v:shape>
          <o:OLEObject Type="Embed" ProgID="Equation.DSMT4" ShapeID="_x0000_i1481" DrawAspect="Content" ObjectID="_1477415522" r:id="rId492"/>
        </w:object>
      </w:r>
      <w:r w:rsidRPr="00271F16">
        <w:rPr>
          <w:lang w:val="uk-UA" w:eastAsia="en-US"/>
        </w:rPr>
        <w:t xml:space="preserve"> </w:t>
      </w:r>
      <w:r w:rsidRPr="00271F16">
        <w:rPr>
          <w:position w:val="-32"/>
          <w:lang w:val="uk-UA" w:eastAsia="en-US"/>
        </w:rPr>
        <w:object w:dxaOrig="2120" w:dyaOrig="760">
          <v:shape id="_x0000_i1482" type="#_x0000_t75" style="width:105.75pt;height:38.25pt" o:ole="">
            <v:imagedata r:id="rId493" o:title=""/>
          </v:shape>
          <o:OLEObject Type="Embed" ProgID="Equation.DSMT4" ShapeID="_x0000_i1482" DrawAspect="Content" ObjectID="_1477415523" r:id="rId494"/>
        </w:object>
      </w:r>
      <w:r w:rsidRPr="00271F16">
        <w:rPr>
          <w:lang w:val="uk-UA" w:eastAsia="en-US"/>
        </w:rPr>
        <w:t>, то</w:t>
      </w:r>
      <w:r w:rsidR="00901E7E">
        <w:rPr>
          <w:lang w:val="uk-UA" w:eastAsia="en-US"/>
        </w:rPr>
        <w:t>гда</w:t>
      </w:r>
      <w:r w:rsidRPr="00271F16">
        <w:rPr>
          <w:lang w:val="uk-UA" w:eastAsia="en-US"/>
        </w:rPr>
        <w:t xml:space="preserve"> </w:t>
      </w:r>
      <w:r w:rsidRPr="00271F16">
        <w:rPr>
          <w:position w:val="-32"/>
          <w:lang w:val="uk-UA" w:eastAsia="en-US"/>
        </w:rPr>
        <w:object w:dxaOrig="1240" w:dyaOrig="760">
          <v:shape id="_x0000_i1483" type="#_x0000_t75" style="width:62.25pt;height:38.25pt" o:ole="">
            <v:imagedata r:id="rId495" o:title=""/>
          </v:shape>
          <o:OLEObject Type="Embed" ProgID="Equation.DSMT4" ShapeID="_x0000_i1483" DrawAspect="Content" ObjectID="_1477415524" r:id="rId496"/>
        </w:object>
      </w:r>
      <w:r w:rsidRPr="00271F16">
        <w:rPr>
          <w:lang w:val="uk-UA" w:eastAsia="en-US"/>
        </w:rPr>
        <w:t xml:space="preserve">, </w:t>
      </w:r>
      <w:r w:rsidRPr="00271F16">
        <w:rPr>
          <w:position w:val="-8"/>
          <w:lang w:val="uk-UA" w:eastAsia="en-US"/>
        </w:rPr>
        <w:object w:dxaOrig="900" w:dyaOrig="400">
          <v:shape id="_x0000_i1484" type="#_x0000_t75" style="width:45pt;height:20.25pt" o:ole="">
            <v:imagedata r:id="rId497" o:title=""/>
          </v:shape>
          <o:OLEObject Type="Embed" ProgID="Equation.DSMT4" ShapeID="_x0000_i1484" DrawAspect="Content" ObjectID="_1477415525" r:id="rId498"/>
        </w:object>
      </w:r>
      <w:r w:rsidRPr="00271F16">
        <w:rPr>
          <w:lang w:val="uk-UA" w:eastAsia="en-US"/>
        </w:rPr>
        <w:t>. О</w:t>
      </w:r>
      <w:r w:rsidR="00C329B9" w:rsidRPr="00271F16">
        <w:rPr>
          <w:lang w:val="uk-UA" w:eastAsia="en-US"/>
        </w:rPr>
        <w:t xml:space="preserve">кончательно </w:t>
      </w:r>
      <w:r w:rsidRPr="00271F16">
        <w:rPr>
          <w:lang w:val="uk-UA" w:eastAsia="en-US"/>
        </w:rPr>
        <w:t>находим</w:t>
      </w:r>
      <w:r w:rsidR="0006795B">
        <w:rPr>
          <w:lang w:val="uk-UA" w:eastAsia="en-US"/>
        </w:rPr>
        <w:t>:</w:t>
      </w:r>
      <w:r w:rsidRPr="00271F16">
        <w:rPr>
          <w:lang w:val="uk-UA" w:eastAsia="en-US"/>
        </w:rPr>
        <w:t xml:space="preserve"> </w:t>
      </w:r>
      <w:r w:rsidRPr="00271F16">
        <w:rPr>
          <w:position w:val="-26"/>
          <w:lang w:val="uk-UA" w:eastAsia="en-US"/>
        </w:rPr>
        <w:object w:dxaOrig="4120" w:dyaOrig="700">
          <v:shape id="_x0000_i1485" type="#_x0000_t75" style="width:206.25pt;height:35.25pt" o:ole="">
            <v:imagedata r:id="rId499" o:title=""/>
          </v:shape>
          <o:OLEObject Type="Embed" ProgID="Equation.DSMT4" ShapeID="_x0000_i1485" DrawAspect="Content" ObjectID="_1477415526" r:id="rId500"/>
        </w:object>
      </w:r>
      <w:r w:rsidRPr="00271F16">
        <w:rPr>
          <w:lang w:val="uk-UA" w:eastAsia="en-US"/>
        </w:rPr>
        <w:t xml:space="preserve">. </w:t>
      </w:r>
      <w:r w:rsidR="00C329B9" w:rsidRPr="00271F16">
        <w:rPr>
          <w:i/>
          <w:iCs/>
          <w:lang w:val="uk-UA" w:eastAsia="en-US"/>
        </w:rPr>
        <w:t>Ответ</w:t>
      </w:r>
      <w:r w:rsidRPr="00271F16">
        <w:rPr>
          <w:i/>
          <w:iCs/>
          <w:lang w:val="uk-UA" w:eastAsia="en-US"/>
        </w:rPr>
        <w:t xml:space="preserve">: </w:t>
      </w:r>
      <w:r w:rsidRPr="00271F16">
        <w:rPr>
          <w:position w:val="-26"/>
          <w:lang w:val="uk-UA" w:eastAsia="en-US"/>
        </w:rPr>
        <w:object w:dxaOrig="680" w:dyaOrig="700">
          <v:shape id="_x0000_i1486" type="#_x0000_t75" style="width:33.75pt;height:35.25pt" o:ole="">
            <v:imagedata r:id="rId501" o:title=""/>
          </v:shape>
          <o:OLEObject Type="Embed" ProgID="Equation.DSMT4" ShapeID="_x0000_i1486" DrawAspect="Content" ObjectID="_1477415527" r:id="rId502"/>
        </w:object>
      </w:r>
      <w:r w:rsidRPr="00271F16">
        <w:rPr>
          <w:lang w:val="uk-UA" w:eastAsia="en-US"/>
        </w:rPr>
        <w:t>.</w:t>
      </w:r>
    </w:p>
    <w:p w:rsidR="005A1DA9" w:rsidRPr="00271F16" w:rsidRDefault="00C329B9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6. Н</w:t>
      </w:r>
      <w:r w:rsidR="005A1DA9" w:rsidRPr="00271F16">
        <w:rPr>
          <w:lang w:val="uk-UA" w:eastAsia="en-US"/>
        </w:rPr>
        <w:t>айти вс</w:t>
      </w:r>
      <w:r w:rsidRPr="00271F16">
        <w:rPr>
          <w:lang w:val="uk-UA" w:eastAsia="en-US"/>
        </w:rPr>
        <w:t>е</w:t>
      </w:r>
      <w:r w:rsidR="005A1DA9" w:rsidRPr="00271F16">
        <w:rPr>
          <w:lang w:val="uk-UA" w:eastAsia="en-US"/>
        </w:rPr>
        <w:t xml:space="preserve"> значен</w:t>
      </w:r>
      <w:r w:rsidRPr="00271F16">
        <w:rPr>
          <w:lang w:val="uk-UA" w:eastAsia="en-US"/>
        </w:rPr>
        <w:t>и</w:t>
      </w:r>
      <w:r w:rsidR="005A1DA9" w:rsidRPr="00271F16">
        <w:rPr>
          <w:lang w:val="uk-UA" w:eastAsia="en-US"/>
        </w:rPr>
        <w:t>я параметра а, при кож</w:t>
      </w:r>
      <w:r w:rsidRPr="00271F16">
        <w:rPr>
          <w:lang w:val="uk-UA" w:eastAsia="en-US"/>
        </w:rPr>
        <w:t>дом из которых</w:t>
      </w:r>
      <w:r w:rsidR="005A1DA9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уравнение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position w:val="-10"/>
          <w:lang w:val="uk-UA" w:eastAsia="en-US"/>
        </w:rPr>
        <w:object w:dxaOrig="2260" w:dyaOrig="440">
          <v:shape id="_x0000_i1487" type="#_x0000_t75" style="width:113.25pt;height:21.75pt" o:ole="" fillcolor="window">
            <v:imagedata r:id="rId503" o:title=""/>
          </v:shape>
          <o:OLEObject Type="Embed" ProgID="Equation.DSMT4" ShapeID="_x0000_i1487" DrawAspect="Content" ObjectID="_1477415528" r:id="rId504"/>
        </w:object>
      </w:r>
      <w:r w:rsidRPr="00271F16">
        <w:rPr>
          <w:lang w:val="uk-UA" w:eastAsia="en-US"/>
        </w:rPr>
        <w:t>имеет</w:t>
      </w:r>
      <w:r w:rsidR="005A1DA9" w:rsidRPr="00271F16">
        <w:rPr>
          <w:lang w:val="uk-UA" w:eastAsia="en-US"/>
        </w:rPr>
        <w:t xml:space="preserve"> р</w:t>
      </w:r>
      <w:r w:rsidRPr="00271F16">
        <w:rPr>
          <w:lang w:val="uk-UA" w:eastAsia="en-US"/>
        </w:rPr>
        <w:t>ов</w:t>
      </w:r>
      <w:r w:rsidR="005A1DA9" w:rsidRPr="00271F16">
        <w:rPr>
          <w:lang w:val="uk-UA" w:eastAsia="en-US"/>
        </w:rPr>
        <w:t xml:space="preserve">но </w:t>
      </w:r>
      <w:r w:rsidR="003D62B2" w:rsidRPr="00271F16">
        <w:rPr>
          <w:lang w:val="uk-UA" w:eastAsia="en-US"/>
        </w:rPr>
        <w:t>в</w:t>
      </w:r>
      <w:r w:rsidRPr="00271F16">
        <w:rPr>
          <w:lang w:val="uk-UA" w:eastAsia="en-US"/>
        </w:rPr>
        <w:t>осем</w:t>
      </w:r>
      <w:r w:rsidR="003D62B2" w:rsidRPr="00271F16">
        <w:rPr>
          <w:lang w:val="uk-UA" w:eastAsia="en-US"/>
        </w:rPr>
        <w:t>ь решений</w:t>
      </w:r>
      <w:r w:rsidRPr="00271F16">
        <w:rPr>
          <w:lang w:val="uk-UA" w:eastAsia="en-US"/>
        </w:rPr>
        <w:t xml:space="preserve"> </w:t>
      </w:r>
      <w:r w:rsidR="005A1DA9" w:rsidRPr="00271F16">
        <w:rPr>
          <w:lang w:val="uk-UA" w:eastAsia="en-US"/>
        </w:rPr>
        <w:t>.</w:t>
      </w:r>
    </w:p>
    <w:p w:rsidR="005A1DA9" w:rsidRPr="00271F16" w:rsidRDefault="003D62B2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Решение</w:t>
      </w:r>
      <w:r w:rsidR="005A1DA9" w:rsidRPr="00271F16">
        <w:rPr>
          <w:i/>
          <w:iCs/>
          <w:lang w:val="uk-UA" w:eastAsia="en-US"/>
        </w:rPr>
        <w:t xml:space="preserve">. </w:t>
      </w:r>
      <w:r w:rsidRPr="00271F16">
        <w:rPr>
          <w:iCs/>
          <w:lang w:val="uk-UA" w:eastAsia="en-US"/>
        </w:rPr>
        <w:t>Имеем: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position w:val="-10"/>
          <w:lang w:val="uk-UA" w:eastAsia="en-US"/>
        </w:rPr>
        <w:object w:dxaOrig="2140" w:dyaOrig="440">
          <v:shape id="_x0000_i1488" type="#_x0000_t75" style="width:107.25pt;height:21.75pt" o:ole="" fillcolor="window">
            <v:imagedata r:id="rId505" o:title=""/>
          </v:shape>
          <o:OLEObject Type="Embed" ProgID="Equation.DSMT4" ShapeID="_x0000_i1488" DrawAspect="Content" ObjectID="_1477415529" r:id="rId506"/>
        </w:object>
      </w:r>
      <w:r w:rsidR="0006795B">
        <w:rPr>
          <w:lang w:val="uk-UA" w:eastAsia="en-US"/>
        </w:rPr>
        <w:t xml:space="preserve"> гд</w:t>
      </w:r>
      <w:r w:rsidR="005A1DA9" w:rsidRPr="00271F16">
        <w:rPr>
          <w:lang w:val="uk-UA" w:eastAsia="en-US"/>
        </w:rPr>
        <w:t xml:space="preserve">е </w:t>
      </w:r>
      <w:r w:rsidR="005A1DA9" w:rsidRPr="00271F16">
        <w:rPr>
          <w:position w:val="-6"/>
          <w:lang w:val="uk-UA" w:eastAsia="en-US"/>
        </w:rPr>
        <w:object w:dxaOrig="840" w:dyaOrig="300">
          <v:shape id="_x0000_i1489" type="#_x0000_t75" style="width:42pt;height:15pt" o:ole="" fillcolor="window">
            <v:imagedata r:id="rId507" o:title=""/>
          </v:shape>
          <o:OLEObject Type="Embed" ProgID="Equation.DSMT4" ShapeID="_x0000_i1489" DrawAspect="Content" ObjectID="_1477415530" r:id="rId508"/>
        </w:object>
      </w:r>
      <w:r w:rsidR="005A1DA9" w:rsidRPr="00271F16">
        <w:rPr>
          <w:b/>
          <w:bCs/>
          <w:i/>
          <w:iCs/>
          <w:lang w:val="uk-UA" w:eastAsia="en-US"/>
        </w:rPr>
        <w:t xml:space="preserve">. </w:t>
      </w:r>
      <w:r w:rsidR="005A1DA9" w:rsidRPr="00271F16">
        <w:rPr>
          <w:lang w:val="uk-UA" w:eastAsia="en-US"/>
        </w:rPr>
        <w:t>Р</w:t>
      </w:r>
      <w:r w:rsidRPr="00271F16">
        <w:rPr>
          <w:lang w:val="uk-UA" w:eastAsia="en-US"/>
        </w:rPr>
        <w:t>ассмотрим</w:t>
      </w:r>
      <w:r w:rsidR="005A1DA9" w:rsidRPr="00271F16">
        <w:rPr>
          <w:lang w:val="uk-UA" w:eastAsia="en-US"/>
        </w:rPr>
        <w:t xml:space="preserve"> функц</w:t>
      </w:r>
      <w:r w:rsidRPr="00271F16">
        <w:rPr>
          <w:lang w:val="uk-UA" w:eastAsia="en-US"/>
        </w:rPr>
        <w:t>ии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position w:val="-12"/>
          <w:lang w:val="uk-UA" w:eastAsia="en-US"/>
        </w:rPr>
        <w:object w:dxaOrig="1800" w:dyaOrig="460">
          <v:shape id="_x0000_i1490" type="#_x0000_t75" style="width:90pt;height:23.25pt" o:ole="" fillcolor="window">
            <v:imagedata r:id="rId509" o:title=""/>
          </v:shape>
          <o:OLEObject Type="Embed" ProgID="Equation.DSMT4" ShapeID="_x0000_i1490" DrawAspect="Content" ObjectID="_1477415531" r:id="rId510"/>
        </w:object>
      </w:r>
      <w:r w:rsidRPr="00271F16">
        <w:rPr>
          <w:lang w:val="uk-UA" w:eastAsia="en-US"/>
        </w:rPr>
        <w:t>и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position w:val="-12"/>
          <w:lang w:val="uk-UA" w:eastAsia="en-US"/>
        </w:rPr>
        <w:object w:dxaOrig="1100" w:dyaOrig="360">
          <v:shape id="_x0000_i1491" type="#_x0000_t75" style="width:54.75pt;height:18pt" o:ole="" fillcolor="window">
            <v:imagedata r:id="rId511" o:title=""/>
          </v:shape>
          <o:OLEObject Type="Embed" ProgID="Equation.DSMT4" ShapeID="_x0000_i1491" DrawAspect="Content" ObjectID="_1477415532" r:id="rId512"/>
        </w:object>
      </w:r>
      <w:r w:rsidR="005A1DA9" w:rsidRPr="00271F16">
        <w:rPr>
          <w:i/>
          <w:iCs/>
          <w:lang w:val="uk-UA" w:eastAsia="en-US"/>
        </w:rPr>
        <w:t xml:space="preserve">. </w:t>
      </w:r>
      <w:r w:rsidRPr="00271F16">
        <w:rPr>
          <w:lang w:val="uk-UA" w:eastAsia="en-US"/>
        </w:rPr>
        <w:t>Первак из</w:t>
      </w:r>
      <w:r w:rsidR="005A1DA9" w:rsidRPr="00271F16">
        <w:rPr>
          <w:lang w:val="uk-UA" w:eastAsia="en-US"/>
        </w:rPr>
        <w:t xml:space="preserve"> них зада</w:t>
      </w:r>
      <w:r w:rsidRPr="00271F16">
        <w:rPr>
          <w:lang w:val="uk-UA" w:eastAsia="en-US"/>
        </w:rPr>
        <w:t>ет</w:t>
      </w:r>
      <w:r w:rsidR="005A1DA9" w:rsidRPr="00271F16">
        <w:rPr>
          <w:lang w:val="uk-UA" w:eastAsia="en-US"/>
        </w:rPr>
        <w:t xml:space="preserve"> с</w:t>
      </w:r>
      <w:r w:rsidRPr="00271F16">
        <w:rPr>
          <w:lang w:val="uk-UA" w:eastAsia="en-US"/>
        </w:rPr>
        <w:t>емейство</w:t>
      </w:r>
      <w:r w:rsidR="005A1DA9" w:rsidRPr="00271F16">
        <w:rPr>
          <w:lang w:val="uk-UA" w:eastAsia="en-US"/>
        </w:rPr>
        <w:t xml:space="preserve"> гомотетичн</w:t>
      </w:r>
      <w:r w:rsidRPr="00271F16">
        <w:rPr>
          <w:lang w:val="uk-UA" w:eastAsia="en-US"/>
        </w:rPr>
        <w:t>ы</w:t>
      </w:r>
      <w:r w:rsidR="005A1DA9" w:rsidRPr="00271F16">
        <w:rPr>
          <w:lang w:val="uk-UA" w:eastAsia="en-US"/>
        </w:rPr>
        <w:t xml:space="preserve">х </w:t>
      </w:r>
      <w:r w:rsidRPr="00271F16">
        <w:rPr>
          <w:lang w:val="uk-UA" w:eastAsia="en-US"/>
        </w:rPr>
        <w:t>полу окружностей с</w:t>
      </w:r>
      <w:r w:rsidR="005A1DA9" w:rsidRPr="00271F16">
        <w:rPr>
          <w:lang w:val="uk-UA" w:eastAsia="en-US"/>
        </w:rPr>
        <w:t xml:space="preserve"> центром в </w:t>
      </w:r>
      <w:r w:rsidR="005A1DA9" w:rsidRPr="00271F16">
        <w:rPr>
          <w:i/>
          <w:iCs/>
          <w:lang w:val="uk-UA" w:eastAsia="en-US"/>
        </w:rPr>
        <w:t>О (</w:t>
      </w:r>
      <w:r w:rsidR="005A1DA9" w:rsidRPr="00271F16">
        <w:rPr>
          <w:lang w:val="uk-UA" w:eastAsia="en-US"/>
        </w:rPr>
        <w:t xml:space="preserve">0; 0), </w:t>
      </w:r>
      <w:r w:rsidRPr="00271F16">
        <w:rPr>
          <w:lang w:val="uk-UA" w:eastAsia="en-US"/>
        </w:rPr>
        <w:t>вторая</w:t>
      </w:r>
      <w:r w:rsidR="005A1DA9" w:rsidRPr="00271F16">
        <w:rPr>
          <w:lang w:val="uk-UA" w:eastAsia="en-US"/>
        </w:rPr>
        <w:t xml:space="preserve"> - </w:t>
      </w:r>
      <w:r w:rsidRPr="00271F16">
        <w:rPr>
          <w:lang w:val="uk-UA" w:eastAsia="en-US"/>
        </w:rPr>
        <w:t xml:space="preserve">семейство </w:t>
      </w:r>
      <w:r w:rsidR="005A1DA9" w:rsidRPr="00271F16">
        <w:rPr>
          <w:lang w:val="uk-UA" w:eastAsia="en-US"/>
        </w:rPr>
        <w:t>прям</w:t>
      </w:r>
      <w:r w:rsidRPr="00271F16">
        <w:rPr>
          <w:lang w:val="uk-UA" w:eastAsia="en-US"/>
        </w:rPr>
        <w:t>ы</w:t>
      </w:r>
      <w:r w:rsidR="005A1DA9" w:rsidRPr="00271F16">
        <w:rPr>
          <w:lang w:val="uk-UA" w:eastAsia="en-US"/>
        </w:rPr>
        <w:t>х, парал</w:t>
      </w:r>
      <w:r w:rsidRPr="00271F16">
        <w:rPr>
          <w:lang w:val="uk-UA" w:eastAsia="en-US"/>
        </w:rPr>
        <w:t>л</w:t>
      </w:r>
      <w:r w:rsidR="005A1DA9" w:rsidRPr="00271F16">
        <w:rPr>
          <w:lang w:val="uk-UA" w:eastAsia="en-US"/>
        </w:rPr>
        <w:t xml:space="preserve">ельних </w:t>
      </w:r>
      <w:r w:rsidRPr="00271F16">
        <w:rPr>
          <w:lang w:val="uk-UA" w:eastAsia="en-US"/>
        </w:rPr>
        <w:t xml:space="preserve">оси </w:t>
      </w:r>
      <w:r w:rsidR="005A1DA9" w:rsidRPr="00271F16">
        <w:rPr>
          <w:lang w:val="uk-UA" w:eastAsia="en-US"/>
        </w:rPr>
        <w:t>абсцис</w:t>
      </w:r>
      <w:r w:rsidRPr="00271F16">
        <w:rPr>
          <w:lang w:val="uk-UA" w:eastAsia="en-US"/>
        </w:rPr>
        <w:t>с</w:t>
      </w:r>
      <w:r w:rsidR="005A1DA9" w:rsidRPr="00271F16">
        <w:rPr>
          <w:lang w:val="uk-UA" w:eastAsia="en-US"/>
        </w:rPr>
        <w:t>.</w:t>
      </w:r>
    </w:p>
    <w:p w:rsidR="005A1DA9" w:rsidRPr="00271F16" w:rsidRDefault="003D62B2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По</w:t>
      </w:r>
      <w:r w:rsidR="005A1DA9" w:rsidRPr="00271F16">
        <w:rPr>
          <w:lang w:val="uk-UA" w:eastAsia="en-US"/>
        </w:rPr>
        <w:t xml:space="preserve"> рис.1.3.11 видно, </w:t>
      </w:r>
      <w:r w:rsidRPr="00271F16">
        <w:rPr>
          <w:lang w:val="uk-UA" w:eastAsia="en-US"/>
        </w:rPr>
        <w:t>что</w:t>
      </w:r>
      <w:r w:rsidR="005A1DA9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с</w:t>
      </w:r>
      <w:r w:rsidR="005A1DA9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увеличением</w:t>
      </w:r>
      <w:r w:rsidR="005A1DA9" w:rsidRPr="00271F16">
        <w:rPr>
          <w:lang w:val="uk-UA" w:eastAsia="en-US"/>
        </w:rPr>
        <w:t xml:space="preserve"> рад</w:t>
      </w:r>
      <w:r w:rsidRPr="00271F16">
        <w:rPr>
          <w:lang w:val="uk-UA" w:eastAsia="en-US"/>
        </w:rPr>
        <w:t>и</w:t>
      </w:r>
      <w:r w:rsidR="005A1DA9" w:rsidRPr="00271F16">
        <w:rPr>
          <w:lang w:val="uk-UA" w:eastAsia="en-US"/>
        </w:rPr>
        <w:t xml:space="preserve">уса </w:t>
      </w:r>
      <w:r w:rsidR="005A1DA9" w:rsidRPr="00271F16">
        <w:rPr>
          <w:position w:val="-4"/>
          <w:lang w:val="uk-UA" w:eastAsia="en-US"/>
        </w:rPr>
        <w:object w:dxaOrig="200" w:dyaOrig="220">
          <v:shape id="_x0000_i1492" type="#_x0000_t75" style="width:9.75pt;height:11.25pt" o:ole="" fillcolor="window">
            <v:imagedata r:id="rId513" o:title=""/>
          </v:shape>
          <o:OLEObject Type="Embed" ProgID="Equation.DSMT4" ShapeID="_x0000_i1492" DrawAspect="Content" ObjectID="_1477415533" r:id="rId514"/>
        </w:object>
      </w:r>
      <w:r w:rsidR="005A1DA9" w:rsidRPr="00271F16">
        <w:rPr>
          <w:i/>
          <w:iCs/>
          <w:lang w:val="uk-UA" w:eastAsia="en-US"/>
        </w:rPr>
        <w:t xml:space="preserve"> </w:t>
      </w:r>
      <w:r w:rsidRPr="00271F16">
        <w:rPr>
          <w:lang w:val="uk-UA" w:eastAsia="en-US"/>
        </w:rPr>
        <w:t xml:space="preserve">полуокружности возрастает </w:t>
      </w:r>
      <w:r w:rsidR="005A1DA9" w:rsidRPr="00271F16">
        <w:rPr>
          <w:lang w:val="uk-UA" w:eastAsia="en-US"/>
        </w:rPr>
        <w:t xml:space="preserve"> число кор</w:t>
      </w:r>
      <w:r w:rsidRPr="00271F16">
        <w:rPr>
          <w:lang w:val="uk-UA" w:eastAsia="en-US"/>
        </w:rPr>
        <w:t>ней</w:t>
      </w:r>
      <w:r w:rsidR="005A1DA9" w:rsidRPr="00271F16">
        <w:rPr>
          <w:lang w:val="uk-UA" w:eastAsia="en-US"/>
        </w:rPr>
        <w:t xml:space="preserve"> </w:t>
      </w:r>
      <w:r w:rsidRPr="00271F16">
        <w:rPr>
          <w:lang w:val="uk-UA" w:eastAsia="en-US"/>
        </w:rPr>
        <w:t>первоначального уравнения. И</w:t>
      </w:r>
      <w:r w:rsidR="005A1DA9" w:rsidRPr="00271F16">
        <w:rPr>
          <w:lang w:val="uk-UA" w:eastAsia="en-US"/>
        </w:rPr>
        <w:t>х буде</w:t>
      </w:r>
      <w:r w:rsidRPr="00271F16">
        <w:rPr>
          <w:lang w:val="uk-UA" w:eastAsia="en-US"/>
        </w:rPr>
        <w:t>т</w:t>
      </w:r>
      <w:r w:rsidR="005A1DA9" w:rsidRPr="00271F16">
        <w:rPr>
          <w:lang w:val="uk-UA" w:eastAsia="en-US"/>
        </w:rPr>
        <w:t xml:space="preserve"> р</w:t>
      </w:r>
      <w:r w:rsidRPr="00271F16">
        <w:rPr>
          <w:lang w:val="uk-UA" w:eastAsia="en-US"/>
        </w:rPr>
        <w:t>о</w:t>
      </w:r>
      <w:r w:rsidR="005A1DA9" w:rsidRPr="00271F16">
        <w:rPr>
          <w:lang w:val="uk-UA" w:eastAsia="en-US"/>
        </w:rPr>
        <w:t>вно в</w:t>
      </w:r>
      <w:r w:rsidRPr="00271F16">
        <w:rPr>
          <w:lang w:val="uk-UA" w:eastAsia="en-US"/>
        </w:rPr>
        <w:t>осемь</w:t>
      </w:r>
      <w:r w:rsidR="005A1DA9" w:rsidRPr="00271F16">
        <w:rPr>
          <w:lang w:val="uk-UA" w:eastAsia="en-US"/>
        </w:rPr>
        <w:t xml:space="preserve">, </w:t>
      </w:r>
      <w:r w:rsidRPr="00271F16">
        <w:rPr>
          <w:lang w:val="uk-UA" w:eastAsia="en-US"/>
        </w:rPr>
        <w:t>если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position w:val="-6"/>
          <w:lang w:val="uk-UA" w:eastAsia="en-US"/>
        </w:rPr>
        <w:object w:dxaOrig="1719" w:dyaOrig="300">
          <v:shape id="_x0000_i1493" type="#_x0000_t75" style="width:86.25pt;height:15pt" o:ole="" fillcolor="window">
            <v:imagedata r:id="rId515" o:title=""/>
          </v:shape>
          <o:OLEObject Type="Embed" ProgID="Equation.DSMT4" ShapeID="_x0000_i1493" DrawAspect="Content" ObjectID="_1477415534" r:id="rId516"/>
        </w:object>
      </w:r>
      <w:r w:rsidR="005A1DA9" w:rsidRPr="00271F16">
        <w:rPr>
          <w:lang w:val="uk-UA" w:eastAsia="en-US"/>
        </w:rPr>
        <w:t>.</w:t>
      </w:r>
    </w:p>
    <w:p w:rsidR="005A1DA9" w:rsidRPr="00271F16" w:rsidRDefault="005A1DA9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5A1DA9" w:rsidRPr="00271F16" w:rsidRDefault="006A388C" w:rsidP="00577157">
      <w:pPr>
        <w:keepNext/>
        <w:widowControl w:val="0"/>
        <w:ind w:left="720" w:firstLine="709"/>
        <w:jc w:val="center"/>
        <w:rPr>
          <w:lang w:val="uk-UA" w:eastAsia="en-US"/>
        </w:rPr>
      </w:pPr>
      <w:r>
        <w:rPr>
          <w:lang w:val="uk-UA" w:eastAsia="en-US"/>
        </w:rPr>
        <w:pict>
          <v:shape id="_x0000_i1494" type="#_x0000_t75" style="width:135pt;height:119.25pt" fillcolor="window">
            <v:imagedata r:id="rId517" o:title=""/>
          </v:shape>
        </w:pict>
      </w:r>
    </w:p>
    <w:p w:rsidR="0069336E" w:rsidRPr="00271F16" w:rsidRDefault="0069336E" w:rsidP="00577157">
      <w:pPr>
        <w:pStyle w:val="a5"/>
        <w:spacing w:before="0" w:beforeAutospacing="0" w:after="0" w:afterAutospacing="0"/>
        <w:ind w:left="720"/>
        <w:jc w:val="center"/>
      </w:pPr>
      <w:r w:rsidRPr="00271F16">
        <w:rPr>
          <w:rStyle w:val="a6"/>
        </w:rPr>
        <w:t>Рис. 17</w:t>
      </w:r>
    </w:p>
    <w:p w:rsidR="005A1DA9" w:rsidRPr="00271F16" w:rsidRDefault="005A1DA9" w:rsidP="00BB6147">
      <w:pPr>
        <w:keepNext/>
        <w:widowControl w:val="0"/>
        <w:ind w:left="720" w:firstLine="709"/>
        <w:jc w:val="both"/>
        <w:rPr>
          <w:lang w:val="uk-UA" w:eastAsia="en-US"/>
        </w:rPr>
      </w:pPr>
    </w:p>
    <w:p w:rsidR="005A1DA9" w:rsidRPr="00271F16" w:rsidRDefault="003D62B2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lang w:val="uk-UA" w:eastAsia="en-US"/>
        </w:rPr>
        <w:t>Заметим, что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i/>
          <w:iCs/>
          <w:lang w:val="uk-UA" w:eastAsia="en-US"/>
        </w:rPr>
        <w:t>а</w:t>
      </w:r>
      <w:r w:rsidR="005A1DA9" w:rsidRPr="00271F16">
        <w:rPr>
          <w:lang w:val="uk-UA" w:eastAsia="en-US"/>
        </w:rPr>
        <w:t xml:space="preserve"> не </w:t>
      </w:r>
      <w:r w:rsidRPr="00271F16">
        <w:rPr>
          <w:lang w:val="uk-UA" w:eastAsia="en-US"/>
        </w:rPr>
        <w:t xml:space="preserve">является </w:t>
      </w:r>
      <w:r w:rsidR="005A1DA9" w:rsidRPr="00271F16">
        <w:rPr>
          <w:lang w:val="uk-UA" w:eastAsia="en-US"/>
        </w:rPr>
        <w:t>рад</w:t>
      </w:r>
      <w:r w:rsidRPr="00271F16">
        <w:rPr>
          <w:lang w:val="uk-UA" w:eastAsia="en-US"/>
        </w:rPr>
        <w:t>и</w:t>
      </w:r>
      <w:r w:rsidR="005A1DA9" w:rsidRPr="00271F16">
        <w:rPr>
          <w:lang w:val="uk-UA" w:eastAsia="en-US"/>
        </w:rPr>
        <w:t>усом п</w:t>
      </w:r>
      <w:r w:rsidRPr="00271F16">
        <w:rPr>
          <w:lang w:val="uk-UA" w:eastAsia="en-US"/>
        </w:rPr>
        <w:t>олуокружности</w:t>
      </w:r>
      <w:r w:rsidR="005A1DA9" w:rsidRPr="00271F16">
        <w:rPr>
          <w:lang w:val="uk-UA" w:eastAsia="en-US"/>
        </w:rPr>
        <w:t xml:space="preserve">, т. </w:t>
      </w:r>
      <w:r w:rsidRPr="00271F16">
        <w:rPr>
          <w:lang w:val="uk-UA" w:eastAsia="en-US"/>
        </w:rPr>
        <w:t>к.</w:t>
      </w:r>
      <w:r w:rsidR="005A1DA9" w:rsidRPr="00271F16">
        <w:rPr>
          <w:lang w:val="uk-UA" w:eastAsia="en-US"/>
        </w:rPr>
        <w:t xml:space="preserve"> </w:t>
      </w:r>
      <w:r w:rsidR="005A1DA9" w:rsidRPr="00271F16">
        <w:rPr>
          <w:position w:val="-14"/>
          <w:lang w:val="uk-UA" w:eastAsia="en-US"/>
        </w:rPr>
        <w:object w:dxaOrig="880" w:dyaOrig="420">
          <v:shape id="_x0000_i1495" type="#_x0000_t75" style="width:44.25pt;height:21pt" o:ole="" fillcolor="window">
            <v:imagedata r:id="rId518" o:title=""/>
          </v:shape>
          <o:OLEObject Type="Embed" ProgID="Equation.DSMT4" ShapeID="_x0000_i1495" DrawAspect="Content" ObjectID="_1477415535" r:id="rId519"/>
        </w:object>
      </w:r>
      <w:r w:rsidR="005A1DA9" w:rsidRPr="00271F16">
        <w:rPr>
          <w:lang w:val="uk-UA" w:eastAsia="en-US"/>
        </w:rPr>
        <w:t>.</w:t>
      </w:r>
    </w:p>
    <w:p w:rsidR="005A1DA9" w:rsidRPr="00271F16" w:rsidRDefault="003D62B2" w:rsidP="00BB6147">
      <w:pPr>
        <w:keepNext/>
        <w:widowControl w:val="0"/>
        <w:ind w:left="720" w:firstLine="709"/>
        <w:jc w:val="both"/>
        <w:rPr>
          <w:lang w:val="uk-UA" w:eastAsia="en-US"/>
        </w:rPr>
      </w:pPr>
      <w:r w:rsidRPr="00271F16">
        <w:rPr>
          <w:i/>
          <w:iCs/>
          <w:lang w:val="uk-UA" w:eastAsia="en-US"/>
        </w:rPr>
        <w:t>Ответ</w:t>
      </w:r>
      <w:r w:rsidR="005A1DA9" w:rsidRPr="00271F16">
        <w:rPr>
          <w:i/>
          <w:iCs/>
          <w:lang w:val="uk-UA" w:eastAsia="en-US"/>
        </w:rPr>
        <w:t xml:space="preserve">: </w:t>
      </w:r>
      <w:r w:rsidR="005A1DA9" w:rsidRPr="00271F16">
        <w:rPr>
          <w:position w:val="-6"/>
          <w:lang w:val="uk-UA" w:eastAsia="en-US"/>
        </w:rPr>
        <w:object w:dxaOrig="2160" w:dyaOrig="300">
          <v:shape id="_x0000_i1496" type="#_x0000_t75" style="width:108pt;height:15pt" o:ole="" fillcolor="window">
            <v:imagedata r:id="rId520" o:title=""/>
          </v:shape>
          <o:OLEObject Type="Embed" ProgID="Equation.DSMT4" ShapeID="_x0000_i1496" DrawAspect="Content" ObjectID="_1477415536" r:id="rId521"/>
        </w:object>
      </w:r>
      <w:r w:rsidR="005A1DA9" w:rsidRPr="00271F16">
        <w:rPr>
          <w:lang w:val="uk-UA" w:eastAsia="en-US"/>
        </w:rPr>
        <w:t xml:space="preserve"> або </w:t>
      </w:r>
      <w:r w:rsidR="005A1DA9" w:rsidRPr="00271F16">
        <w:rPr>
          <w:position w:val="-6"/>
          <w:lang w:val="uk-UA" w:eastAsia="en-US"/>
        </w:rPr>
        <w:object w:dxaOrig="1719" w:dyaOrig="300">
          <v:shape id="_x0000_i1497" type="#_x0000_t75" style="width:86.25pt;height:15pt" o:ole="" fillcolor="window">
            <v:imagedata r:id="rId522" o:title=""/>
          </v:shape>
          <o:OLEObject Type="Embed" ProgID="Equation.DSMT4" ShapeID="_x0000_i1497" DrawAspect="Content" ObjectID="_1477415537" r:id="rId523"/>
        </w:object>
      </w:r>
      <w:r w:rsidR="005A1DA9" w:rsidRPr="00271F16">
        <w:rPr>
          <w:lang w:val="uk-UA" w:eastAsia="en-US"/>
        </w:rPr>
        <w:t>.</w:t>
      </w:r>
    </w:p>
    <w:p w:rsidR="00AC3F29" w:rsidRPr="001758FB" w:rsidRDefault="00EB3762" w:rsidP="00653983">
      <w:pPr>
        <w:pStyle w:val="1"/>
        <w:tabs>
          <w:tab w:val="left" w:pos="0"/>
          <w:tab w:val="left" w:pos="360"/>
        </w:tabs>
        <w:ind w:left="720"/>
        <w:jc w:val="center"/>
        <w:rPr>
          <w:sz w:val="28"/>
          <w:szCs w:val="28"/>
        </w:rPr>
      </w:pPr>
      <w:bookmarkStart w:id="18" w:name="_Toc27399607"/>
      <w:r w:rsidRPr="001758FB">
        <w:rPr>
          <w:sz w:val="28"/>
          <w:szCs w:val="28"/>
        </w:rPr>
        <w:t>Л</w:t>
      </w:r>
      <w:r w:rsidR="00AC3F29" w:rsidRPr="001758FB">
        <w:rPr>
          <w:sz w:val="28"/>
          <w:szCs w:val="28"/>
        </w:rPr>
        <w:t>итература</w:t>
      </w:r>
      <w:bookmarkEnd w:id="18"/>
    </w:p>
    <w:p w:rsidR="00AC3F29" w:rsidRPr="00271F16" w:rsidRDefault="00AC3F29" w:rsidP="007E7963">
      <w:pPr>
        <w:pStyle w:val="a9"/>
        <w:numPr>
          <w:ilvl w:val="0"/>
          <w:numId w:val="11"/>
        </w:numPr>
        <w:tabs>
          <w:tab w:val="left" w:pos="0"/>
          <w:tab w:val="left" w:pos="360"/>
        </w:tabs>
        <w:spacing w:line="240" w:lineRule="auto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 xml:space="preserve">Далингер В. А. “Геометрия помогает алгебре”. Издательство “Школа - Пресс”. Москва </w:t>
      </w:r>
      <w:smartTag w:uri="urn:schemas-microsoft-com:office:smarttags" w:element="metricconverter">
        <w:smartTagPr>
          <w:attr w:name="ProductID" w:val="1996 г"/>
        </w:smartTagPr>
        <w:r w:rsidRPr="00271F16">
          <w:rPr>
            <w:i w:val="0"/>
            <w:iCs w:val="0"/>
            <w:sz w:val="24"/>
            <w:szCs w:val="24"/>
          </w:rPr>
          <w:t>1996 г</w:t>
        </w:r>
      </w:smartTag>
      <w:r w:rsidRPr="00271F16">
        <w:rPr>
          <w:i w:val="0"/>
          <w:iCs w:val="0"/>
          <w:sz w:val="24"/>
          <w:szCs w:val="24"/>
        </w:rPr>
        <w:t>.</w:t>
      </w:r>
    </w:p>
    <w:p w:rsidR="00AC3F29" w:rsidRPr="00271F16" w:rsidRDefault="00AC3F29" w:rsidP="007E7963">
      <w:pPr>
        <w:pStyle w:val="a9"/>
        <w:numPr>
          <w:ilvl w:val="0"/>
          <w:numId w:val="12"/>
        </w:numPr>
        <w:tabs>
          <w:tab w:val="left" w:pos="0"/>
          <w:tab w:val="left" w:pos="360"/>
        </w:tabs>
        <w:spacing w:line="240" w:lineRule="auto"/>
        <w:ind w:left="720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 xml:space="preserve">Далингер В. А. “Все для обеспечения успеха на выпускных и вступительных экзаменах по математике”. Издательство Омского педуниверситета. Омск </w:t>
      </w:r>
      <w:smartTag w:uri="urn:schemas-microsoft-com:office:smarttags" w:element="metricconverter">
        <w:smartTagPr>
          <w:attr w:name="ProductID" w:val="1995 г"/>
        </w:smartTagPr>
        <w:r w:rsidRPr="00271F16">
          <w:rPr>
            <w:i w:val="0"/>
            <w:iCs w:val="0"/>
            <w:sz w:val="24"/>
            <w:szCs w:val="24"/>
          </w:rPr>
          <w:t>1995 г</w:t>
        </w:r>
      </w:smartTag>
      <w:r w:rsidRPr="00271F16">
        <w:rPr>
          <w:i w:val="0"/>
          <w:iCs w:val="0"/>
          <w:sz w:val="24"/>
          <w:szCs w:val="24"/>
        </w:rPr>
        <w:t>.</w:t>
      </w:r>
    </w:p>
    <w:p w:rsidR="00AC3F29" w:rsidRPr="00271F16" w:rsidRDefault="00AC3F29" w:rsidP="007E7963">
      <w:pPr>
        <w:pStyle w:val="a9"/>
        <w:numPr>
          <w:ilvl w:val="0"/>
          <w:numId w:val="12"/>
        </w:numPr>
        <w:tabs>
          <w:tab w:val="left" w:pos="0"/>
          <w:tab w:val="left" w:pos="360"/>
        </w:tabs>
        <w:spacing w:line="240" w:lineRule="auto"/>
        <w:ind w:left="720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 xml:space="preserve">Окунев А. А. “Графическое решение уравнений с параметрами”. Издательство “Школа - Пресс”. Москва </w:t>
      </w:r>
      <w:smartTag w:uri="urn:schemas-microsoft-com:office:smarttags" w:element="metricconverter">
        <w:smartTagPr>
          <w:attr w:name="ProductID" w:val="1986 г"/>
        </w:smartTagPr>
        <w:r w:rsidRPr="00271F16">
          <w:rPr>
            <w:i w:val="0"/>
            <w:iCs w:val="0"/>
            <w:sz w:val="24"/>
            <w:szCs w:val="24"/>
          </w:rPr>
          <w:t>1986 г</w:t>
        </w:r>
      </w:smartTag>
      <w:r w:rsidRPr="00271F16">
        <w:rPr>
          <w:i w:val="0"/>
          <w:iCs w:val="0"/>
          <w:sz w:val="24"/>
          <w:szCs w:val="24"/>
        </w:rPr>
        <w:t>.</w:t>
      </w:r>
    </w:p>
    <w:p w:rsidR="00AC3F29" w:rsidRPr="00271F16" w:rsidRDefault="00AC3F29" w:rsidP="007E7963">
      <w:pPr>
        <w:pStyle w:val="a9"/>
        <w:numPr>
          <w:ilvl w:val="0"/>
          <w:numId w:val="12"/>
        </w:numPr>
        <w:tabs>
          <w:tab w:val="left" w:pos="0"/>
          <w:tab w:val="left" w:pos="360"/>
        </w:tabs>
        <w:spacing w:line="240" w:lineRule="auto"/>
        <w:ind w:left="720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 xml:space="preserve">Письменский Д. Т. “Математика для старшеклассников”. Издательство “Айрис”. Москва </w:t>
      </w:r>
      <w:smartTag w:uri="urn:schemas-microsoft-com:office:smarttags" w:element="metricconverter">
        <w:smartTagPr>
          <w:attr w:name="ProductID" w:val="1996 г"/>
        </w:smartTagPr>
        <w:r w:rsidRPr="00271F16">
          <w:rPr>
            <w:i w:val="0"/>
            <w:iCs w:val="0"/>
            <w:sz w:val="24"/>
            <w:szCs w:val="24"/>
          </w:rPr>
          <w:t>1996 г</w:t>
        </w:r>
      </w:smartTag>
      <w:r w:rsidRPr="00271F16">
        <w:rPr>
          <w:i w:val="0"/>
          <w:iCs w:val="0"/>
          <w:sz w:val="24"/>
          <w:szCs w:val="24"/>
        </w:rPr>
        <w:t>.</w:t>
      </w:r>
    </w:p>
    <w:p w:rsidR="00AC3F29" w:rsidRPr="00271F16" w:rsidRDefault="00AC3F29" w:rsidP="007E7963">
      <w:pPr>
        <w:pStyle w:val="a9"/>
        <w:numPr>
          <w:ilvl w:val="0"/>
          <w:numId w:val="12"/>
        </w:numPr>
        <w:tabs>
          <w:tab w:val="left" w:pos="0"/>
          <w:tab w:val="left" w:pos="360"/>
        </w:tabs>
        <w:spacing w:line="240" w:lineRule="auto"/>
        <w:ind w:left="720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 xml:space="preserve">Ястрибинецкий Г. А. “Уравнений и неравенства, содержащие параметры”. Издательство “Просвещение”. Москва </w:t>
      </w:r>
      <w:smartTag w:uri="urn:schemas-microsoft-com:office:smarttags" w:element="metricconverter">
        <w:smartTagPr>
          <w:attr w:name="ProductID" w:val="1972 г"/>
        </w:smartTagPr>
        <w:r w:rsidRPr="00271F16">
          <w:rPr>
            <w:i w:val="0"/>
            <w:iCs w:val="0"/>
            <w:sz w:val="24"/>
            <w:szCs w:val="24"/>
          </w:rPr>
          <w:t>1972 г</w:t>
        </w:r>
      </w:smartTag>
      <w:r w:rsidRPr="00271F16">
        <w:rPr>
          <w:i w:val="0"/>
          <w:iCs w:val="0"/>
          <w:sz w:val="24"/>
          <w:szCs w:val="24"/>
        </w:rPr>
        <w:t>.</w:t>
      </w:r>
    </w:p>
    <w:p w:rsidR="00AC3F29" w:rsidRPr="00271F16" w:rsidRDefault="00AC3F29" w:rsidP="004905B8">
      <w:pPr>
        <w:pStyle w:val="a9"/>
        <w:numPr>
          <w:ilvl w:val="0"/>
          <w:numId w:val="12"/>
        </w:numPr>
        <w:tabs>
          <w:tab w:val="left" w:pos="0"/>
          <w:tab w:val="left" w:pos="360"/>
        </w:tabs>
        <w:spacing w:line="240" w:lineRule="auto"/>
        <w:ind w:left="720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 xml:space="preserve">Г. Корн и Т.Корн “Справочник по математике”. Издательство “Наука” физико–математическая литература.  Москва </w:t>
      </w:r>
      <w:smartTag w:uri="urn:schemas-microsoft-com:office:smarttags" w:element="metricconverter">
        <w:smartTagPr>
          <w:attr w:name="ProductID" w:val="1977 г"/>
        </w:smartTagPr>
        <w:r w:rsidRPr="00271F16">
          <w:rPr>
            <w:i w:val="0"/>
            <w:iCs w:val="0"/>
            <w:sz w:val="24"/>
            <w:szCs w:val="24"/>
          </w:rPr>
          <w:t>1977 г</w:t>
        </w:r>
      </w:smartTag>
      <w:r w:rsidRPr="00271F16">
        <w:rPr>
          <w:i w:val="0"/>
          <w:iCs w:val="0"/>
          <w:sz w:val="24"/>
          <w:szCs w:val="24"/>
        </w:rPr>
        <w:t xml:space="preserve">.   </w:t>
      </w:r>
    </w:p>
    <w:p w:rsidR="00AC3F29" w:rsidRDefault="00AC3F29" w:rsidP="004905B8">
      <w:pPr>
        <w:pStyle w:val="a9"/>
        <w:numPr>
          <w:ilvl w:val="0"/>
          <w:numId w:val="12"/>
        </w:numPr>
        <w:tabs>
          <w:tab w:val="left" w:pos="0"/>
          <w:tab w:val="left" w:pos="360"/>
        </w:tabs>
        <w:spacing w:line="240" w:lineRule="auto"/>
        <w:ind w:left="720"/>
        <w:rPr>
          <w:i w:val="0"/>
          <w:iCs w:val="0"/>
          <w:sz w:val="24"/>
          <w:szCs w:val="24"/>
        </w:rPr>
      </w:pPr>
      <w:r w:rsidRPr="00271F16">
        <w:rPr>
          <w:i w:val="0"/>
          <w:iCs w:val="0"/>
          <w:sz w:val="24"/>
          <w:szCs w:val="24"/>
        </w:rPr>
        <w:t>Амелькин В. В. и Рабцевич В. Л. “Задачи с параметрами” . Изд</w:t>
      </w:r>
      <w:r w:rsidR="00FF5985" w:rsidRPr="00271F16">
        <w:rPr>
          <w:i w:val="0"/>
          <w:iCs w:val="0"/>
          <w:sz w:val="24"/>
          <w:szCs w:val="24"/>
        </w:rPr>
        <w:t>.</w:t>
      </w:r>
      <w:r w:rsidRPr="00271F16">
        <w:rPr>
          <w:i w:val="0"/>
          <w:iCs w:val="0"/>
          <w:sz w:val="24"/>
          <w:szCs w:val="24"/>
        </w:rPr>
        <w:t xml:space="preserve"> “Асар”. Москва </w:t>
      </w:r>
      <w:smartTag w:uri="urn:schemas-microsoft-com:office:smarttags" w:element="metricconverter">
        <w:smartTagPr>
          <w:attr w:name="ProductID" w:val="1996 г"/>
        </w:smartTagPr>
        <w:r w:rsidRPr="00271F16">
          <w:rPr>
            <w:i w:val="0"/>
            <w:iCs w:val="0"/>
            <w:sz w:val="24"/>
            <w:szCs w:val="24"/>
          </w:rPr>
          <w:t>1996 г</w:t>
        </w:r>
      </w:smartTag>
      <w:r w:rsidRPr="00271F16">
        <w:rPr>
          <w:i w:val="0"/>
          <w:iCs w:val="0"/>
          <w:sz w:val="24"/>
          <w:szCs w:val="24"/>
        </w:rPr>
        <w:t>.</w:t>
      </w:r>
    </w:p>
    <w:p w:rsidR="001A78CB" w:rsidRPr="00271F16" w:rsidRDefault="001A78CB" w:rsidP="004905B8">
      <w:pPr>
        <w:pStyle w:val="a"/>
        <w:spacing w:line="240" w:lineRule="auto"/>
        <w:ind w:left="720" w:firstLine="0"/>
        <w:rPr>
          <w:sz w:val="24"/>
          <w:szCs w:val="24"/>
          <w:lang w:val="uk-UA"/>
        </w:rPr>
      </w:pPr>
      <w:r w:rsidRPr="00271F16">
        <w:rPr>
          <w:sz w:val="24"/>
          <w:szCs w:val="24"/>
          <w:lang w:val="uk-UA"/>
        </w:rPr>
        <w:t>Вишенський В.О., Перестюк М.О., Самойленко А.М. Задачі з математики. - К.: Вища школа, 1985. - 264 с.</w:t>
      </w:r>
    </w:p>
    <w:p w:rsidR="001A78CB" w:rsidRPr="00271F16" w:rsidRDefault="001A78CB" w:rsidP="00B469DE">
      <w:pPr>
        <w:pStyle w:val="a"/>
        <w:spacing w:line="240" w:lineRule="auto"/>
        <w:ind w:left="720" w:firstLine="0"/>
        <w:rPr>
          <w:sz w:val="24"/>
          <w:szCs w:val="24"/>
          <w:lang w:val="uk-UA"/>
        </w:rPr>
      </w:pPr>
      <w:r w:rsidRPr="00271F16">
        <w:rPr>
          <w:sz w:val="24"/>
          <w:szCs w:val="24"/>
          <w:lang w:val="uk-UA"/>
        </w:rPr>
        <w:t>Горнштейн П.И., Полонский В.Б., Якир М.С. Задачи с параметрами. - К.: Євро індекс Лтд, 1995. - 336 с.</w:t>
      </w:r>
    </w:p>
    <w:p w:rsidR="001A78CB" w:rsidRPr="00271F16" w:rsidRDefault="001A78CB" w:rsidP="00B469DE">
      <w:pPr>
        <w:pStyle w:val="a"/>
        <w:spacing w:line="240" w:lineRule="auto"/>
        <w:ind w:left="720" w:firstLine="0"/>
        <w:rPr>
          <w:sz w:val="24"/>
          <w:szCs w:val="24"/>
          <w:lang w:val="uk-UA"/>
        </w:rPr>
      </w:pPr>
      <w:r w:rsidRPr="00271F16">
        <w:rPr>
          <w:sz w:val="24"/>
          <w:szCs w:val="24"/>
          <w:lang w:val="uk-UA"/>
        </w:rPr>
        <w:t>Горделадзе Ш.Х., Кухарчук М.М., Яремчук Ф.П. Збірник конкурсних задач з математики: Навч. Посібник. - 3-є вид., - К.: Вища школа, 1988. - 328 с.</w:t>
      </w:r>
    </w:p>
    <w:p w:rsidR="001A78CB" w:rsidRPr="00271F16" w:rsidRDefault="001A78CB" w:rsidP="00B469DE">
      <w:pPr>
        <w:pStyle w:val="a"/>
        <w:spacing w:line="240" w:lineRule="auto"/>
        <w:ind w:left="720" w:firstLine="0"/>
        <w:rPr>
          <w:sz w:val="24"/>
          <w:szCs w:val="24"/>
          <w:lang w:val="uk-UA"/>
        </w:rPr>
      </w:pPr>
      <w:r w:rsidRPr="00271F16">
        <w:rPr>
          <w:sz w:val="24"/>
          <w:szCs w:val="24"/>
          <w:lang w:val="uk-UA"/>
        </w:rPr>
        <w:t>Дорофеев Г.В., Потапов М.К., Розов Н.Х. Пособие по математике для поступающих в вузы. - М.: Наука, 1976. - 638 с.</w:t>
      </w:r>
    </w:p>
    <w:p w:rsidR="001A78CB" w:rsidRPr="00271F16" w:rsidRDefault="001A78CB" w:rsidP="00B469DE">
      <w:pPr>
        <w:pStyle w:val="a"/>
        <w:spacing w:line="240" w:lineRule="auto"/>
        <w:ind w:left="720" w:firstLine="0"/>
        <w:rPr>
          <w:sz w:val="24"/>
          <w:szCs w:val="24"/>
          <w:lang w:val="uk-UA"/>
        </w:rPr>
      </w:pPr>
      <w:r w:rsidRPr="00271F16">
        <w:rPr>
          <w:sz w:val="24"/>
          <w:szCs w:val="24"/>
          <w:lang w:val="uk-UA"/>
        </w:rPr>
        <w:t>Дорофеев Г.В., Затакавай В.В. Решение задач, содержащих параметры. - М.: Перспектива, 1990. - Ч.2. - 38 с.</w:t>
      </w:r>
    </w:p>
    <w:p w:rsidR="001A78CB" w:rsidRPr="00271F16" w:rsidRDefault="001A78CB" w:rsidP="00B469DE">
      <w:pPr>
        <w:pStyle w:val="a"/>
        <w:spacing w:line="240" w:lineRule="auto"/>
        <w:ind w:left="720" w:firstLine="0"/>
        <w:rPr>
          <w:sz w:val="24"/>
          <w:szCs w:val="24"/>
          <w:lang w:val="uk-UA"/>
        </w:rPr>
      </w:pPr>
      <w:r w:rsidRPr="00271F16">
        <w:rPr>
          <w:sz w:val="24"/>
          <w:szCs w:val="24"/>
          <w:lang w:val="uk-UA"/>
        </w:rPr>
        <w:t>Цыпкин А.Г., Пинский А.И. Справочник по методам решения задач по математике для средней школы. - 2-е изд. перераб. и доп. - М.: Наука, 1989. - 576 с.</w:t>
      </w:r>
    </w:p>
    <w:p w:rsidR="007873EB" w:rsidRPr="00271F16" w:rsidRDefault="00384FDC" w:rsidP="00B469DE">
      <w:pPr>
        <w:tabs>
          <w:tab w:val="left" w:pos="0"/>
          <w:tab w:val="left" w:pos="360"/>
          <w:tab w:val="left" w:pos="1080"/>
        </w:tabs>
        <w:ind w:left="720"/>
        <w:jc w:val="both"/>
        <w:rPr>
          <w:lang w:val="uk-UA"/>
        </w:rPr>
      </w:pPr>
      <w:r w:rsidRPr="00271F16">
        <w:rPr>
          <w:lang w:val="uk-UA"/>
        </w:rPr>
        <w:t xml:space="preserve">      </w:t>
      </w:r>
      <w:r w:rsidR="002E058D" w:rsidRPr="00271F16">
        <w:rPr>
          <w:lang w:val="uk-UA"/>
        </w:rPr>
        <w:t xml:space="preserve">14.  </w:t>
      </w:r>
      <w:r w:rsidR="007873EB" w:rsidRPr="00271F16">
        <w:rPr>
          <w:lang w:val="uk-UA"/>
        </w:rPr>
        <w:t>Ястребинецкий Г.А. Задачи с параметрами. - М.: Просвещение, 1986. – 128</w:t>
      </w:r>
    </w:p>
    <w:p w:rsidR="007E36D0" w:rsidRPr="00271F16" w:rsidRDefault="002E058D" w:rsidP="00653983">
      <w:pPr>
        <w:pStyle w:val="HTML0"/>
        <w:tabs>
          <w:tab w:val="clear" w:pos="916"/>
          <w:tab w:val="clear" w:pos="4580"/>
          <w:tab w:val="clear" w:pos="5496"/>
          <w:tab w:val="left" w:pos="0"/>
          <w:tab w:val="left" w:pos="360"/>
          <w:tab w:val="left" w:pos="1080"/>
          <w:tab w:val="left" w:pos="1800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="00384FDC" w:rsidRPr="00271F16">
        <w:rPr>
          <w:rFonts w:ascii="Times New Roman" w:hAnsi="Times New Roman" w:cs="Times New Roman"/>
          <w:sz w:val="24"/>
          <w:szCs w:val="24"/>
        </w:rPr>
        <w:t xml:space="preserve"> </w:t>
      </w:r>
      <w:r w:rsidRPr="00271F16">
        <w:rPr>
          <w:rFonts w:ascii="Times New Roman" w:hAnsi="Times New Roman" w:cs="Times New Roman"/>
          <w:sz w:val="24"/>
          <w:szCs w:val="24"/>
        </w:rPr>
        <w:t>15.  Райхмист Р. Б. Графики функций: задачи и упражнения. –</w:t>
      </w:r>
      <w:r w:rsidR="00384FDC" w:rsidRPr="00271F16">
        <w:rPr>
          <w:rFonts w:ascii="Times New Roman" w:hAnsi="Times New Roman" w:cs="Times New Roman"/>
          <w:sz w:val="24"/>
          <w:szCs w:val="24"/>
        </w:rPr>
        <w:t>М: Школа-Пресс, 1997</w:t>
      </w:r>
      <w:r w:rsidRPr="00271F16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E058D" w:rsidRPr="00271F16" w:rsidRDefault="00384FDC" w:rsidP="00653983">
      <w:pPr>
        <w:pStyle w:val="HTML0"/>
        <w:tabs>
          <w:tab w:val="left" w:pos="0"/>
          <w:tab w:val="left" w:pos="360"/>
          <w:tab w:val="left" w:pos="1080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271F16">
        <w:rPr>
          <w:rFonts w:ascii="Times New Roman" w:hAnsi="Times New Roman" w:cs="Times New Roman"/>
          <w:sz w:val="24"/>
          <w:szCs w:val="24"/>
        </w:rPr>
        <w:t xml:space="preserve">   </w:t>
      </w:r>
      <w:r w:rsidR="00CD25C3" w:rsidRPr="00271F16">
        <w:rPr>
          <w:rFonts w:ascii="Times New Roman" w:hAnsi="Times New Roman" w:cs="Times New Roman"/>
          <w:sz w:val="24"/>
          <w:szCs w:val="24"/>
        </w:rPr>
        <w:t xml:space="preserve">   </w:t>
      </w:r>
      <w:r w:rsidR="002E058D" w:rsidRPr="00271F16">
        <w:rPr>
          <w:rFonts w:ascii="Times New Roman" w:hAnsi="Times New Roman" w:cs="Times New Roman"/>
          <w:sz w:val="24"/>
          <w:szCs w:val="24"/>
        </w:rPr>
        <w:t>16.</w:t>
      </w:r>
      <w:r w:rsidR="00584A0D" w:rsidRPr="00271F16">
        <w:rPr>
          <w:rFonts w:ascii="Times New Roman" w:hAnsi="Times New Roman" w:cs="Times New Roman"/>
          <w:sz w:val="24"/>
          <w:szCs w:val="24"/>
        </w:rPr>
        <w:t xml:space="preserve">  </w:t>
      </w:r>
      <w:r w:rsidR="002E058D" w:rsidRPr="00271F16">
        <w:rPr>
          <w:rFonts w:ascii="Times New Roman" w:hAnsi="Times New Roman" w:cs="Times New Roman"/>
          <w:sz w:val="24"/>
          <w:szCs w:val="24"/>
        </w:rPr>
        <w:t xml:space="preserve"> Важенин Ю. М. Самоучитель решения задач с параметрами. – Екатеринбург УрГУ,1996</w:t>
      </w:r>
    </w:p>
    <w:p w:rsidR="00174651" w:rsidRPr="00271F16" w:rsidRDefault="00174651" w:rsidP="00653983">
      <w:pPr>
        <w:spacing w:before="120"/>
        <w:ind w:left="720"/>
        <w:jc w:val="center"/>
        <w:rPr>
          <w:b/>
          <w:bCs/>
          <w:sz w:val="28"/>
          <w:szCs w:val="28"/>
        </w:rPr>
      </w:pPr>
      <w:bookmarkStart w:id="19" w:name="_Toc106513531"/>
      <w:r w:rsidRPr="00271F16">
        <w:rPr>
          <w:b/>
          <w:bCs/>
          <w:sz w:val="28"/>
          <w:szCs w:val="28"/>
        </w:rPr>
        <w:t xml:space="preserve">Список </w:t>
      </w:r>
      <w:r w:rsidR="003F4422">
        <w:rPr>
          <w:b/>
          <w:bCs/>
          <w:sz w:val="28"/>
          <w:szCs w:val="28"/>
        </w:rPr>
        <w:t xml:space="preserve">дополнительной </w:t>
      </w:r>
      <w:r w:rsidRPr="00271F16">
        <w:rPr>
          <w:b/>
          <w:bCs/>
          <w:sz w:val="28"/>
          <w:szCs w:val="28"/>
        </w:rPr>
        <w:t>литературы</w:t>
      </w:r>
    </w:p>
    <w:p w:rsidR="00174651" w:rsidRPr="00271F16" w:rsidRDefault="00174651" w:rsidP="00653983">
      <w:pPr>
        <w:spacing w:before="120"/>
        <w:ind w:left="720"/>
      </w:pPr>
      <w:bookmarkStart w:id="20" w:name="_Ref103320090"/>
      <w:bookmarkEnd w:id="19"/>
      <w:r w:rsidRPr="00271F16">
        <w:t>Дорофеев, Г.В. Квадратный трехчлен в задачах. [Текст] – Львов: Квантор, 1991.</w:t>
      </w:r>
      <w:bookmarkEnd w:id="20"/>
    </w:p>
    <w:p w:rsidR="00174651" w:rsidRPr="00271F16" w:rsidRDefault="00174651" w:rsidP="00653983">
      <w:pPr>
        <w:spacing w:before="120"/>
        <w:ind w:left="720"/>
      </w:pPr>
      <w:bookmarkStart w:id="21" w:name="_Ref106347785"/>
      <w:r w:rsidRPr="00271F16">
        <w:t>Здоровенко, М.Ю. Учимся решать задачи с параметрами: рациональные уравнения и неравенства. [Текст] / М.Ю. Здоровенко, В.М. Караулов – Киров, 1999.</w:t>
      </w:r>
      <w:bookmarkEnd w:id="21"/>
    </w:p>
    <w:p w:rsidR="00174651" w:rsidRPr="00271F16" w:rsidRDefault="00174651" w:rsidP="00653983">
      <w:pPr>
        <w:spacing w:before="120"/>
        <w:ind w:left="720"/>
      </w:pPr>
      <w:bookmarkStart w:id="22" w:name="_Ref103319917"/>
      <w:r w:rsidRPr="00271F16">
        <w:t>Ивлев Б.М. Задачи повышенной трудности по алгебре и началам анализа для 10-11 классов. [Текст] / Б.М. Ивлев, А.М. Абрамов и др. – М.: Просвещение, 1990.</w:t>
      </w:r>
      <w:bookmarkEnd w:id="22"/>
    </w:p>
    <w:p w:rsidR="00174651" w:rsidRPr="00271F16" w:rsidRDefault="00174651" w:rsidP="00653983">
      <w:pPr>
        <w:spacing w:before="120"/>
        <w:ind w:left="720"/>
      </w:pPr>
      <w:bookmarkStart w:id="23" w:name="_Ref103319710"/>
      <w:r w:rsidRPr="00271F16">
        <w:t>Горбачев, В.И. Общие методы решения уравнений и неравенств с параметрами [Текст]/ В.И. Горбачев// Математика в школе – 1999. - №6. – С. 60-68.</w:t>
      </w:r>
      <w:bookmarkEnd w:id="23"/>
      <w:r w:rsidRPr="00271F16">
        <w:t xml:space="preserve"> </w:t>
      </w:r>
    </w:p>
    <w:p w:rsidR="00174651" w:rsidRPr="00271F16" w:rsidRDefault="00174651" w:rsidP="00653983">
      <w:pPr>
        <w:spacing w:before="120"/>
        <w:ind w:left="720"/>
      </w:pPr>
      <w:bookmarkStart w:id="24" w:name="_Ref103319628"/>
      <w:r w:rsidRPr="00271F16">
        <w:t>Горбачев, В.И. Общие методы решения уравнений и неравенств с параметрами не выше второй степени [Текст]/ В.И. Горбачев// Математика в школе – 2000. - №2. – С. 61-68.</w:t>
      </w:r>
      <w:bookmarkEnd w:id="24"/>
    </w:p>
    <w:p w:rsidR="00174651" w:rsidRPr="00271F16" w:rsidRDefault="00174651" w:rsidP="00653983">
      <w:pPr>
        <w:spacing w:before="120"/>
        <w:ind w:left="720"/>
      </w:pPr>
      <w:bookmarkStart w:id="25" w:name="_Ref103319929"/>
      <w:r w:rsidRPr="00271F16">
        <w:t>Дегтяренко, В.А. Три решения одной задачи с параметром [Текст]/ В.А. Дегтяренко // Математика в школе – 2001. - №5. – С. 62-64.</w:t>
      </w:r>
      <w:bookmarkEnd w:id="25"/>
    </w:p>
    <w:p w:rsidR="00174651" w:rsidRPr="00271F16" w:rsidRDefault="00174651" w:rsidP="00653983">
      <w:pPr>
        <w:spacing w:before="120"/>
        <w:ind w:left="720"/>
      </w:pPr>
      <w:bookmarkStart w:id="26" w:name="_Ref103319934"/>
      <w:r w:rsidRPr="00271F16">
        <w:t>Джиоев, Н.Д. Нахождение графическим способом числа решений уравнений с параметром [Текст]/ Н.Д. Джиоев // Математика в школе – 1996. - №2. – С. 54-57.</w:t>
      </w:r>
      <w:bookmarkEnd w:id="26"/>
    </w:p>
    <w:p w:rsidR="00174651" w:rsidRPr="00271F16" w:rsidRDefault="00174651" w:rsidP="00653983">
      <w:pPr>
        <w:spacing w:before="120"/>
        <w:ind w:left="720"/>
      </w:pPr>
      <w:bookmarkStart w:id="27" w:name="_Ref103319718"/>
      <w:r w:rsidRPr="00271F16">
        <w:t>Евсеева, А.И. Уравнения с параметрами [Текст]/ А.И. Евсеева // Математика в школе – 2003. - №7. – С. 10-17.</w:t>
      </w:r>
      <w:bookmarkEnd w:id="27"/>
    </w:p>
    <w:p w:rsidR="00174651" w:rsidRPr="00271F16" w:rsidRDefault="00174651" w:rsidP="00653983">
      <w:pPr>
        <w:spacing w:before="120"/>
        <w:ind w:left="720"/>
      </w:pPr>
      <w:bookmarkStart w:id="28" w:name="_Ref103319939"/>
      <w:r w:rsidRPr="00271F16">
        <w:t>Епифанова, Т.Н. Графические методы решения задач с параметрами [Текст]/ Т.Н. Епифанова// Математика в школе – 2003. - №7. – С. 17-20.</w:t>
      </w:r>
      <w:bookmarkEnd w:id="28"/>
    </w:p>
    <w:p w:rsidR="00174651" w:rsidRPr="00271F16" w:rsidRDefault="00174651" w:rsidP="00653983">
      <w:pPr>
        <w:spacing w:before="120"/>
        <w:ind w:left="720"/>
      </w:pPr>
      <w:bookmarkStart w:id="29" w:name="_Ref103319765"/>
      <w:r w:rsidRPr="00271F16">
        <w:t>Зубов, А.Б. Использование симметрии при анализе систем с параметрами [Текст]/ А.Б.Зубов// Математика в школе – 2002. - №5. – С. 56-63.</w:t>
      </w:r>
      <w:bookmarkEnd w:id="29"/>
    </w:p>
    <w:p w:rsidR="00174651" w:rsidRPr="00271F16" w:rsidRDefault="00174651" w:rsidP="00653983">
      <w:pPr>
        <w:spacing w:before="120"/>
        <w:ind w:left="720"/>
      </w:pPr>
      <w:bookmarkStart w:id="30" w:name="_Ref103319726"/>
      <w:r w:rsidRPr="00271F16">
        <w:t>Кожухов, С.К. Об одном классе параметрических задач [Текст]/ С.К. Кожухов // Математика в школе – 1996. - №3. – С. 45-49.</w:t>
      </w:r>
      <w:bookmarkEnd w:id="30"/>
    </w:p>
    <w:p w:rsidR="00174651" w:rsidRPr="00271F16" w:rsidRDefault="00174651" w:rsidP="00653983">
      <w:pPr>
        <w:spacing w:before="120"/>
        <w:ind w:left="720"/>
      </w:pPr>
      <w:bookmarkStart w:id="31" w:name="_Ref103319818"/>
      <w:r w:rsidRPr="00271F16">
        <w:t>Кожухов, С.К. Различные способы решения задач с параметром [Текст]/ С.К. Кожухов // Математика в школе – 1998. - №6. – С. 9-12.</w:t>
      </w:r>
      <w:bookmarkEnd w:id="31"/>
    </w:p>
    <w:p w:rsidR="00174651" w:rsidRPr="00271F16" w:rsidRDefault="00174651" w:rsidP="00653983">
      <w:pPr>
        <w:spacing w:before="120"/>
        <w:ind w:left="720"/>
      </w:pPr>
      <w:bookmarkStart w:id="32" w:name="_Ref106348140"/>
      <w:r w:rsidRPr="00271F16">
        <w:t>Кожухова, С.А. Свойства функций в задачах с параметром [Текст]/ С.А. Кожухова, С.К. Кожухов // Математика в школе – 2003. - №7. – С. 17-24.</w:t>
      </w:r>
      <w:bookmarkEnd w:id="32"/>
    </w:p>
    <w:p w:rsidR="00174651" w:rsidRPr="00271F16" w:rsidRDefault="00174651" w:rsidP="00653983">
      <w:pPr>
        <w:spacing w:before="120"/>
        <w:ind w:left="720"/>
      </w:pPr>
      <w:bookmarkStart w:id="33" w:name="_Ref103319947"/>
      <w:r w:rsidRPr="00271F16">
        <w:t>Кормихин, А.А. Об уравнениях с параметром [Текст]/ А.А. Кормихин // Математика в школе – 1994. - №1. – С. 33-35.</w:t>
      </w:r>
      <w:bookmarkEnd w:id="33"/>
    </w:p>
    <w:p w:rsidR="00174651" w:rsidRPr="00271F16" w:rsidRDefault="00174651" w:rsidP="00653983">
      <w:pPr>
        <w:spacing w:before="120"/>
        <w:ind w:left="720"/>
      </w:pPr>
      <w:r w:rsidRPr="00271F16">
        <w:t>Кочерова, К.С. Об уравнениях с параметром и модулем (графический способ решения) [Текст]/ К.С. Кочерова// Математика в школе – 1995. - №2. – С. 2-4.</w:t>
      </w:r>
    </w:p>
    <w:p w:rsidR="00174651" w:rsidRPr="00271F16" w:rsidRDefault="00174651" w:rsidP="00653983">
      <w:pPr>
        <w:spacing w:before="120"/>
        <w:ind w:left="720"/>
      </w:pPr>
      <w:bookmarkStart w:id="34" w:name="_Ref103319952"/>
      <w:r w:rsidRPr="00271F16">
        <w:t>Мещерякова, Г.П. Задачи с параметрами, сводящиеся к квадратным уравнениям [Текст]/ Г.П. Мещерякова // Математика в школе – 2001. - №5. – С. 60-62.</w:t>
      </w:r>
      <w:bookmarkEnd w:id="34"/>
    </w:p>
    <w:p w:rsidR="00174651" w:rsidRPr="00271F16" w:rsidRDefault="00174651" w:rsidP="00653983">
      <w:pPr>
        <w:spacing w:before="120"/>
        <w:ind w:left="720"/>
      </w:pPr>
      <w:bookmarkStart w:id="35" w:name="_Ref103319862"/>
      <w:r w:rsidRPr="00271F16">
        <w:t>Мещерякова, Г.П. Функционально-графический метод решения задач с параметром [Текст]/ Г.П. Мещерякова // Математика в школе – 1999. - №6. – С. 69-71.</w:t>
      </w:r>
      <w:bookmarkEnd w:id="35"/>
    </w:p>
    <w:p w:rsidR="00174651" w:rsidRPr="00271F16" w:rsidRDefault="00174651" w:rsidP="00653983">
      <w:pPr>
        <w:spacing w:before="120"/>
        <w:ind w:left="720"/>
      </w:pPr>
      <w:r w:rsidRPr="00271F16">
        <w:t>Мещерякова, Г.П. Уравнения и неравенства с параметром и задачи на экстремум [Текст]/ Г.П. Мещерякова, И.И. Чучаев // Математика в школе – 1999. - №6. – С. 72-74.</w:t>
      </w:r>
    </w:p>
    <w:p w:rsidR="00174651" w:rsidRPr="00271F16" w:rsidRDefault="00174651" w:rsidP="00653983">
      <w:pPr>
        <w:spacing w:before="120"/>
        <w:ind w:left="720"/>
      </w:pPr>
      <w:bookmarkStart w:id="36" w:name="_Ref103320026"/>
      <w:r w:rsidRPr="00271F16">
        <w:t>Неискашова, Е.В. Квадратный трехчлен в задачах вступительных экзаменов [Текст]/ Е.В. Неискашова// Математика в школе – 2001. - №8.</w:t>
      </w:r>
      <w:bookmarkStart w:id="37" w:name="Стр"/>
      <w:bookmarkEnd w:id="36"/>
      <w:bookmarkEnd w:id="37"/>
      <w:r w:rsidRPr="00271F16">
        <w:t xml:space="preserve"> – С. 24-26.</w:t>
      </w:r>
    </w:p>
    <w:p w:rsidR="00174651" w:rsidRPr="00271F16" w:rsidRDefault="00174651" w:rsidP="00653983">
      <w:pPr>
        <w:spacing w:before="120"/>
        <w:ind w:left="720"/>
      </w:pPr>
      <w:bookmarkStart w:id="38" w:name="_Ref103320139"/>
      <w:r w:rsidRPr="00271F16">
        <w:t>Постникова, С.Я. Уравнения с параметрами на факультативных занятиях [Текст]/ С.Я. Постникова// Математика в школе – 2002. -№ 8.</w:t>
      </w:r>
      <w:bookmarkEnd w:id="38"/>
      <w:r w:rsidRPr="00271F16">
        <w:t xml:space="preserve"> – С. 45-46.</w:t>
      </w:r>
    </w:p>
    <w:p w:rsidR="00174651" w:rsidRPr="00271F16" w:rsidRDefault="00174651" w:rsidP="00653983">
      <w:pPr>
        <w:spacing w:before="120"/>
        <w:ind w:left="720"/>
      </w:pPr>
      <w:bookmarkStart w:id="39" w:name="_Ref103319993"/>
      <w:r w:rsidRPr="00271F16">
        <w:t xml:space="preserve">Потапов, М.К., Шевкин А.В. О решении уравнений вида </w:t>
      </w:r>
      <w:r w:rsidR="006A388C">
        <w:pict>
          <v:shape id="_x0000_i1498" type="#_x0000_t75" style="width:93pt;height:17.25pt">
            <v:imagedata r:id="rId524" o:title=""/>
          </v:shape>
        </w:pict>
      </w:r>
      <w:r w:rsidRPr="00271F16">
        <w:t xml:space="preserve"> [Текст]/ М.К. Потапов// Математика в школе – 2003. -№8.</w:t>
      </w:r>
      <w:bookmarkEnd w:id="39"/>
      <w:r w:rsidRPr="00271F16">
        <w:t xml:space="preserve"> – С. 12-14.</w:t>
      </w:r>
    </w:p>
    <w:p w:rsidR="00174651" w:rsidRPr="00271F16" w:rsidRDefault="00174651" w:rsidP="00653983">
      <w:pPr>
        <w:spacing w:before="120"/>
        <w:ind w:left="720"/>
      </w:pPr>
      <w:bookmarkStart w:id="40" w:name="_Ref106348217"/>
      <w:r w:rsidRPr="00271F16">
        <w:t>Ратников, Н.П. От уравнения с параметром – к графику, задающему параметр [Текст]/ Н.П. Ратников // Математика в школе – 1990. - №3. – С. 80.</w:t>
      </w:r>
      <w:bookmarkEnd w:id="40"/>
    </w:p>
    <w:p w:rsidR="00174651" w:rsidRPr="00271F16" w:rsidRDefault="00174651" w:rsidP="00653983">
      <w:pPr>
        <w:spacing w:before="120"/>
        <w:ind w:left="720"/>
      </w:pPr>
      <w:bookmarkStart w:id="41" w:name="_Ref103319574"/>
      <w:r w:rsidRPr="00271F16">
        <w:t>Алгебра [Текст]: учебник для 7 класса средней школы / Ш.А. Алимов [и др.]; отв. ред. А.Н. Тихонов. – М.: Просвещение, 1991.</w:t>
      </w:r>
      <w:bookmarkEnd w:id="41"/>
    </w:p>
    <w:p w:rsidR="00174651" w:rsidRPr="00271F16" w:rsidRDefault="00174651" w:rsidP="00653983">
      <w:pPr>
        <w:spacing w:before="120"/>
        <w:ind w:left="720"/>
      </w:pPr>
      <w:bookmarkStart w:id="42" w:name="_Ref103319582"/>
      <w:r w:rsidRPr="00271F16">
        <w:t>Алгебра [Текст]: учебник для 9 класса средней школы / Ш.А. Алимов [и др.]; отв. ред. А.Н. Тихонов. – М.: Просвещение, 1992.</w:t>
      </w:r>
      <w:bookmarkEnd w:id="42"/>
    </w:p>
    <w:p w:rsidR="00174651" w:rsidRPr="00271F16" w:rsidRDefault="00174651" w:rsidP="00653983">
      <w:pPr>
        <w:spacing w:before="120"/>
        <w:ind w:left="720"/>
      </w:pPr>
      <w:bookmarkStart w:id="43" w:name="_Ref103319246"/>
      <w:r w:rsidRPr="00271F16">
        <w:t>Алгебра и начала анализа [Текст]: учебник для 10-11 класса средней школы / Ш.А. Алимов [и др.]; отв. ред. А.Н. Тихонов. – М.: Просвещение, 1993.</w:t>
      </w:r>
      <w:bookmarkEnd w:id="43"/>
    </w:p>
    <w:p w:rsidR="00174651" w:rsidRPr="00271F16" w:rsidRDefault="00174651" w:rsidP="00653983">
      <w:pPr>
        <w:spacing w:before="120"/>
        <w:ind w:left="720"/>
      </w:pPr>
      <w:bookmarkStart w:id="44" w:name="_Ref103319425"/>
      <w:r w:rsidRPr="00271F16">
        <w:t>Алгебра [Текст]: учебник для 7 класса средней школы / Ю.Н. Макарычев [и др.]; отв. ред. С.А. Теляковского. – М.: Просвещение, 1989.</w:t>
      </w:r>
      <w:bookmarkEnd w:id="44"/>
    </w:p>
    <w:p w:rsidR="00174651" w:rsidRPr="00271F16" w:rsidRDefault="00174651" w:rsidP="00653983">
      <w:pPr>
        <w:spacing w:before="120"/>
        <w:ind w:left="720"/>
      </w:pPr>
      <w:bookmarkStart w:id="45" w:name="_Ref103319445"/>
      <w:r w:rsidRPr="00271F16">
        <w:t>Алгебра [Текст]: учебник для 9 класса средней школы / Ю.Н. Макарычев [и др.]; отв. ред. С.А. Теляковского. – М.: Просвещение, 1990.</w:t>
      </w:r>
      <w:bookmarkEnd w:id="45"/>
    </w:p>
    <w:p w:rsidR="00174651" w:rsidRPr="00271F16" w:rsidRDefault="00174651" w:rsidP="00653983">
      <w:pPr>
        <w:spacing w:before="120"/>
        <w:ind w:left="720"/>
      </w:pPr>
      <w:bookmarkStart w:id="46" w:name="_Ref103319488"/>
      <w:r w:rsidRPr="00271F16">
        <w:t>Алгебра 7 класс [Текст]: В двух частях. Ч.1: учебник для общеобразовательных учреждений / А.Г. Мордкович [и др.]; отв. ред. А.Г. Мордкович. – М.: Просвещение, 2000.</w:t>
      </w:r>
      <w:bookmarkEnd w:id="46"/>
    </w:p>
    <w:p w:rsidR="00174651" w:rsidRPr="00271F16" w:rsidRDefault="00174651" w:rsidP="00653983">
      <w:pPr>
        <w:spacing w:before="120"/>
        <w:ind w:left="720"/>
      </w:pPr>
      <w:bookmarkStart w:id="47" w:name="_Ref103319500"/>
      <w:r w:rsidRPr="00271F16">
        <w:t>Алгебра 7 класс [Текст]: В двух частях. Ч.2: задачник для общеобразовательных учреждений / А.Г. Мордкович [и др.]; отв. ред. А.Г. Мордкович. – М.: Просвещение, 2000.</w:t>
      </w:r>
      <w:bookmarkEnd w:id="47"/>
    </w:p>
    <w:p w:rsidR="00174651" w:rsidRPr="00271F16" w:rsidRDefault="00174651" w:rsidP="00653983">
      <w:pPr>
        <w:spacing w:before="120"/>
        <w:ind w:left="720"/>
      </w:pPr>
      <w:bookmarkStart w:id="48" w:name="_Ref103319516"/>
      <w:r w:rsidRPr="00271F16">
        <w:t>Алгебра 8 класс [Текст]: В двух частях. Ч.1: учебник для общеобразовательных учреждений / А.Г. Мордкович [и др.]; отв. ред. А.Г. Мордкович. – М.: Просвещение, 2000.</w:t>
      </w:r>
      <w:bookmarkEnd w:id="48"/>
    </w:p>
    <w:p w:rsidR="00174651" w:rsidRPr="00271F16" w:rsidRDefault="00174651" w:rsidP="00653983">
      <w:pPr>
        <w:spacing w:before="120"/>
        <w:ind w:left="720"/>
      </w:pPr>
      <w:bookmarkStart w:id="49" w:name="_Ref103319523"/>
      <w:r w:rsidRPr="00271F16">
        <w:t>Алгебра 8 класс [Текст]: В двух частях. Ч.2: задачник для общеобразовательных учреждений / А.Г. Мордкович [и др.]; отв. ред. А.Г. Мордкович. – М.: Просвещение, 2000.</w:t>
      </w:r>
      <w:bookmarkEnd w:id="49"/>
    </w:p>
    <w:p w:rsidR="00174651" w:rsidRPr="00271F16" w:rsidRDefault="00174651" w:rsidP="00653983">
      <w:pPr>
        <w:spacing w:before="120"/>
        <w:ind w:left="720"/>
      </w:pPr>
      <w:bookmarkStart w:id="50" w:name="_Ref103319533"/>
      <w:r w:rsidRPr="00271F16">
        <w:t>Алгебра 9 класс [Текст]: В двух частях. Ч.1: учебник для общеобразовательных учреждений / А.Г. Мордкович [и др.]; отв. ред. А.Г. Мордкович. – М.: Просвещение, 2002.</w:t>
      </w:r>
      <w:bookmarkEnd w:id="50"/>
    </w:p>
    <w:p w:rsidR="00174651" w:rsidRPr="00271F16" w:rsidRDefault="00174651" w:rsidP="00653983">
      <w:pPr>
        <w:spacing w:before="120"/>
        <w:ind w:left="720"/>
      </w:pPr>
      <w:bookmarkStart w:id="51" w:name="_Ref103319544"/>
      <w:r w:rsidRPr="00271F16">
        <w:t>Алгебра 9 класс [Текст]: В двух частях. Ч.2: задачник для общеобразовательных учреждений / А.Г. Мордкович [и др.]; отв. ред. А.Г. Мордкович. – М.: Просвещение, 2002.</w:t>
      </w:r>
      <w:bookmarkEnd w:id="51"/>
    </w:p>
    <w:p w:rsidR="00174651" w:rsidRPr="00271F16" w:rsidRDefault="00174651" w:rsidP="00653983">
      <w:pPr>
        <w:spacing w:before="120"/>
        <w:ind w:left="720"/>
      </w:pPr>
      <w:bookmarkStart w:id="52" w:name="_Ref103319553"/>
      <w:r w:rsidRPr="00271F16">
        <w:t>Алгебра и начала анализа 10-11 класс [Текст]: В двух частях. Ч.1: учебник для общеобразовательных учреждений / А.Г. Мордкович [и др.]; отв. ред. А.Г. Мордкович. – М.: Просвещение, 2003.</w:t>
      </w:r>
      <w:bookmarkEnd w:id="52"/>
    </w:p>
    <w:p w:rsidR="00174651" w:rsidRPr="00271F16" w:rsidRDefault="00174651" w:rsidP="00653983">
      <w:pPr>
        <w:spacing w:before="120"/>
        <w:ind w:left="720"/>
      </w:pPr>
      <w:bookmarkStart w:id="53" w:name="_Ref103319560"/>
      <w:r w:rsidRPr="00271F16">
        <w:t>Алгебра и начала анализа 10-11 класс [Текст]: В двух частях. Ч.2: задачник для общеобразовательных учреждений / А.Г. Мордкович [и др.]; отв. ред. А.Г. Мордкович. – М.: Просвещение, 2003.</w:t>
      </w:r>
      <w:bookmarkEnd w:id="53"/>
    </w:p>
    <w:p w:rsidR="002E058D" w:rsidRPr="00271F16" w:rsidRDefault="002E058D" w:rsidP="00653983">
      <w:pPr>
        <w:pStyle w:val="HTML0"/>
        <w:tabs>
          <w:tab w:val="left" w:pos="1080"/>
        </w:tabs>
        <w:ind w:left="720"/>
        <w:rPr>
          <w:rFonts w:ascii="Times New Roman" w:hAnsi="Times New Roman" w:cs="Times New Roman"/>
          <w:sz w:val="28"/>
          <w:szCs w:val="28"/>
        </w:rPr>
      </w:pPr>
      <w:bookmarkStart w:id="54" w:name="_GoBack"/>
      <w:bookmarkEnd w:id="54"/>
    </w:p>
    <w:sectPr w:rsidR="002E058D" w:rsidRPr="00271F16" w:rsidSect="009E0153">
      <w:footerReference w:type="even" r:id="rId525"/>
      <w:footerReference w:type="default" r:id="rId526"/>
      <w:pgSz w:w="11906" w:h="16838"/>
      <w:pgMar w:top="539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4F47" w:rsidRDefault="00564F47">
      <w:r>
        <w:separator/>
      </w:r>
    </w:p>
  </w:endnote>
  <w:endnote w:type="continuationSeparator" w:id="0">
    <w:p w:rsidR="00564F47" w:rsidRDefault="00564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9DE" w:rsidRDefault="00B469DE" w:rsidP="00CB5F1F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B469DE" w:rsidRDefault="00B469DE" w:rsidP="009369CC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9DE" w:rsidRDefault="00B469DE" w:rsidP="00CB5F1F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  <w:noProof/>
      </w:rPr>
      <w:t>32</w:t>
    </w:r>
    <w:r>
      <w:rPr>
        <w:rStyle w:val="ab"/>
      </w:rPr>
      <w:fldChar w:fldCharType="end"/>
    </w:r>
  </w:p>
  <w:p w:rsidR="00B469DE" w:rsidRDefault="00B469DE" w:rsidP="009369CC">
    <w:pPr>
      <w:pStyle w:val="a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4F47" w:rsidRDefault="00564F47">
      <w:r>
        <w:separator/>
      </w:r>
    </w:p>
  </w:footnote>
  <w:footnote w:type="continuationSeparator" w:id="0">
    <w:p w:rsidR="00564F47" w:rsidRDefault="00564F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3021D"/>
    <w:multiLevelType w:val="singleLevel"/>
    <w:tmpl w:val="FB323312"/>
    <w:lvl w:ilvl="0">
      <w:start w:val="1"/>
      <w:numFmt w:val="decimal"/>
      <w:pStyle w:val="a"/>
      <w:lvlText w:val="%1."/>
      <w:legacy w:legacy="1" w:legacySpace="113" w:legacyIndent="0"/>
      <w:lvlJc w:val="center"/>
      <w:pPr>
        <w:ind w:left="720" w:firstLine="0"/>
      </w:pPr>
    </w:lvl>
  </w:abstractNum>
  <w:abstractNum w:abstractNumId="1">
    <w:nsid w:val="0FB66215"/>
    <w:multiLevelType w:val="multilevel"/>
    <w:tmpl w:val="0B82BE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4B34846"/>
    <w:multiLevelType w:val="multilevel"/>
    <w:tmpl w:val="E9A86A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7483905"/>
    <w:multiLevelType w:val="multilevel"/>
    <w:tmpl w:val="5956A7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3388387A"/>
    <w:multiLevelType w:val="hybridMultilevel"/>
    <w:tmpl w:val="9918B8C0"/>
    <w:lvl w:ilvl="0" w:tplc="CE5C2A84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47F2C9D"/>
    <w:multiLevelType w:val="multilevel"/>
    <w:tmpl w:val="870E89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79DB09E4"/>
    <w:multiLevelType w:val="multilevel"/>
    <w:tmpl w:val="5D7A8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1"/>
    <w:lvlOverride w:ilvl="1">
      <w:lvl w:ilvl="1">
        <w:numFmt w:val="upperLetter"/>
        <w:lvlText w:val="%2."/>
        <w:lvlJc w:val="left"/>
      </w:lvl>
    </w:lvlOverride>
  </w:num>
  <w:num w:numId="3">
    <w:abstractNumId w:val="1"/>
    <w:lvlOverride w:ilvl="1">
      <w:lvl w:ilvl="1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4">
    <w:abstractNumId w:val="1"/>
    <w:lvlOverride w:ilvl="1">
      <w:lvl w:ilvl="1">
        <w:numFmt w:val="decimal"/>
        <w:lvlText w:val="%2."/>
        <w:lvlJc w:val="left"/>
        <w:pPr>
          <w:tabs>
            <w:tab w:val="num" w:pos="1440"/>
          </w:tabs>
          <w:ind w:left="1440" w:hanging="360"/>
        </w:pPr>
      </w:lvl>
    </w:lvlOverride>
  </w:num>
  <w:num w:numId="5">
    <w:abstractNumId w:val="6"/>
  </w:num>
  <w:num w:numId="6">
    <w:abstractNumId w:val="5"/>
  </w:num>
  <w:num w:numId="7">
    <w:abstractNumId w:val="3"/>
  </w:num>
  <w:num w:numId="8">
    <w:abstractNumId w:val="2"/>
  </w:num>
  <w:num w:numId="9">
    <w:abstractNumId w:val="2"/>
    <w:lvlOverride w:ilvl="1">
      <w:lvl w:ilvl="1">
        <w:numFmt w:val="upperRoman"/>
        <w:lvlText w:val="%2."/>
        <w:lvlJc w:val="right"/>
      </w:lvl>
    </w:lvlOverride>
  </w:num>
  <w:num w:numId="10">
    <w:abstractNumId w:val="2"/>
    <w:lvlOverride w:ilvl="1">
      <w:lvl w:ilvl="1">
        <w:numFmt w:val="bullet"/>
        <w:lvlText w:val=""/>
        <w:lvlJc w:val="righ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  <w:num w:numId="11">
    <w:abstractNumId w:val="0"/>
    <w:lvlOverride w:ilvl="0">
      <w:startOverride w:val="1"/>
    </w:lvlOverride>
  </w:num>
  <w:num w:numId="12">
    <w:abstractNumId w:val="0"/>
    <w:lvlOverride w:ilvl="0">
      <w:lvl w:ilvl="0">
        <w:start w:val="1"/>
        <w:numFmt w:val="decimal"/>
        <w:pStyle w:val="a"/>
        <w:lvlText w:val="%1."/>
        <w:legacy w:legacy="1" w:legacySpace="113" w:legacyIndent="0"/>
        <w:lvlJc w:val="center"/>
        <w:pPr>
          <w:ind w:left="1620" w:firstLine="0"/>
        </w:pPr>
      </w:lvl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64E7A"/>
    <w:rsid w:val="000140D0"/>
    <w:rsid w:val="00021549"/>
    <w:rsid w:val="0003217D"/>
    <w:rsid w:val="00045F75"/>
    <w:rsid w:val="00047C50"/>
    <w:rsid w:val="00050FD4"/>
    <w:rsid w:val="000611D1"/>
    <w:rsid w:val="000616E5"/>
    <w:rsid w:val="00064E7A"/>
    <w:rsid w:val="0006795B"/>
    <w:rsid w:val="00082FFF"/>
    <w:rsid w:val="000A05B8"/>
    <w:rsid w:val="000A4E7F"/>
    <w:rsid w:val="000B1484"/>
    <w:rsid w:val="000E05C7"/>
    <w:rsid w:val="000E381F"/>
    <w:rsid w:val="000E4FC7"/>
    <w:rsid w:val="000E7099"/>
    <w:rsid w:val="000F1300"/>
    <w:rsid w:val="000F7E08"/>
    <w:rsid w:val="00102FEC"/>
    <w:rsid w:val="00122679"/>
    <w:rsid w:val="00127C4A"/>
    <w:rsid w:val="001370A1"/>
    <w:rsid w:val="001619BA"/>
    <w:rsid w:val="00174651"/>
    <w:rsid w:val="001758FB"/>
    <w:rsid w:val="0018369A"/>
    <w:rsid w:val="0018698E"/>
    <w:rsid w:val="001A1DB1"/>
    <w:rsid w:val="001A78CB"/>
    <w:rsid w:val="001D26DA"/>
    <w:rsid w:val="001D4492"/>
    <w:rsid w:val="001F6EA3"/>
    <w:rsid w:val="00202E00"/>
    <w:rsid w:val="0020317E"/>
    <w:rsid w:val="00252601"/>
    <w:rsid w:val="002554B0"/>
    <w:rsid w:val="002622ED"/>
    <w:rsid w:val="002678B2"/>
    <w:rsid w:val="00271F16"/>
    <w:rsid w:val="00290A5F"/>
    <w:rsid w:val="002A6E17"/>
    <w:rsid w:val="002B273A"/>
    <w:rsid w:val="002B7437"/>
    <w:rsid w:val="002D3763"/>
    <w:rsid w:val="002D6C46"/>
    <w:rsid w:val="002E056C"/>
    <w:rsid w:val="002E058D"/>
    <w:rsid w:val="002E05B2"/>
    <w:rsid w:val="002E2D93"/>
    <w:rsid w:val="002E509E"/>
    <w:rsid w:val="002E653F"/>
    <w:rsid w:val="002F2DD1"/>
    <w:rsid w:val="002F4B26"/>
    <w:rsid w:val="002F60E2"/>
    <w:rsid w:val="00313018"/>
    <w:rsid w:val="00331325"/>
    <w:rsid w:val="00337773"/>
    <w:rsid w:val="00341A86"/>
    <w:rsid w:val="0036725C"/>
    <w:rsid w:val="00371249"/>
    <w:rsid w:val="00380D67"/>
    <w:rsid w:val="00384FDC"/>
    <w:rsid w:val="00386CF9"/>
    <w:rsid w:val="003932EC"/>
    <w:rsid w:val="00394CF3"/>
    <w:rsid w:val="00395924"/>
    <w:rsid w:val="003B1F44"/>
    <w:rsid w:val="003B7C65"/>
    <w:rsid w:val="003D2030"/>
    <w:rsid w:val="003D62B2"/>
    <w:rsid w:val="003E4FF7"/>
    <w:rsid w:val="003E5361"/>
    <w:rsid w:val="003E622D"/>
    <w:rsid w:val="003F4422"/>
    <w:rsid w:val="0042040B"/>
    <w:rsid w:val="004232DC"/>
    <w:rsid w:val="00427CF2"/>
    <w:rsid w:val="004444F0"/>
    <w:rsid w:val="0045478F"/>
    <w:rsid w:val="00464E0D"/>
    <w:rsid w:val="00473262"/>
    <w:rsid w:val="004854B9"/>
    <w:rsid w:val="004905B8"/>
    <w:rsid w:val="004A319C"/>
    <w:rsid w:val="004A6C12"/>
    <w:rsid w:val="004A7BAD"/>
    <w:rsid w:val="004B084A"/>
    <w:rsid w:val="004B3958"/>
    <w:rsid w:val="004E023C"/>
    <w:rsid w:val="004E7FD9"/>
    <w:rsid w:val="004F3A2C"/>
    <w:rsid w:val="00503AC3"/>
    <w:rsid w:val="00505113"/>
    <w:rsid w:val="00515C9C"/>
    <w:rsid w:val="0052416F"/>
    <w:rsid w:val="00537257"/>
    <w:rsid w:val="005502E3"/>
    <w:rsid w:val="00553785"/>
    <w:rsid w:val="005540DD"/>
    <w:rsid w:val="00562320"/>
    <w:rsid w:val="00564F47"/>
    <w:rsid w:val="0056574D"/>
    <w:rsid w:val="0057276F"/>
    <w:rsid w:val="00573ACB"/>
    <w:rsid w:val="00575D4F"/>
    <w:rsid w:val="00577157"/>
    <w:rsid w:val="00584A0D"/>
    <w:rsid w:val="00595881"/>
    <w:rsid w:val="005A1DA9"/>
    <w:rsid w:val="005C2457"/>
    <w:rsid w:val="005C25A6"/>
    <w:rsid w:val="005C2658"/>
    <w:rsid w:val="005C5807"/>
    <w:rsid w:val="005D2B86"/>
    <w:rsid w:val="005E35EA"/>
    <w:rsid w:val="006007C7"/>
    <w:rsid w:val="00602D6C"/>
    <w:rsid w:val="0060612E"/>
    <w:rsid w:val="00607C47"/>
    <w:rsid w:val="006102A6"/>
    <w:rsid w:val="00614A41"/>
    <w:rsid w:val="0062012D"/>
    <w:rsid w:val="0062386D"/>
    <w:rsid w:val="00627E73"/>
    <w:rsid w:val="00645A53"/>
    <w:rsid w:val="00653983"/>
    <w:rsid w:val="00653F41"/>
    <w:rsid w:val="0069336E"/>
    <w:rsid w:val="006A388C"/>
    <w:rsid w:val="006C5B82"/>
    <w:rsid w:val="006C7725"/>
    <w:rsid w:val="006D5B99"/>
    <w:rsid w:val="006D69B0"/>
    <w:rsid w:val="00734DA8"/>
    <w:rsid w:val="0073797E"/>
    <w:rsid w:val="007458C2"/>
    <w:rsid w:val="00747196"/>
    <w:rsid w:val="00765D94"/>
    <w:rsid w:val="00765DEE"/>
    <w:rsid w:val="007673AC"/>
    <w:rsid w:val="00771421"/>
    <w:rsid w:val="00775146"/>
    <w:rsid w:val="00775E05"/>
    <w:rsid w:val="0078085A"/>
    <w:rsid w:val="007873EB"/>
    <w:rsid w:val="007A5BD8"/>
    <w:rsid w:val="007C42B5"/>
    <w:rsid w:val="007D4CF5"/>
    <w:rsid w:val="007E36D0"/>
    <w:rsid w:val="007E7775"/>
    <w:rsid w:val="007E7963"/>
    <w:rsid w:val="007F3A63"/>
    <w:rsid w:val="007F3E57"/>
    <w:rsid w:val="00803B91"/>
    <w:rsid w:val="00825627"/>
    <w:rsid w:val="00831422"/>
    <w:rsid w:val="008476DC"/>
    <w:rsid w:val="0085084A"/>
    <w:rsid w:val="008730BB"/>
    <w:rsid w:val="008772C8"/>
    <w:rsid w:val="008772E6"/>
    <w:rsid w:val="008901E2"/>
    <w:rsid w:val="008A027F"/>
    <w:rsid w:val="008D00C7"/>
    <w:rsid w:val="008D38BB"/>
    <w:rsid w:val="008D78DF"/>
    <w:rsid w:val="00901E7E"/>
    <w:rsid w:val="00912953"/>
    <w:rsid w:val="00925722"/>
    <w:rsid w:val="00933B88"/>
    <w:rsid w:val="009369CC"/>
    <w:rsid w:val="009413AA"/>
    <w:rsid w:val="009457BB"/>
    <w:rsid w:val="009457D9"/>
    <w:rsid w:val="009506DB"/>
    <w:rsid w:val="009663AE"/>
    <w:rsid w:val="0098186C"/>
    <w:rsid w:val="0098265D"/>
    <w:rsid w:val="009827F0"/>
    <w:rsid w:val="009B137B"/>
    <w:rsid w:val="009C1306"/>
    <w:rsid w:val="009C2B17"/>
    <w:rsid w:val="009D0F0A"/>
    <w:rsid w:val="009D608E"/>
    <w:rsid w:val="009D7A26"/>
    <w:rsid w:val="009E0153"/>
    <w:rsid w:val="009F29F3"/>
    <w:rsid w:val="009F78DE"/>
    <w:rsid w:val="00A03250"/>
    <w:rsid w:val="00A2508B"/>
    <w:rsid w:val="00A279EF"/>
    <w:rsid w:val="00A3362F"/>
    <w:rsid w:val="00A376A5"/>
    <w:rsid w:val="00A405C7"/>
    <w:rsid w:val="00A42B05"/>
    <w:rsid w:val="00A60123"/>
    <w:rsid w:val="00A61358"/>
    <w:rsid w:val="00A900A9"/>
    <w:rsid w:val="00A90914"/>
    <w:rsid w:val="00AA59C5"/>
    <w:rsid w:val="00AB22C4"/>
    <w:rsid w:val="00AC039D"/>
    <w:rsid w:val="00AC3F29"/>
    <w:rsid w:val="00AD12AD"/>
    <w:rsid w:val="00AD2F0D"/>
    <w:rsid w:val="00B1024F"/>
    <w:rsid w:val="00B2180A"/>
    <w:rsid w:val="00B40DBF"/>
    <w:rsid w:val="00B41B02"/>
    <w:rsid w:val="00B469DE"/>
    <w:rsid w:val="00B64D6C"/>
    <w:rsid w:val="00B91EC5"/>
    <w:rsid w:val="00BB6147"/>
    <w:rsid w:val="00BC7627"/>
    <w:rsid w:val="00BE2ABA"/>
    <w:rsid w:val="00C03272"/>
    <w:rsid w:val="00C05014"/>
    <w:rsid w:val="00C14B47"/>
    <w:rsid w:val="00C27178"/>
    <w:rsid w:val="00C314D5"/>
    <w:rsid w:val="00C329B9"/>
    <w:rsid w:val="00C416BC"/>
    <w:rsid w:val="00C903D3"/>
    <w:rsid w:val="00CB5F1F"/>
    <w:rsid w:val="00CC14E5"/>
    <w:rsid w:val="00CD06A8"/>
    <w:rsid w:val="00CD25C3"/>
    <w:rsid w:val="00CE36EB"/>
    <w:rsid w:val="00CE6208"/>
    <w:rsid w:val="00CF003A"/>
    <w:rsid w:val="00D03BB4"/>
    <w:rsid w:val="00D2434E"/>
    <w:rsid w:val="00D2677C"/>
    <w:rsid w:val="00D32E6E"/>
    <w:rsid w:val="00D33377"/>
    <w:rsid w:val="00D43C8E"/>
    <w:rsid w:val="00D44F14"/>
    <w:rsid w:val="00D46FB4"/>
    <w:rsid w:val="00D47DC8"/>
    <w:rsid w:val="00D61A7B"/>
    <w:rsid w:val="00D756AF"/>
    <w:rsid w:val="00D965BB"/>
    <w:rsid w:val="00DB28E7"/>
    <w:rsid w:val="00DB5931"/>
    <w:rsid w:val="00DB6917"/>
    <w:rsid w:val="00DC38F0"/>
    <w:rsid w:val="00DD08BF"/>
    <w:rsid w:val="00DE155C"/>
    <w:rsid w:val="00DE1D8F"/>
    <w:rsid w:val="00DE3D90"/>
    <w:rsid w:val="00DE5ABA"/>
    <w:rsid w:val="00DF63CC"/>
    <w:rsid w:val="00E053EA"/>
    <w:rsid w:val="00E06BAE"/>
    <w:rsid w:val="00E37B2A"/>
    <w:rsid w:val="00E45EB6"/>
    <w:rsid w:val="00E47AEE"/>
    <w:rsid w:val="00E57AC0"/>
    <w:rsid w:val="00E628C6"/>
    <w:rsid w:val="00E6332C"/>
    <w:rsid w:val="00E7266A"/>
    <w:rsid w:val="00E73AB8"/>
    <w:rsid w:val="00E811A6"/>
    <w:rsid w:val="00EA2850"/>
    <w:rsid w:val="00EB3762"/>
    <w:rsid w:val="00EB4EDB"/>
    <w:rsid w:val="00ED2BCA"/>
    <w:rsid w:val="00EF0DA8"/>
    <w:rsid w:val="00F0574D"/>
    <w:rsid w:val="00F10119"/>
    <w:rsid w:val="00F127FA"/>
    <w:rsid w:val="00F20439"/>
    <w:rsid w:val="00F2067C"/>
    <w:rsid w:val="00F52034"/>
    <w:rsid w:val="00F621EF"/>
    <w:rsid w:val="00F65A25"/>
    <w:rsid w:val="00F761F2"/>
    <w:rsid w:val="00F8418D"/>
    <w:rsid w:val="00FA5752"/>
    <w:rsid w:val="00FB0F71"/>
    <w:rsid w:val="00FB7ABA"/>
    <w:rsid w:val="00FC3A92"/>
    <w:rsid w:val="00FD2BD5"/>
    <w:rsid w:val="00FD2EF4"/>
    <w:rsid w:val="00FD74B7"/>
    <w:rsid w:val="00FE0573"/>
    <w:rsid w:val="00FF59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512"/>
    <o:shapelayout v:ext="edit">
      <o:idmap v:ext="edit" data="1"/>
    </o:shapelayout>
  </w:shapeDefaults>
  <w:decimalSymbol w:val=","/>
  <w:listSeparator w:val=";"/>
  <w15:chartTrackingRefBased/>
  <w15:docId w15:val="{E275985A-D59E-4317-9F47-BC24498B8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64E7A"/>
    <w:rPr>
      <w:sz w:val="24"/>
      <w:szCs w:val="24"/>
    </w:rPr>
  </w:style>
  <w:style w:type="paragraph" w:styleId="1">
    <w:name w:val="heading 1"/>
    <w:basedOn w:val="a0"/>
    <w:qFormat/>
    <w:rsid w:val="009827F0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0"/>
    <w:next w:val="a0"/>
    <w:qFormat/>
    <w:rsid w:val="00C903D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Emphasis"/>
    <w:basedOn w:val="a1"/>
    <w:qFormat/>
    <w:rsid w:val="009827F0"/>
    <w:rPr>
      <w:i/>
      <w:iCs/>
    </w:rPr>
  </w:style>
  <w:style w:type="paragraph" w:styleId="a5">
    <w:name w:val="Normal (Web)"/>
    <w:basedOn w:val="a0"/>
    <w:rsid w:val="009827F0"/>
    <w:pPr>
      <w:spacing w:before="100" w:beforeAutospacing="1" w:after="100" w:afterAutospacing="1"/>
    </w:pPr>
  </w:style>
  <w:style w:type="character" w:styleId="a6">
    <w:name w:val="Strong"/>
    <w:basedOn w:val="a1"/>
    <w:qFormat/>
    <w:rsid w:val="009827F0"/>
    <w:rPr>
      <w:b/>
      <w:bCs/>
    </w:rPr>
  </w:style>
  <w:style w:type="character" w:styleId="HTML">
    <w:name w:val="HTML Cite"/>
    <w:basedOn w:val="a1"/>
    <w:rsid w:val="00C903D3"/>
    <w:rPr>
      <w:i/>
      <w:iCs/>
    </w:rPr>
  </w:style>
  <w:style w:type="paragraph" w:styleId="HTML0">
    <w:name w:val="HTML Preformatted"/>
    <w:basedOn w:val="a0"/>
    <w:rsid w:val="00C903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styleId="a7">
    <w:name w:val="Hyperlink"/>
    <w:basedOn w:val="a1"/>
    <w:rsid w:val="00C903D3"/>
    <w:rPr>
      <w:color w:val="0000FF"/>
      <w:u w:val="single"/>
    </w:rPr>
  </w:style>
  <w:style w:type="character" w:styleId="a8">
    <w:name w:val="FollowedHyperlink"/>
    <w:basedOn w:val="a1"/>
    <w:rsid w:val="00C903D3"/>
    <w:rPr>
      <w:color w:val="0000FF"/>
      <w:u w:val="single"/>
    </w:rPr>
  </w:style>
  <w:style w:type="paragraph" w:customStyle="1" w:styleId="a9">
    <w:name w:val="обычный"/>
    <w:basedOn w:val="a0"/>
    <w:rsid w:val="00AC3F29"/>
    <w:pPr>
      <w:autoSpaceDE w:val="0"/>
      <w:autoSpaceDN w:val="0"/>
      <w:spacing w:line="408" w:lineRule="auto"/>
      <w:ind w:firstLine="567"/>
      <w:jc w:val="both"/>
    </w:pPr>
    <w:rPr>
      <w:i/>
      <w:iCs/>
      <w:sz w:val="30"/>
      <w:szCs w:val="30"/>
    </w:rPr>
  </w:style>
  <w:style w:type="paragraph" w:customStyle="1" w:styleId="a">
    <w:name w:val="лит"/>
    <w:autoRedefine/>
    <w:rsid w:val="00FF5985"/>
    <w:pPr>
      <w:keepNext/>
      <w:widowControl w:val="0"/>
      <w:numPr>
        <w:numId w:val="12"/>
      </w:numPr>
      <w:tabs>
        <w:tab w:val="left" w:pos="0"/>
        <w:tab w:val="left" w:pos="360"/>
      </w:tabs>
      <w:spacing w:line="360" w:lineRule="auto"/>
      <w:ind w:left="-180" w:firstLine="540"/>
      <w:jc w:val="both"/>
    </w:pPr>
    <w:rPr>
      <w:sz w:val="28"/>
      <w:szCs w:val="28"/>
    </w:rPr>
  </w:style>
  <w:style w:type="paragraph" w:styleId="HTML1">
    <w:name w:val="HTML Address"/>
    <w:basedOn w:val="a0"/>
    <w:rsid w:val="00D32E6E"/>
    <w:rPr>
      <w:i/>
      <w:iCs/>
    </w:rPr>
  </w:style>
  <w:style w:type="paragraph" w:styleId="aa">
    <w:name w:val="footer"/>
    <w:basedOn w:val="a0"/>
    <w:rsid w:val="009369CC"/>
    <w:pPr>
      <w:tabs>
        <w:tab w:val="center" w:pos="4677"/>
        <w:tab w:val="right" w:pos="9355"/>
      </w:tabs>
    </w:pPr>
  </w:style>
  <w:style w:type="character" w:styleId="ab">
    <w:name w:val="page number"/>
    <w:basedOn w:val="a1"/>
    <w:rsid w:val="00936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37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4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1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72422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7.gi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03.bin"/><Relationship Id="rId170" Type="http://schemas.openxmlformats.org/officeDocument/2006/relationships/image" Target="media/image130.gif"/><Relationship Id="rId268" Type="http://schemas.openxmlformats.org/officeDocument/2006/relationships/oleObject" Target="embeddings/oleObject72.bin"/><Relationship Id="rId475" Type="http://schemas.openxmlformats.org/officeDocument/2006/relationships/oleObject" Target="embeddings/oleObject185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7.png"/><Relationship Id="rId128" Type="http://schemas.openxmlformats.org/officeDocument/2006/relationships/image" Target="media/image88.gif"/><Relationship Id="rId335" Type="http://schemas.openxmlformats.org/officeDocument/2006/relationships/oleObject" Target="embeddings/oleObject109.bin"/><Relationship Id="rId377" Type="http://schemas.openxmlformats.org/officeDocument/2006/relationships/image" Target="media/image235.wmf"/><Relationship Id="rId500" Type="http://schemas.openxmlformats.org/officeDocument/2006/relationships/oleObject" Target="embeddings/oleObject197.bin"/><Relationship Id="rId5" Type="http://schemas.openxmlformats.org/officeDocument/2006/relationships/footnotes" Target="footnotes.xml"/><Relationship Id="rId181" Type="http://schemas.openxmlformats.org/officeDocument/2006/relationships/image" Target="media/image141.gif"/><Relationship Id="rId237" Type="http://schemas.openxmlformats.org/officeDocument/2006/relationships/image" Target="media/image175.wmf"/><Relationship Id="rId402" Type="http://schemas.openxmlformats.org/officeDocument/2006/relationships/image" Target="media/image247.wmf"/><Relationship Id="rId279" Type="http://schemas.openxmlformats.org/officeDocument/2006/relationships/image" Target="media/image190.wmf"/><Relationship Id="rId444" Type="http://schemas.openxmlformats.org/officeDocument/2006/relationships/oleObject" Target="embeddings/oleObject169.bin"/><Relationship Id="rId486" Type="http://schemas.openxmlformats.org/officeDocument/2006/relationships/oleObject" Target="embeddings/oleObject190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99.png"/><Relationship Id="rId290" Type="http://schemas.openxmlformats.org/officeDocument/2006/relationships/image" Target="media/image195.wmf"/><Relationship Id="rId304" Type="http://schemas.openxmlformats.org/officeDocument/2006/relationships/image" Target="media/image202.wmf"/><Relationship Id="rId346" Type="http://schemas.openxmlformats.org/officeDocument/2006/relationships/oleObject" Target="embeddings/oleObject114.bin"/><Relationship Id="rId388" Type="http://schemas.openxmlformats.org/officeDocument/2006/relationships/image" Target="media/image240.wmf"/><Relationship Id="rId511" Type="http://schemas.openxmlformats.org/officeDocument/2006/relationships/image" Target="media/image295.wmf"/><Relationship Id="rId85" Type="http://schemas.openxmlformats.org/officeDocument/2006/relationships/image" Target="media/image45.png"/><Relationship Id="rId150" Type="http://schemas.openxmlformats.org/officeDocument/2006/relationships/image" Target="media/image110.gif"/><Relationship Id="rId192" Type="http://schemas.openxmlformats.org/officeDocument/2006/relationships/image" Target="media/image152.gif"/><Relationship Id="rId206" Type="http://schemas.openxmlformats.org/officeDocument/2006/relationships/image" Target="media/image163.wmf"/><Relationship Id="rId413" Type="http://schemas.openxmlformats.org/officeDocument/2006/relationships/image" Target="media/image250.wmf"/><Relationship Id="rId248" Type="http://schemas.openxmlformats.org/officeDocument/2006/relationships/image" Target="media/image178.wmf"/><Relationship Id="rId455" Type="http://schemas.openxmlformats.org/officeDocument/2006/relationships/oleObject" Target="embeddings/oleObject174.bin"/><Relationship Id="rId497" Type="http://schemas.openxmlformats.org/officeDocument/2006/relationships/image" Target="media/image28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68.gif"/><Relationship Id="rId315" Type="http://schemas.openxmlformats.org/officeDocument/2006/relationships/image" Target="media/image207.wmf"/><Relationship Id="rId357" Type="http://schemas.openxmlformats.org/officeDocument/2006/relationships/oleObject" Target="embeddings/oleObject120.bin"/><Relationship Id="rId522" Type="http://schemas.openxmlformats.org/officeDocument/2006/relationships/image" Target="media/image301.wmf"/><Relationship Id="rId54" Type="http://schemas.openxmlformats.org/officeDocument/2006/relationships/oleObject" Target="embeddings/oleObject21.bin"/><Relationship Id="rId96" Type="http://schemas.openxmlformats.org/officeDocument/2006/relationships/image" Target="media/image56.png"/><Relationship Id="rId161" Type="http://schemas.openxmlformats.org/officeDocument/2006/relationships/image" Target="media/image121.gif"/><Relationship Id="rId217" Type="http://schemas.openxmlformats.org/officeDocument/2006/relationships/oleObject" Target="embeddings/______Microsoft_Excel_97-20031.xls"/><Relationship Id="rId399" Type="http://schemas.openxmlformats.org/officeDocument/2006/relationships/oleObject" Target="embeddings/oleObject142.bin"/><Relationship Id="rId259" Type="http://schemas.openxmlformats.org/officeDocument/2006/relationships/oleObject" Target="embeddings/oleObject67.bin"/><Relationship Id="rId424" Type="http://schemas.openxmlformats.org/officeDocument/2006/relationships/oleObject" Target="embeddings/______Microsoft_Excel_97-20037.xls"/><Relationship Id="rId466" Type="http://schemas.openxmlformats.org/officeDocument/2006/relationships/image" Target="media/image274.wmf"/><Relationship Id="rId23" Type="http://schemas.openxmlformats.org/officeDocument/2006/relationships/image" Target="media/image11.png"/><Relationship Id="rId119" Type="http://schemas.openxmlformats.org/officeDocument/2006/relationships/image" Target="media/image79.gif"/><Relationship Id="rId270" Type="http://schemas.openxmlformats.org/officeDocument/2006/relationships/oleObject" Target="embeddings/oleObject74.bin"/><Relationship Id="rId326" Type="http://schemas.openxmlformats.org/officeDocument/2006/relationships/oleObject" Target="embeddings/oleObject104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90.gif"/><Relationship Id="rId368" Type="http://schemas.openxmlformats.org/officeDocument/2006/relationships/image" Target="media/image231.wmf"/><Relationship Id="rId172" Type="http://schemas.openxmlformats.org/officeDocument/2006/relationships/image" Target="media/image132.gif"/><Relationship Id="rId228" Type="http://schemas.openxmlformats.org/officeDocument/2006/relationships/oleObject" Target="embeddings/oleObject50.bin"/><Relationship Id="rId435" Type="http://schemas.openxmlformats.org/officeDocument/2006/relationships/image" Target="media/image261.wmf"/><Relationship Id="rId477" Type="http://schemas.openxmlformats.org/officeDocument/2006/relationships/oleObject" Target="embeddings/oleObject186.bin"/><Relationship Id="rId281" Type="http://schemas.openxmlformats.org/officeDocument/2006/relationships/image" Target="media/image191.wmf"/><Relationship Id="rId337" Type="http://schemas.openxmlformats.org/officeDocument/2006/relationships/oleObject" Target="embeddings/oleObject110.bin"/><Relationship Id="rId502" Type="http://schemas.openxmlformats.org/officeDocument/2006/relationships/oleObject" Target="embeddings/oleObject198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101.gif"/><Relationship Id="rId379" Type="http://schemas.openxmlformats.org/officeDocument/2006/relationships/image" Target="media/image236.wmf"/><Relationship Id="rId7" Type="http://schemas.openxmlformats.org/officeDocument/2006/relationships/image" Target="media/image1.png"/><Relationship Id="rId183" Type="http://schemas.openxmlformats.org/officeDocument/2006/relationships/image" Target="media/image143.gif"/><Relationship Id="rId239" Type="http://schemas.openxmlformats.org/officeDocument/2006/relationships/image" Target="media/image176.wmf"/><Relationship Id="rId390" Type="http://schemas.openxmlformats.org/officeDocument/2006/relationships/image" Target="media/image241.wmf"/><Relationship Id="rId404" Type="http://schemas.openxmlformats.org/officeDocument/2006/relationships/oleObject" Target="embeddings/oleObject145.bin"/><Relationship Id="rId446" Type="http://schemas.openxmlformats.org/officeDocument/2006/relationships/oleObject" Target="embeddings/oleObject170.bin"/><Relationship Id="rId250" Type="http://schemas.openxmlformats.org/officeDocument/2006/relationships/image" Target="media/image179.wmf"/><Relationship Id="rId292" Type="http://schemas.openxmlformats.org/officeDocument/2006/relationships/image" Target="media/image196.wmf"/><Relationship Id="rId306" Type="http://schemas.openxmlformats.org/officeDocument/2006/relationships/oleObject" Target="embeddings/oleObject94.bin"/><Relationship Id="rId488" Type="http://schemas.openxmlformats.org/officeDocument/2006/relationships/oleObject" Target="embeddings/oleObject191.bin"/><Relationship Id="rId45" Type="http://schemas.openxmlformats.org/officeDocument/2006/relationships/oleObject" Target="embeddings/oleObject16.bin"/><Relationship Id="rId87" Type="http://schemas.openxmlformats.org/officeDocument/2006/relationships/image" Target="media/image47.png"/><Relationship Id="rId110" Type="http://schemas.openxmlformats.org/officeDocument/2006/relationships/image" Target="media/image70.gif"/><Relationship Id="rId348" Type="http://schemas.openxmlformats.org/officeDocument/2006/relationships/oleObject" Target="embeddings/oleObject115.bin"/><Relationship Id="rId513" Type="http://schemas.openxmlformats.org/officeDocument/2006/relationships/image" Target="media/image296.wmf"/><Relationship Id="rId152" Type="http://schemas.openxmlformats.org/officeDocument/2006/relationships/image" Target="media/image112.gif"/><Relationship Id="rId194" Type="http://schemas.openxmlformats.org/officeDocument/2006/relationships/image" Target="media/image154.gif"/><Relationship Id="rId208" Type="http://schemas.openxmlformats.org/officeDocument/2006/relationships/image" Target="media/image164.wmf"/><Relationship Id="rId415" Type="http://schemas.openxmlformats.org/officeDocument/2006/relationships/image" Target="media/image251.wmf"/><Relationship Id="rId457" Type="http://schemas.openxmlformats.org/officeDocument/2006/relationships/oleObject" Target="embeddings/oleObject175.bin"/><Relationship Id="rId261" Type="http://schemas.openxmlformats.org/officeDocument/2006/relationships/oleObject" Target="embeddings/oleObject68.bin"/><Relationship Id="rId499" Type="http://schemas.openxmlformats.org/officeDocument/2006/relationships/image" Target="media/image289.wmf"/><Relationship Id="rId14" Type="http://schemas.openxmlformats.org/officeDocument/2006/relationships/oleObject" Target="embeddings/oleObject3.bin"/><Relationship Id="rId56" Type="http://schemas.openxmlformats.org/officeDocument/2006/relationships/image" Target="media/image28.png"/><Relationship Id="rId317" Type="http://schemas.openxmlformats.org/officeDocument/2006/relationships/image" Target="media/image208.wmf"/><Relationship Id="rId359" Type="http://schemas.openxmlformats.org/officeDocument/2006/relationships/oleObject" Target="embeddings/oleObject121.bin"/><Relationship Id="rId524" Type="http://schemas.openxmlformats.org/officeDocument/2006/relationships/image" Target="media/image302.wmf"/><Relationship Id="rId98" Type="http://schemas.openxmlformats.org/officeDocument/2006/relationships/image" Target="media/image58.png"/><Relationship Id="rId121" Type="http://schemas.openxmlformats.org/officeDocument/2006/relationships/image" Target="media/image81.gif"/><Relationship Id="rId163" Type="http://schemas.openxmlformats.org/officeDocument/2006/relationships/image" Target="media/image123.gif"/><Relationship Id="rId219" Type="http://schemas.openxmlformats.org/officeDocument/2006/relationships/oleObject" Target="embeddings/oleObject44.bin"/><Relationship Id="rId370" Type="http://schemas.openxmlformats.org/officeDocument/2006/relationships/image" Target="media/image232.wmf"/><Relationship Id="rId426" Type="http://schemas.openxmlformats.org/officeDocument/2006/relationships/oleObject" Target="embeddings/oleObject157.bin"/><Relationship Id="rId230" Type="http://schemas.openxmlformats.org/officeDocument/2006/relationships/oleObject" Target="embeddings/oleObject51.bin"/><Relationship Id="rId468" Type="http://schemas.openxmlformats.org/officeDocument/2006/relationships/oleObject" Target="embeddings/oleObject181.bin"/><Relationship Id="rId25" Type="http://schemas.openxmlformats.org/officeDocument/2006/relationships/image" Target="media/image13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76.bin"/><Relationship Id="rId328" Type="http://schemas.openxmlformats.org/officeDocument/2006/relationships/image" Target="media/image213.wmf"/><Relationship Id="rId132" Type="http://schemas.openxmlformats.org/officeDocument/2006/relationships/image" Target="media/image92.gif"/><Relationship Id="rId174" Type="http://schemas.openxmlformats.org/officeDocument/2006/relationships/image" Target="media/image134.gif"/><Relationship Id="rId381" Type="http://schemas.openxmlformats.org/officeDocument/2006/relationships/image" Target="media/image237.wmf"/><Relationship Id="rId241" Type="http://schemas.openxmlformats.org/officeDocument/2006/relationships/image" Target="media/image177.wmf"/><Relationship Id="rId437" Type="http://schemas.openxmlformats.org/officeDocument/2006/relationships/oleObject" Target="embeddings/oleObject163.bin"/><Relationship Id="rId479" Type="http://schemas.openxmlformats.org/officeDocument/2006/relationships/oleObject" Target="embeddings/oleObject187.bin"/><Relationship Id="rId36" Type="http://schemas.openxmlformats.org/officeDocument/2006/relationships/oleObject" Target="embeddings/oleObject12.bin"/><Relationship Id="rId283" Type="http://schemas.openxmlformats.org/officeDocument/2006/relationships/image" Target="media/image192.wmf"/><Relationship Id="rId339" Type="http://schemas.openxmlformats.org/officeDocument/2006/relationships/oleObject" Target="embeddings/______Microsoft_Excel_97-20035.xls"/><Relationship Id="rId490" Type="http://schemas.openxmlformats.org/officeDocument/2006/relationships/oleObject" Target="embeddings/oleObject192.bin"/><Relationship Id="rId504" Type="http://schemas.openxmlformats.org/officeDocument/2006/relationships/oleObject" Target="embeddings/oleObject199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61.png"/><Relationship Id="rId143" Type="http://schemas.openxmlformats.org/officeDocument/2006/relationships/image" Target="media/image103.gif"/><Relationship Id="rId185" Type="http://schemas.openxmlformats.org/officeDocument/2006/relationships/image" Target="media/image145.gif"/><Relationship Id="rId350" Type="http://schemas.openxmlformats.org/officeDocument/2006/relationships/oleObject" Target="embeddings/oleObject116.bin"/><Relationship Id="rId406" Type="http://schemas.openxmlformats.org/officeDocument/2006/relationships/oleObject" Target="embeddings/oleObject146.bin"/><Relationship Id="rId9" Type="http://schemas.openxmlformats.org/officeDocument/2006/relationships/image" Target="media/image3.wmf"/><Relationship Id="rId210" Type="http://schemas.openxmlformats.org/officeDocument/2006/relationships/image" Target="media/image165.wmf"/><Relationship Id="rId392" Type="http://schemas.openxmlformats.org/officeDocument/2006/relationships/image" Target="media/image242.wmf"/><Relationship Id="rId448" Type="http://schemas.openxmlformats.org/officeDocument/2006/relationships/oleObject" Target="embeddings/oleObject171.bin"/><Relationship Id="rId252" Type="http://schemas.openxmlformats.org/officeDocument/2006/relationships/image" Target="media/image180.wmf"/><Relationship Id="rId294" Type="http://schemas.openxmlformats.org/officeDocument/2006/relationships/image" Target="media/image197.wmf"/><Relationship Id="rId308" Type="http://schemas.openxmlformats.org/officeDocument/2006/relationships/oleObject" Target="embeddings/oleObject95.bin"/><Relationship Id="rId515" Type="http://schemas.openxmlformats.org/officeDocument/2006/relationships/image" Target="media/image297.wmf"/><Relationship Id="rId47" Type="http://schemas.openxmlformats.org/officeDocument/2006/relationships/oleObject" Target="embeddings/oleObject17.bin"/><Relationship Id="rId89" Type="http://schemas.openxmlformats.org/officeDocument/2006/relationships/image" Target="media/image49.png"/><Relationship Id="rId112" Type="http://schemas.openxmlformats.org/officeDocument/2006/relationships/image" Target="media/image72.gif"/><Relationship Id="rId154" Type="http://schemas.openxmlformats.org/officeDocument/2006/relationships/image" Target="media/image114.gif"/><Relationship Id="rId361" Type="http://schemas.openxmlformats.org/officeDocument/2006/relationships/oleObject" Target="embeddings/oleObject122.bin"/><Relationship Id="rId196" Type="http://schemas.openxmlformats.org/officeDocument/2006/relationships/image" Target="media/image156.gif"/><Relationship Id="rId417" Type="http://schemas.openxmlformats.org/officeDocument/2006/relationships/image" Target="media/image252.wmf"/><Relationship Id="rId459" Type="http://schemas.openxmlformats.org/officeDocument/2006/relationships/oleObject" Target="embeddings/oleObject176.bin"/><Relationship Id="rId16" Type="http://schemas.openxmlformats.org/officeDocument/2006/relationships/image" Target="media/image7.wmf"/><Relationship Id="rId221" Type="http://schemas.openxmlformats.org/officeDocument/2006/relationships/oleObject" Target="embeddings/oleObject46.bin"/><Relationship Id="rId263" Type="http://schemas.openxmlformats.org/officeDocument/2006/relationships/oleObject" Target="embeddings/oleObject69.bin"/><Relationship Id="rId319" Type="http://schemas.openxmlformats.org/officeDocument/2006/relationships/image" Target="media/image209.wmf"/><Relationship Id="rId470" Type="http://schemas.openxmlformats.org/officeDocument/2006/relationships/oleObject" Target="embeddings/oleObject182.bin"/><Relationship Id="rId526" Type="http://schemas.openxmlformats.org/officeDocument/2006/relationships/footer" Target="footer2.xml"/><Relationship Id="rId58" Type="http://schemas.openxmlformats.org/officeDocument/2006/relationships/oleObject" Target="embeddings/oleObject23.bin"/><Relationship Id="rId123" Type="http://schemas.openxmlformats.org/officeDocument/2006/relationships/image" Target="media/image83.gif"/><Relationship Id="rId330" Type="http://schemas.openxmlformats.org/officeDocument/2006/relationships/image" Target="media/image214.wmf"/><Relationship Id="rId165" Type="http://schemas.openxmlformats.org/officeDocument/2006/relationships/image" Target="media/image125.gif"/><Relationship Id="rId372" Type="http://schemas.openxmlformats.org/officeDocument/2006/relationships/oleObject" Target="embeddings/oleObject129.bin"/><Relationship Id="rId428" Type="http://schemas.openxmlformats.org/officeDocument/2006/relationships/oleObject" Target="embeddings/oleObject158.bin"/><Relationship Id="rId232" Type="http://schemas.openxmlformats.org/officeDocument/2006/relationships/oleObject" Target="embeddings/oleObject52.bin"/><Relationship Id="rId274" Type="http://schemas.openxmlformats.org/officeDocument/2006/relationships/oleObject" Target="embeddings/oleObject78.bin"/><Relationship Id="rId481" Type="http://schemas.openxmlformats.org/officeDocument/2006/relationships/oleObject" Target="embeddings/oleObject188.bin"/><Relationship Id="rId27" Type="http://schemas.openxmlformats.org/officeDocument/2006/relationships/image" Target="media/image14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94.gif"/><Relationship Id="rId80" Type="http://schemas.openxmlformats.org/officeDocument/2006/relationships/oleObject" Target="embeddings/oleObject34.bin"/><Relationship Id="rId176" Type="http://schemas.openxmlformats.org/officeDocument/2006/relationships/image" Target="media/image136.gif"/><Relationship Id="rId341" Type="http://schemas.openxmlformats.org/officeDocument/2006/relationships/image" Target="media/image219.wmf"/><Relationship Id="rId383" Type="http://schemas.openxmlformats.org/officeDocument/2006/relationships/image" Target="media/image238.wmf"/><Relationship Id="rId439" Type="http://schemas.openxmlformats.org/officeDocument/2006/relationships/oleObject" Target="embeddings/oleObject165.bin"/><Relationship Id="rId201" Type="http://schemas.openxmlformats.org/officeDocument/2006/relationships/oleObject" Target="embeddings/oleObject35.bin"/><Relationship Id="rId243" Type="http://schemas.openxmlformats.org/officeDocument/2006/relationships/oleObject" Target="embeddings/oleObject58.bin"/><Relationship Id="rId285" Type="http://schemas.openxmlformats.org/officeDocument/2006/relationships/oleObject" Target="embeddings/oleObject83.bin"/><Relationship Id="rId450" Type="http://schemas.openxmlformats.org/officeDocument/2006/relationships/oleObject" Target="embeddings/oleObject172.bin"/><Relationship Id="rId506" Type="http://schemas.openxmlformats.org/officeDocument/2006/relationships/oleObject" Target="embeddings/oleObject200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63.png"/><Relationship Id="rId310" Type="http://schemas.openxmlformats.org/officeDocument/2006/relationships/oleObject" Target="embeddings/oleObject96.bin"/><Relationship Id="rId492" Type="http://schemas.openxmlformats.org/officeDocument/2006/relationships/oleObject" Target="embeddings/oleObject193.bin"/><Relationship Id="rId91" Type="http://schemas.openxmlformats.org/officeDocument/2006/relationships/image" Target="media/image51.png"/><Relationship Id="rId145" Type="http://schemas.openxmlformats.org/officeDocument/2006/relationships/image" Target="media/image105.gif"/><Relationship Id="rId187" Type="http://schemas.openxmlformats.org/officeDocument/2006/relationships/image" Target="media/image147.gif"/><Relationship Id="rId352" Type="http://schemas.openxmlformats.org/officeDocument/2006/relationships/oleObject" Target="embeddings/oleObject117.bin"/><Relationship Id="rId394" Type="http://schemas.openxmlformats.org/officeDocument/2006/relationships/image" Target="media/image243.wmf"/><Relationship Id="rId408" Type="http://schemas.openxmlformats.org/officeDocument/2006/relationships/oleObject" Target="embeddings/oleObject148.bin"/><Relationship Id="rId212" Type="http://schemas.openxmlformats.org/officeDocument/2006/relationships/image" Target="media/image166.wmf"/><Relationship Id="rId254" Type="http://schemas.openxmlformats.org/officeDocument/2006/relationships/image" Target="media/image181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74.gif"/><Relationship Id="rId296" Type="http://schemas.openxmlformats.org/officeDocument/2006/relationships/image" Target="media/image198.wmf"/><Relationship Id="rId461" Type="http://schemas.openxmlformats.org/officeDocument/2006/relationships/oleObject" Target="embeddings/oleObject177.bin"/><Relationship Id="rId517" Type="http://schemas.openxmlformats.org/officeDocument/2006/relationships/image" Target="media/image298.png"/><Relationship Id="rId60" Type="http://schemas.openxmlformats.org/officeDocument/2006/relationships/image" Target="media/image30.wmf"/><Relationship Id="rId156" Type="http://schemas.openxmlformats.org/officeDocument/2006/relationships/image" Target="media/image116.gif"/><Relationship Id="rId198" Type="http://schemas.openxmlformats.org/officeDocument/2006/relationships/image" Target="media/image158.gif"/><Relationship Id="rId321" Type="http://schemas.openxmlformats.org/officeDocument/2006/relationships/image" Target="media/image210.wmf"/><Relationship Id="rId363" Type="http://schemas.openxmlformats.org/officeDocument/2006/relationships/oleObject" Target="embeddings/oleObject123.bin"/><Relationship Id="rId419" Type="http://schemas.openxmlformats.org/officeDocument/2006/relationships/image" Target="media/image253.wmf"/><Relationship Id="rId223" Type="http://schemas.openxmlformats.org/officeDocument/2006/relationships/image" Target="media/image169.wmf"/><Relationship Id="rId430" Type="http://schemas.openxmlformats.org/officeDocument/2006/relationships/oleObject" Target="embeddings/oleObject159.bin"/><Relationship Id="rId18" Type="http://schemas.openxmlformats.org/officeDocument/2006/relationships/image" Target="media/image8.wmf"/><Relationship Id="rId265" Type="http://schemas.openxmlformats.org/officeDocument/2006/relationships/oleObject" Target="embeddings/oleObject70.bin"/><Relationship Id="rId472" Type="http://schemas.openxmlformats.org/officeDocument/2006/relationships/image" Target="media/image276.wmf"/><Relationship Id="rId528" Type="http://schemas.openxmlformats.org/officeDocument/2006/relationships/theme" Target="theme/theme1.xml"/><Relationship Id="rId125" Type="http://schemas.openxmlformats.org/officeDocument/2006/relationships/image" Target="media/image85.gif"/><Relationship Id="rId167" Type="http://schemas.openxmlformats.org/officeDocument/2006/relationships/image" Target="media/image127.gif"/><Relationship Id="rId332" Type="http://schemas.openxmlformats.org/officeDocument/2006/relationships/image" Target="media/image215.wmf"/><Relationship Id="rId374" Type="http://schemas.openxmlformats.org/officeDocument/2006/relationships/oleObject" Target="embeddings/______Microsoft_Excel_97-20036.xls"/><Relationship Id="rId71" Type="http://schemas.openxmlformats.org/officeDocument/2006/relationships/image" Target="media/image35.png"/><Relationship Id="rId234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76" Type="http://schemas.openxmlformats.org/officeDocument/2006/relationships/oleObject" Target="embeddings/oleObject79.bin"/><Relationship Id="rId441" Type="http://schemas.openxmlformats.org/officeDocument/2006/relationships/oleObject" Target="embeddings/oleObject167.bin"/><Relationship Id="rId483" Type="http://schemas.openxmlformats.org/officeDocument/2006/relationships/oleObject" Target="embeddings/______Microsoft_Excel_97-20038.xls"/><Relationship Id="rId40" Type="http://schemas.openxmlformats.org/officeDocument/2006/relationships/oleObject" Target="embeddings/oleObject14.bin"/><Relationship Id="rId136" Type="http://schemas.openxmlformats.org/officeDocument/2006/relationships/image" Target="media/image96.gif"/><Relationship Id="rId178" Type="http://schemas.openxmlformats.org/officeDocument/2006/relationships/image" Target="media/image138.gif"/><Relationship Id="rId301" Type="http://schemas.openxmlformats.org/officeDocument/2006/relationships/oleObject" Target="embeddings/oleObject91.bin"/><Relationship Id="rId343" Type="http://schemas.openxmlformats.org/officeDocument/2006/relationships/image" Target="media/image220.wmf"/><Relationship Id="rId82" Type="http://schemas.openxmlformats.org/officeDocument/2006/relationships/image" Target="media/image42.png"/><Relationship Id="rId203" Type="http://schemas.openxmlformats.org/officeDocument/2006/relationships/oleObject" Target="embeddings/oleObject36.bin"/><Relationship Id="rId385" Type="http://schemas.openxmlformats.org/officeDocument/2006/relationships/image" Target="media/image239.wmf"/><Relationship Id="rId245" Type="http://schemas.openxmlformats.org/officeDocument/2006/relationships/oleObject" Target="embeddings/oleObject60.bin"/><Relationship Id="rId287" Type="http://schemas.openxmlformats.org/officeDocument/2006/relationships/oleObject" Target="embeddings/oleObject84.bin"/><Relationship Id="rId410" Type="http://schemas.openxmlformats.org/officeDocument/2006/relationships/oleObject" Target="embeddings/oleObject149.bin"/><Relationship Id="rId452" Type="http://schemas.openxmlformats.org/officeDocument/2006/relationships/oleObject" Target="embeddings/oleObject173.bin"/><Relationship Id="rId494" Type="http://schemas.openxmlformats.org/officeDocument/2006/relationships/oleObject" Target="embeddings/oleObject194.bin"/><Relationship Id="rId508" Type="http://schemas.openxmlformats.org/officeDocument/2006/relationships/oleObject" Target="embeddings/oleObject201.bin"/><Relationship Id="rId105" Type="http://schemas.openxmlformats.org/officeDocument/2006/relationships/image" Target="media/image65.gif"/><Relationship Id="rId147" Type="http://schemas.openxmlformats.org/officeDocument/2006/relationships/image" Target="media/image107.gif"/><Relationship Id="rId312" Type="http://schemas.openxmlformats.org/officeDocument/2006/relationships/oleObject" Target="embeddings/oleObject97.bin"/><Relationship Id="rId354" Type="http://schemas.openxmlformats.org/officeDocument/2006/relationships/oleObject" Target="embeddings/oleObject118.bin"/><Relationship Id="rId51" Type="http://schemas.openxmlformats.org/officeDocument/2006/relationships/oleObject" Target="embeddings/oleObject19.bin"/><Relationship Id="rId93" Type="http://schemas.openxmlformats.org/officeDocument/2006/relationships/image" Target="media/image53.png"/><Relationship Id="rId189" Type="http://schemas.openxmlformats.org/officeDocument/2006/relationships/image" Target="media/image149.gif"/><Relationship Id="rId396" Type="http://schemas.openxmlformats.org/officeDocument/2006/relationships/image" Target="media/image244.wmf"/><Relationship Id="rId214" Type="http://schemas.openxmlformats.org/officeDocument/2006/relationships/image" Target="media/image167.wmf"/><Relationship Id="rId256" Type="http://schemas.openxmlformats.org/officeDocument/2006/relationships/image" Target="media/image182.wmf"/><Relationship Id="rId298" Type="http://schemas.openxmlformats.org/officeDocument/2006/relationships/image" Target="media/image199.wmf"/><Relationship Id="rId421" Type="http://schemas.openxmlformats.org/officeDocument/2006/relationships/image" Target="media/image254.wmf"/><Relationship Id="rId463" Type="http://schemas.openxmlformats.org/officeDocument/2006/relationships/oleObject" Target="embeddings/oleObject178.bin"/><Relationship Id="rId519" Type="http://schemas.openxmlformats.org/officeDocument/2006/relationships/oleObject" Target="embeddings/oleObject206.bin"/><Relationship Id="rId116" Type="http://schemas.openxmlformats.org/officeDocument/2006/relationships/image" Target="media/image76.gif"/><Relationship Id="rId158" Type="http://schemas.openxmlformats.org/officeDocument/2006/relationships/image" Target="media/image118.gif"/><Relationship Id="rId323" Type="http://schemas.openxmlformats.org/officeDocument/2006/relationships/image" Target="media/image211.wmf"/><Relationship Id="rId20" Type="http://schemas.openxmlformats.org/officeDocument/2006/relationships/image" Target="media/image9.wmf"/><Relationship Id="rId62" Type="http://schemas.openxmlformats.org/officeDocument/2006/relationships/image" Target="media/image31.wmf"/><Relationship Id="rId365" Type="http://schemas.openxmlformats.org/officeDocument/2006/relationships/image" Target="media/image230.wmf"/><Relationship Id="rId225" Type="http://schemas.openxmlformats.org/officeDocument/2006/relationships/image" Target="media/image170.wmf"/><Relationship Id="rId267" Type="http://schemas.openxmlformats.org/officeDocument/2006/relationships/oleObject" Target="embeddings/oleObject71.bin"/><Relationship Id="rId432" Type="http://schemas.openxmlformats.org/officeDocument/2006/relationships/oleObject" Target="embeddings/oleObject160.bin"/><Relationship Id="rId474" Type="http://schemas.openxmlformats.org/officeDocument/2006/relationships/image" Target="media/image277.wmf"/><Relationship Id="rId127" Type="http://schemas.openxmlformats.org/officeDocument/2006/relationships/image" Target="media/image87.gif"/><Relationship Id="rId31" Type="http://schemas.openxmlformats.org/officeDocument/2006/relationships/image" Target="media/image16.wmf"/><Relationship Id="rId73" Type="http://schemas.openxmlformats.org/officeDocument/2006/relationships/oleObject" Target="embeddings/oleObject31.bin"/><Relationship Id="rId169" Type="http://schemas.openxmlformats.org/officeDocument/2006/relationships/image" Target="media/image129.gif"/><Relationship Id="rId334" Type="http://schemas.openxmlformats.org/officeDocument/2006/relationships/image" Target="media/image216.wmf"/><Relationship Id="rId376" Type="http://schemas.openxmlformats.org/officeDocument/2006/relationships/oleObject" Target="embeddings/oleObject130.bin"/><Relationship Id="rId4" Type="http://schemas.openxmlformats.org/officeDocument/2006/relationships/webSettings" Target="webSettings.xml"/><Relationship Id="rId180" Type="http://schemas.openxmlformats.org/officeDocument/2006/relationships/image" Target="media/image140.gif"/><Relationship Id="rId236" Type="http://schemas.openxmlformats.org/officeDocument/2006/relationships/oleObject" Target="embeddings/oleObject55.bin"/><Relationship Id="rId278" Type="http://schemas.openxmlformats.org/officeDocument/2006/relationships/oleObject" Target="embeddings/oleObject80.bin"/><Relationship Id="rId401" Type="http://schemas.openxmlformats.org/officeDocument/2006/relationships/oleObject" Target="embeddings/oleObject143.bin"/><Relationship Id="rId443" Type="http://schemas.openxmlformats.org/officeDocument/2006/relationships/image" Target="media/image262.wmf"/><Relationship Id="rId303" Type="http://schemas.openxmlformats.org/officeDocument/2006/relationships/oleObject" Target="embeddings/oleObject92.bin"/><Relationship Id="rId485" Type="http://schemas.openxmlformats.org/officeDocument/2006/relationships/image" Target="media/image282.wmf"/><Relationship Id="rId42" Type="http://schemas.openxmlformats.org/officeDocument/2006/relationships/image" Target="media/image22.wmf"/><Relationship Id="rId84" Type="http://schemas.openxmlformats.org/officeDocument/2006/relationships/image" Target="media/image44.png"/><Relationship Id="rId138" Type="http://schemas.openxmlformats.org/officeDocument/2006/relationships/image" Target="media/image98.gif"/><Relationship Id="rId345" Type="http://schemas.openxmlformats.org/officeDocument/2006/relationships/image" Target="media/image221.wmf"/><Relationship Id="rId387" Type="http://schemas.openxmlformats.org/officeDocument/2006/relationships/oleObject" Target="embeddings/oleObject136.bin"/><Relationship Id="rId510" Type="http://schemas.openxmlformats.org/officeDocument/2006/relationships/oleObject" Target="embeddings/oleObject202.bin"/><Relationship Id="rId191" Type="http://schemas.openxmlformats.org/officeDocument/2006/relationships/image" Target="media/image151.gif"/><Relationship Id="rId205" Type="http://schemas.openxmlformats.org/officeDocument/2006/relationships/oleObject" Target="embeddings/oleObject37.bin"/><Relationship Id="rId247" Type="http://schemas.openxmlformats.org/officeDocument/2006/relationships/oleObject" Target="embeddings/oleObject62.bin"/><Relationship Id="rId412" Type="http://schemas.openxmlformats.org/officeDocument/2006/relationships/oleObject" Target="embeddings/oleObject151.bin"/><Relationship Id="rId107" Type="http://schemas.openxmlformats.org/officeDocument/2006/relationships/image" Target="media/image67.gif"/><Relationship Id="rId289" Type="http://schemas.openxmlformats.org/officeDocument/2006/relationships/oleObject" Target="embeddings/oleObject85.bin"/><Relationship Id="rId454" Type="http://schemas.openxmlformats.org/officeDocument/2006/relationships/image" Target="media/image268.wmf"/><Relationship Id="rId496" Type="http://schemas.openxmlformats.org/officeDocument/2006/relationships/oleObject" Target="embeddings/oleObject195.bin"/><Relationship Id="rId11" Type="http://schemas.openxmlformats.org/officeDocument/2006/relationships/image" Target="media/image4.wmf"/><Relationship Id="rId53" Type="http://schemas.openxmlformats.org/officeDocument/2006/relationships/oleObject" Target="embeddings/oleObject20.bin"/><Relationship Id="rId149" Type="http://schemas.openxmlformats.org/officeDocument/2006/relationships/image" Target="media/image109.gif"/><Relationship Id="rId314" Type="http://schemas.openxmlformats.org/officeDocument/2006/relationships/oleObject" Target="embeddings/oleObject98.bin"/><Relationship Id="rId356" Type="http://schemas.openxmlformats.org/officeDocument/2006/relationships/oleObject" Target="embeddings/oleObject119.bin"/><Relationship Id="rId398" Type="http://schemas.openxmlformats.org/officeDocument/2006/relationships/image" Target="media/image245.wmf"/><Relationship Id="rId521" Type="http://schemas.openxmlformats.org/officeDocument/2006/relationships/oleObject" Target="embeddings/oleObject207.bin"/><Relationship Id="rId95" Type="http://schemas.openxmlformats.org/officeDocument/2006/relationships/image" Target="media/image55.png"/><Relationship Id="rId160" Type="http://schemas.openxmlformats.org/officeDocument/2006/relationships/image" Target="media/image120.gif"/><Relationship Id="rId216" Type="http://schemas.openxmlformats.org/officeDocument/2006/relationships/image" Target="media/image168.wmf"/><Relationship Id="rId423" Type="http://schemas.openxmlformats.org/officeDocument/2006/relationships/image" Target="media/image255.wmf"/><Relationship Id="rId258" Type="http://schemas.openxmlformats.org/officeDocument/2006/relationships/image" Target="media/image183.wmf"/><Relationship Id="rId465" Type="http://schemas.openxmlformats.org/officeDocument/2006/relationships/oleObject" Target="embeddings/oleObject179.bin"/><Relationship Id="rId22" Type="http://schemas.openxmlformats.org/officeDocument/2006/relationships/image" Target="media/image10.png"/><Relationship Id="rId64" Type="http://schemas.openxmlformats.org/officeDocument/2006/relationships/image" Target="media/image32.wmf"/><Relationship Id="rId118" Type="http://schemas.openxmlformats.org/officeDocument/2006/relationships/image" Target="media/image78.gif"/><Relationship Id="rId325" Type="http://schemas.openxmlformats.org/officeDocument/2006/relationships/image" Target="media/image212.wmf"/><Relationship Id="rId367" Type="http://schemas.openxmlformats.org/officeDocument/2006/relationships/oleObject" Target="embeddings/oleObject126.bin"/><Relationship Id="rId171" Type="http://schemas.openxmlformats.org/officeDocument/2006/relationships/image" Target="media/image131.gif"/><Relationship Id="rId227" Type="http://schemas.openxmlformats.org/officeDocument/2006/relationships/image" Target="media/image171.wmf"/><Relationship Id="rId269" Type="http://schemas.openxmlformats.org/officeDocument/2006/relationships/oleObject" Target="embeddings/oleObject73.bin"/><Relationship Id="rId434" Type="http://schemas.openxmlformats.org/officeDocument/2006/relationships/oleObject" Target="embeddings/oleObject161.bin"/><Relationship Id="rId476" Type="http://schemas.openxmlformats.org/officeDocument/2006/relationships/image" Target="media/image278.wmf"/><Relationship Id="rId33" Type="http://schemas.openxmlformats.org/officeDocument/2006/relationships/image" Target="media/image17.wmf"/><Relationship Id="rId129" Type="http://schemas.openxmlformats.org/officeDocument/2006/relationships/image" Target="media/image89.gif"/><Relationship Id="rId280" Type="http://schemas.openxmlformats.org/officeDocument/2006/relationships/oleObject" Target="embeddings/oleObject81.bin"/><Relationship Id="rId336" Type="http://schemas.openxmlformats.org/officeDocument/2006/relationships/image" Target="media/image217.wmf"/><Relationship Id="rId501" Type="http://schemas.openxmlformats.org/officeDocument/2006/relationships/image" Target="media/image290.wmf"/><Relationship Id="rId75" Type="http://schemas.openxmlformats.org/officeDocument/2006/relationships/image" Target="media/image38.wmf"/><Relationship Id="rId140" Type="http://schemas.openxmlformats.org/officeDocument/2006/relationships/image" Target="media/image100.gif"/><Relationship Id="rId182" Type="http://schemas.openxmlformats.org/officeDocument/2006/relationships/image" Target="media/image142.gif"/><Relationship Id="rId378" Type="http://schemas.openxmlformats.org/officeDocument/2006/relationships/oleObject" Target="embeddings/oleObject131.bin"/><Relationship Id="rId403" Type="http://schemas.openxmlformats.org/officeDocument/2006/relationships/oleObject" Target="embeddings/oleObject144.bin"/><Relationship Id="rId6" Type="http://schemas.openxmlformats.org/officeDocument/2006/relationships/endnotes" Target="endnotes.xml"/><Relationship Id="rId238" Type="http://schemas.openxmlformats.org/officeDocument/2006/relationships/oleObject" Target="embeddings/oleObject56.bin"/><Relationship Id="rId445" Type="http://schemas.openxmlformats.org/officeDocument/2006/relationships/image" Target="media/image263.wmf"/><Relationship Id="rId487" Type="http://schemas.openxmlformats.org/officeDocument/2006/relationships/image" Target="media/image283.wmf"/><Relationship Id="rId291" Type="http://schemas.openxmlformats.org/officeDocument/2006/relationships/oleObject" Target="embeddings/oleObject86.bin"/><Relationship Id="rId305" Type="http://schemas.openxmlformats.org/officeDocument/2006/relationships/oleObject" Target="embeddings/oleObject93.bin"/><Relationship Id="rId347" Type="http://schemas.openxmlformats.org/officeDocument/2006/relationships/image" Target="media/image222.wmf"/><Relationship Id="rId512" Type="http://schemas.openxmlformats.org/officeDocument/2006/relationships/oleObject" Target="embeddings/oleObject203.bin"/><Relationship Id="rId44" Type="http://schemas.openxmlformats.org/officeDocument/2006/relationships/image" Target="media/image23.wmf"/><Relationship Id="rId86" Type="http://schemas.openxmlformats.org/officeDocument/2006/relationships/image" Target="media/image46.png"/><Relationship Id="rId151" Type="http://schemas.openxmlformats.org/officeDocument/2006/relationships/image" Target="media/image111.gif"/><Relationship Id="rId389" Type="http://schemas.openxmlformats.org/officeDocument/2006/relationships/oleObject" Target="embeddings/oleObject137.bin"/><Relationship Id="rId193" Type="http://schemas.openxmlformats.org/officeDocument/2006/relationships/image" Target="media/image153.gif"/><Relationship Id="rId207" Type="http://schemas.openxmlformats.org/officeDocument/2006/relationships/oleObject" Target="embeddings/oleObject38.bin"/><Relationship Id="rId249" Type="http://schemas.openxmlformats.org/officeDocument/2006/relationships/oleObject" Target="embeddings/oleObject63.bin"/><Relationship Id="rId414" Type="http://schemas.openxmlformats.org/officeDocument/2006/relationships/oleObject" Target="embeddings/oleObject152.bin"/><Relationship Id="rId456" Type="http://schemas.openxmlformats.org/officeDocument/2006/relationships/image" Target="media/image269.wmf"/><Relationship Id="rId498" Type="http://schemas.openxmlformats.org/officeDocument/2006/relationships/oleObject" Target="embeddings/oleObject196.bin"/><Relationship Id="rId13" Type="http://schemas.openxmlformats.org/officeDocument/2006/relationships/image" Target="media/image5.wmf"/><Relationship Id="rId109" Type="http://schemas.openxmlformats.org/officeDocument/2006/relationships/image" Target="media/image69.gif"/><Relationship Id="rId260" Type="http://schemas.openxmlformats.org/officeDocument/2006/relationships/image" Target="media/image184.wmf"/><Relationship Id="rId316" Type="http://schemas.openxmlformats.org/officeDocument/2006/relationships/oleObject" Target="embeddings/oleObject99.bin"/><Relationship Id="rId523" Type="http://schemas.openxmlformats.org/officeDocument/2006/relationships/oleObject" Target="embeddings/oleObject208.bin"/><Relationship Id="rId55" Type="http://schemas.openxmlformats.org/officeDocument/2006/relationships/oleObject" Target="embeddings/oleObject22.bin"/><Relationship Id="rId97" Type="http://schemas.openxmlformats.org/officeDocument/2006/relationships/image" Target="media/image57.png"/><Relationship Id="rId120" Type="http://schemas.openxmlformats.org/officeDocument/2006/relationships/image" Target="media/image80.gif"/><Relationship Id="rId358" Type="http://schemas.openxmlformats.org/officeDocument/2006/relationships/image" Target="media/image227.wmf"/><Relationship Id="rId162" Type="http://schemas.openxmlformats.org/officeDocument/2006/relationships/image" Target="media/image122.gif"/><Relationship Id="rId218" Type="http://schemas.openxmlformats.org/officeDocument/2006/relationships/oleObject" Target="embeddings/oleObject43.bin"/><Relationship Id="rId425" Type="http://schemas.openxmlformats.org/officeDocument/2006/relationships/image" Target="media/image256.wmf"/><Relationship Id="rId467" Type="http://schemas.openxmlformats.org/officeDocument/2006/relationships/oleObject" Target="embeddings/oleObject180.bin"/><Relationship Id="rId271" Type="http://schemas.openxmlformats.org/officeDocument/2006/relationships/oleObject" Target="embeddings/oleObject75.bin"/><Relationship Id="rId24" Type="http://schemas.openxmlformats.org/officeDocument/2006/relationships/image" Target="media/image12.png"/><Relationship Id="rId66" Type="http://schemas.openxmlformats.org/officeDocument/2006/relationships/image" Target="media/image33.wmf"/><Relationship Id="rId131" Type="http://schemas.openxmlformats.org/officeDocument/2006/relationships/image" Target="media/image91.gif"/><Relationship Id="rId327" Type="http://schemas.openxmlformats.org/officeDocument/2006/relationships/oleObject" Target="embeddings/oleObject105.bin"/><Relationship Id="rId369" Type="http://schemas.openxmlformats.org/officeDocument/2006/relationships/oleObject" Target="embeddings/oleObject127.bin"/><Relationship Id="rId173" Type="http://schemas.openxmlformats.org/officeDocument/2006/relationships/image" Target="media/image133.gif"/><Relationship Id="rId229" Type="http://schemas.openxmlformats.org/officeDocument/2006/relationships/image" Target="media/image172.wmf"/><Relationship Id="rId380" Type="http://schemas.openxmlformats.org/officeDocument/2006/relationships/oleObject" Target="embeddings/oleObject132.bin"/><Relationship Id="rId436" Type="http://schemas.openxmlformats.org/officeDocument/2006/relationships/oleObject" Target="embeddings/oleObject162.bin"/><Relationship Id="rId240" Type="http://schemas.openxmlformats.org/officeDocument/2006/relationships/oleObject" Target="embeddings/oleObject57.bin"/><Relationship Id="rId478" Type="http://schemas.openxmlformats.org/officeDocument/2006/relationships/image" Target="media/image279.wmf"/><Relationship Id="rId35" Type="http://schemas.openxmlformats.org/officeDocument/2006/relationships/image" Target="media/image18.wmf"/><Relationship Id="rId77" Type="http://schemas.openxmlformats.org/officeDocument/2006/relationships/image" Target="media/image39.wmf"/><Relationship Id="rId100" Type="http://schemas.openxmlformats.org/officeDocument/2006/relationships/image" Target="media/image60.png"/><Relationship Id="rId282" Type="http://schemas.openxmlformats.org/officeDocument/2006/relationships/oleObject" Target="embeddings/oleObject82.bin"/><Relationship Id="rId338" Type="http://schemas.openxmlformats.org/officeDocument/2006/relationships/image" Target="media/image218.wmf"/><Relationship Id="rId503" Type="http://schemas.openxmlformats.org/officeDocument/2006/relationships/image" Target="media/image291.wmf"/><Relationship Id="rId8" Type="http://schemas.openxmlformats.org/officeDocument/2006/relationships/image" Target="media/image2.png"/><Relationship Id="rId142" Type="http://schemas.openxmlformats.org/officeDocument/2006/relationships/image" Target="media/image102.png"/><Relationship Id="rId184" Type="http://schemas.openxmlformats.org/officeDocument/2006/relationships/image" Target="media/image144.gif"/><Relationship Id="rId391" Type="http://schemas.openxmlformats.org/officeDocument/2006/relationships/oleObject" Target="embeddings/oleObject138.bin"/><Relationship Id="rId405" Type="http://schemas.openxmlformats.org/officeDocument/2006/relationships/image" Target="media/image248.wmf"/><Relationship Id="rId447" Type="http://schemas.openxmlformats.org/officeDocument/2006/relationships/image" Target="media/image264.wmf"/><Relationship Id="rId251" Type="http://schemas.openxmlformats.org/officeDocument/2006/relationships/oleObject" Target="embeddings/oleObject64.bin"/><Relationship Id="rId489" Type="http://schemas.openxmlformats.org/officeDocument/2006/relationships/image" Target="media/image284.wmf"/><Relationship Id="rId46" Type="http://schemas.openxmlformats.org/officeDocument/2006/relationships/image" Target="media/image24.wmf"/><Relationship Id="rId293" Type="http://schemas.openxmlformats.org/officeDocument/2006/relationships/oleObject" Target="embeddings/oleObject87.bin"/><Relationship Id="rId307" Type="http://schemas.openxmlformats.org/officeDocument/2006/relationships/image" Target="media/image203.wmf"/><Relationship Id="rId349" Type="http://schemas.openxmlformats.org/officeDocument/2006/relationships/image" Target="media/image223.wmf"/><Relationship Id="rId514" Type="http://schemas.openxmlformats.org/officeDocument/2006/relationships/oleObject" Target="embeddings/oleObject204.bin"/><Relationship Id="rId88" Type="http://schemas.openxmlformats.org/officeDocument/2006/relationships/image" Target="media/image48.png"/><Relationship Id="rId111" Type="http://schemas.openxmlformats.org/officeDocument/2006/relationships/image" Target="media/image71.gif"/><Relationship Id="rId153" Type="http://schemas.openxmlformats.org/officeDocument/2006/relationships/image" Target="media/image113.gif"/><Relationship Id="rId195" Type="http://schemas.openxmlformats.org/officeDocument/2006/relationships/image" Target="media/image155.gif"/><Relationship Id="rId209" Type="http://schemas.openxmlformats.org/officeDocument/2006/relationships/oleObject" Target="embeddings/oleObject39.bin"/><Relationship Id="rId360" Type="http://schemas.openxmlformats.org/officeDocument/2006/relationships/image" Target="media/image228.wmf"/><Relationship Id="rId416" Type="http://schemas.openxmlformats.org/officeDocument/2006/relationships/oleObject" Target="embeddings/oleObject153.bin"/><Relationship Id="rId220" Type="http://schemas.openxmlformats.org/officeDocument/2006/relationships/oleObject" Target="embeddings/oleObject45.bin"/><Relationship Id="rId458" Type="http://schemas.openxmlformats.org/officeDocument/2006/relationships/image" Target="media/image270.wmf"/><Relationship Id="rId15" Type="http://schemas.openxmlformats.org/officeDocument/2006/relationships/image" Target="media/image6.png"/><Relationship Id="rId57" Type="http://schemas.openxmlformats.org/officeDocument/2006/relationships/image" Target="media/image29.wmf"/><Relationship Id="rId262" Type="http://schemas.openxmlformats.org/officeDocument/2006/relationships/image" Target="media/image185.wmf"/><Relationship Id="rId318" Type="http://schemas.openxmlformats.org/officeDocument/2006/relationships/oleObject" Target="embeddings/oleObject100.bin"/><Relationship Id="rId525" Type="http://schemas.openxmlformats.org/officeDocument/2006/relationships/footer" Target="footer1.xml"/><Relationship Id="rId99" Type="http://schemas.openxmlformats.org/officeDocument/2006/relationships/image" Target="media/image59.png"/><Relationship Id="rId122" Type="http://schemas.openxmlformats.org/officeDocument/2006/relationships/image" Target="media/image82.gif"/><Relationship Id="rId164" Type="http://schemas.openxmlformats.org/officeDocument/2006/relationships/image" Target="media/image124.gif"/><Relationship Id="rId371" Type="http://schemas.openxmlformats.org/officeDocument/2006/relationships/oleObject" Target="embeddings/oleObject128.bin"/><Relationship Id="rId427" Type="http://schemas.openxmlformats.org/officeDocument/2006/relationships/image" Target="media/image257.wmf"/><Relationship Id="rId469" Type="http://schemas.openxmlformats.org/officeDocument/2006/relationships/image" Target="media/image275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73.wmf"/><Relationship Id="rId273" Type="http://schemas.openxmlformats.org/officeDocument/2006/relationships/oleObject" Target="embeddings/oleObject77.bin"/><Relationship Id="rId329" Type="http://schemas.openxmlformats.org/officeDocument/2006/relationships/oleObject" Target="embeddings/oleObject106.bin"/><Relationship Id="rId480" Type="http://schemas.openxmlformats.org/officeDocument/2006/relationships/image" Target="media/image280.wmf"/><Relationship Id="rId68" Type="http://schemas.openxmlformats.org/officeDocument/2006/relationships/image" Target="media/image34.wmf"/><Relationship Id="rId133" Type="http://schemas.openxmlformats.org/officeDocument/2006/relationships/image" Target="media/image93.gif"/><Relationship Id="rId175" Type="http://schemas.openxmlformats.org/officeDocument/2006/relationships/image" Target="media/image135.gif"/><Relationship Id="rId340" Type="http://schemas.openxmlformats.org/officeDocument/2006/relationships/oleObject" Target="embeddings/oleObject111.bin"/><Relationship Id="rId200" Type="http://schemas.openxmlformats.org/officeDocument/2006/relationships/image" Target="media/image160.wmf"/><Relationship Id="rId382" Type="http://schemas.openxmlformats.org/officeDocument/2006/relationships/oleObject" Target="embeddings/oleObject133.bin"/><Relationship Id="rId438" Type="http://schemas.openxmlformats.org/officeDocument/2006/relationships/oleObject" Target="embeddings/oleObject164.bin"/><Relationship Id="rId242" Type="http://schemas.openxmlformats.org/officeDocument/2006/relationships/oleObject" Target="embeddings/______Microsoft_Excel_97-20032.xls"/><Relationship Id="rId284" Type="http://schemas.openxmlformats.org/officeDocument/2006/relationships/oleObject" Target="embeddings/______Microsoft_Excel_97-20034.xls"/><Relationship Id="rId491" Type="http://schemas.openxmlformats.org/officeDocument/2006/relationships/image" Target="media/image285.wmf"/><Relationship Id="rId505" Type="http://schemas.openxmlformats.org/officeDocument/2006/relationships/image" Target="media/image292.wmf"/><Relationship Id="rId37" Type="http://schemas.openxmlformats.org/officeDocument/2006/relationships/image" Target="media/image19.wmf"/><Relationship Id="rId79" Type="http://schemas.openxmlformats.org/officeDocument/2006/relationships/image" Target="media/image40.wmf"/><Relationship Id="rId102" Type="http://schemas.openxmlformats.org/officeDocument/2006/relationships/image" Target="media/image62.png"/><Relationship Id="rId144" Type="http://schemas.openxmlformats.org/officeDocument/2006/relationships/image" Target="media/image104.gif"/><Relationship Id="rId90" Type="http://schemas.openxmlformats.org/officeDocument/2006/relationships/image" Target="media/image50.png"/><Relationship Id="rId186" Type="http://schemas.openxmlformats.org/officeDocument/2006/relationships/image" Target="media/image146.gif"/><Relationship Id="rId351" Type="http://schemas.openxmlformats.org/officeDocument/2006/relationships/image" Target="media/image224.wmf"/><Relationship Id="rId393" Type="http://schemas.openxmlformats.org/officeDocument/2006/relationships/oleObject" Target="embeddings/oleObject139.bin"/><Relationship Id="rId407" Type="http://schemas.openxmlformats.org/officeDocument/2006/relationships/oleObject" Target="embeddings/oleObject147.bin"/><Relationship Id="rId449" Type="http://schemas.openxmlformats.org/officeDocument/2006/relationships/image" Target="media/image265.wmf"/><Relationship Id="rId211" Type="http://schemas.openxmlformats.org/officeDocument/2006/relationships/oleObject" Target="embeddings/oleObject40.bin"/><Relationship Id="rId253" Type="http://schemas.openxmlformats.org/officeDocument/2006/relationships/oleObject" Target="embeddings/______Microsoft_Excel_97-20033.xls"/><Relationship Id="rId295" Type="http://schemas.openxmlformats.org/officeDocument/2006/relationships/oleObject" Target="embeddings/oleObject88.bin"/><Relationship Id="rId309" Type="http://schemas.openxmlformats.org/officeDocument/2006/relationships/image" Target="media/image204.wmf"/><Relationship Id="rId460" Type="http://schemas.openxmlformats.org/officeDocument/2006/relationships/image" Target="media/image271.wmf"/><Relationship Id="rId516" Type="http://schemas.openxmlformats.org/officeDocument/2006/relationships/oleObject" Target="embeddings/oleObject205.bin"/><Relationship Id="rId48" Type="http://schemas.openxmlformats.org/officeDocument/2006/relationships/image" Target="media/image25.wmf"/><Relationship Id="rId113" Type="http://schemas.openxmlformats.org/officeDocument/2006/relationships/image" Target="media/image73.gif"/><Relationship Id="rId320" Type="http://schemas.openxmlformats.org/officeDocument/2006/relationships/oleObject" Target="embeddings/oleObject101.bin"/><Relationship Id="rId155" Type="http://schemas.openxmlformats.org/officeDocument/2006/relationships/image" Target="media/image115.gif"/><Relationship Id="rId197" Type="http://schemas.openxmlformats.org/officeDocument/2006/relationships/image" Target="media/image157.gif"/><Relationship Id="rId362" Type="http://schemas.openxmlformats.org/officeDocument/2006/relationships/image" Target="media/image229.wmf"/><Relationship Id="rId418" Type="http://schemas.openxmlformats.org/officeDocument/2006/relationships/oleObject" Target="embeddings/oleObject154.bin"/><Relationship Id="rId222" Type="http://schemas.openxmlformats.org/officeDocument/2006/relationships/oleObject" Target="embeddings/oleObject47.bin"/><Relationship Id="rId264" Type="http://schemas.openxmlformats.org/officeDocument/2006/relationships/image" Target="media/image186.wmf"/><Relationship Id="rId471" Type="http://schemas.openxmlformats.org/officeDocument/2006/relationships/oleObject" Target="embeddings/oleObject183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84.gif"/><Relationship Id="rId527" Type="http://schemas.openxmlformats.org/officeDocument/2006/relationships/fontTable" Target="fontTable.xml"/><Relationship Id="rId70" Type="http://schemas.openxmlformats.org/officeDocument/2006/relationships/oleObject" Target="embeddings/oleObject30.bin"/><Relationship Id="rId166" Type="http://schemas.openxmlformats.org/officeDocument/2006/relationships/image" Target="media/image126.gif"/><Relationship Id="rId331" Type="http://schemas.openxmlformats.org/officeDocument/2006/relationships/oleObject" Target="embeddings/oleObject107.bin"/><Relationship Id="rId373" Type="http://schemas.openxmlformats.org/officeDocument/2006/relationships/image" Target="media/image233.wmf"/><Relationship Id="rId429" Type="http://schemas.openxmlformats.org/officeDocument/2006/relationships/image" Target="media/image25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53.bin"/><Relationship Id="rId440" Type="http://schemas.openxmlformats.org/officeDocument/2006/relationships/oleObject" Target="embeddings/oleObject166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88.wmf"/><Relationship Id="rId300" Type="http://schemas.openxmlformats.org/officeDocument/2006/relationships/image" Target="media/image200.wmf"/><Relationship Id="rId482" Type="http://schemas.openxmlformats.org/officeDocument/2006/relationships/image" Target="media/image281.wmf"/><Relationship Id="rId81" Type="http://schemas.openxmlformats.org/officeDocument/2006/relationships/image" Target="media/image41.png"/><Relationship Id="rId135" Type="http://schemas.openxmlformats.org/officeDocument/2006/relationships/image" Target="media/image95.gif"/><Relationship Id="rId177" Type="http://schemas.openxmlformats.org/officeDocument/2006/relationships/image" Target="media/image137.gif"/><Relationship Id="rId342" Type="http://schemas.openxmlformats.org/officeDocument/2006/relationships/oleObject" Target="embeddings/oleObject112.bin"/><Relationship Id="rId384" Type="http://schemas.openxmlformats.org/officeDocument/2006/relationships/oleObject" Target="embeddings/oleObject134.bin"/><Relationship Id="rId202" Type="http://schemas.openxmlformats.org/officeDocument/2006/relationships/image" Target="media/image161.wmf"/><Relationship Id="rId244" Type="http://schemas.openxmlformats.org/officeDocument/2006/relationships/oleObject" Target="embeddings/oleObject59.bin"/><Relationship Id="rId39" Type="http://schemas.openxmlformats.org/officeDocument/2006/relationships/image" Target="media/image20.wmf"/><Relationship Id="rId286" Type="http://schemas.openxmlformats.org/officeDocument/2006/relationships/image" Target="media/image193.wmf"/><Relationship Id="rId451" Type="http://schemas.openxmlformats.org/officeDocument/2006/relationships/image" Target="media/image266.wmf"/><Relationship Id="rId493" Type="http://schemas.openxmlformats.org/officeDocument/2006/relationships/image" Target="media/image286.wmf"/><Relationship Id="rId507" Type="http://schemas.openxmlformats.org/officeDocument/2006/relationships/image" Target="media/image293.wmf"/><Relationship Id="rId50" Type="http://schemas.openxmlformats.org/officeDocument/2006/relationships/image" Target="media/image26.wmf"/><Relationship Id="rId104" Type="http://schemas.openxmlformats.org/officeDocument/2006/relationships/image" Target="media/image64.gif"/><Relationship Id="rId146" Type="http://schemas.openxmlformats.org/officeDocument/2006/relationships/image" Target="media/image106.gif"/><Relationship Id="rId188" Type="http://schemas.openxmlformats.org/officeDocument/2006/relationships/image" Target="media/image148.gif"/><Relationship Id="rId311" Type="http://schemas.openxmlformats.org/officeDocument/2006/relationships/image" Target="media/image205.wmf"/><Relationship Id="rId353" Type="http://schemas.openxmlformats.org/officeDocument/2006/relationships/image" Target="media/image225.wmf"/><Relationship Id="rId395" Type="http://schemas.openxmlformats.org/officeDocument/2006/relationships/oleObject" Target="embeddings/oleObject140.bin"/><Relationship Id="rId409" Type="http://schemas.openxmlformats.org/officeDocument/2006/relationships/image" Target="media/image249.wmf"/><Relationship Id="rId92" Type="http://schemas.openxmlformats.org/officeDocument/2006/relationships/image" Target="media/image52.png"/><Relationship Id="rId213" Type="http://schemas.openxmlformats.org/officeDocument/2006/relationships/oleObject" Target="embeddings/oleObject41.bin"/><Relationship Id="rId420" Type="http://schemas.openxmlformats.org/officeDocument/2006/relationships/oleObject" Target="embeddings/oleObject155.bin"/><Relationship Id="rId255" Type="http://schemas.openxmlformats.org/officeDocument/2006/relationships/oleObject" Target="embeddings/oleObject65.bin"/><Relationship Id="rId297" Type="http://schemas.openxmlformats.org/officeDocument/2006/relationships/oleObject" Target="embeddings/oleObject89.bin"/><Relationship Id="rId462" Type="http://schemas.openxmlformats.org/officeDocument/2006/relationships/image" Target="media/image272.wmf"/><Relationship Id="rId518" Type="http://schemas.openxmlformats.org/officeDocument/2006/relationships/image" Target="media/image299.wmf"/><Relationship Id="rId115" Type="http://schemas.openxmlformats.org/officeDocument/2006/relationships/image" Target="media/image75.gif"/><Relationship Id="rId157" Type="http://schemas.openxmlformats.org/officeDocument/2006/relationships/image" Target="media/image117.gif"/><Relationship Id="rId322" Type="http://schemas.openxmlformats.org/officeDocument/2006/relationships/oleObject" Target="embeddings/oleObject102.bin"/><Relationship Id="rId364" Type="http://schemas.openxmlformats.org/officeDocument/2006/relationships/oleObject" Target="embeddings/oleObject124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159.gi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48.bin"/><Relationship Id="rId266" Type="http://schemas.openxmlformats.org/officeDocument/2006/relationships/image" Target="media/image187.wmf"/><Relationship Id="rId431" Type="http://schemas.openxmlformats.org/officeDocument/2006/relationships/image" Target="media/image259.wmf"/><Relationship Id="rId473" Type="http://schemas.openxmlformats.org/officeDocument/2006/relationships/oleObject" Target="embeddings/oleObject184.bin"/><Relationship Id="rId30" Type="http://schemas.openxmlformats.org/officeDocument/2006/relationships/oleObject" Target="embeddings/oleObject9.bin"/><Relationship Id="rId126" Type="http://schemas.openxmlformats.org/officeDocument/2006/relationships/image" Target="media/image86.gif"/><Relationship Id="rId168" Type="http://schemas.openxmlformats.org/officeDocument/2006/relationships/image" Target="media/image128.gif"/><Relationship Id="rId333" Type="http://schemas.openxmlformats.org/officeDocument/2006/relationships/oleObject" Target="embeddings/oleObject108.bin"/><Relationship Id="rId72" Type="http://schemas.openxmlformats.org/officeDocument/2006/relationships/image" Target="media/image36.wmf"/><Relationship Id="rId375" Type="http://schemas.openxmlformats.org/officeDocument/2006/relationships/image" Target="media/image234.wmf"/><Relationship Id="rId3" Type="http://schemas.openxmlformats.org/officeDocument/2006/relationships/settings" Target="settings.xml"/><Relationship Id="rId235" Type="http://schemas.openxmlformats.org/officeDocument/2006/relationships/image" Target="media/image174.wmf"/><Relationship Id="rId277" Type="http://schemas.openxmlformats.org/officeDocument/2006/relationships/image" Target="media/image189.wmf"/><Relationship Id="rId400" Type="http://schemas.openxmlformats.org/officeDocument/2006/relationships/image" Target="media/image246.wmf"/><Relationship Id="rId442" Type="http://schemas.openxmlformats.org/officeDocument/2006/relationships/oleObject" Target="embeddings/oleObject168.bin"/><Relationship Id="rId484" Type="http://schemas.openxmlformats.org/officeDocument/2006/relationships/oleObject" Target="embeddings/oleObject189.bin"/><Relationship Id="rId137" Type="http://schemas.openxmlformats.org/officeDocument/2006/relationships/image" Target="media/image97.gif"/><Relationship Id="rId302" Type="http://schemas.openxmlformats.org/officeDocument/2006/relationships/image" Target="media/image201.wmf"/><Relationship Id="rId344" Type="http://schemas.openxmlformats.org/officeDocument/2006/relationships/oleObject" Target="embeddings/oleObject113.bin"/><Relationship Id="rId41" Type="http://schemas.openxmlformats.org/officeDocument/2006/relationships/image" Target="media/image21.png"/><Relationship Id="rId83" Type="http://schemas.openxmlformats.org/officeDocument/2006/relationships/image" Target="media/image43.png"/><Relationship Id="rId179" Type="http://schemas.openxmlformats.org/officeDocument/2006/relationships/image" Target="media/image139.gif"/><Relationship Id="rId386" Type="http://schemas.openxmlformats.org/officeDocument/2006/relationships/oleObject" Target="embeddings/oleObject135.bin"/><Relationship Id="rId190" Type="http://schemas.openxmlformats.org/officeDocument/2006/relationships/image" Target="media/image150.gif"/><Relationship Id="rId204" Type="http://schemas.openxmlformats.org/officeDocument/2006/relationships/image" Target="media/image162.wmf"/><Relationship Id="rId246" Type="http://schemas.openxmlformats.org/officeDocument/2006/relationships/oleObject" Target="embeddings/oleObject61.bin"/><Relationship Id="rId288" Type="http://schemas.openxmlformats.org/officeDocument/2006/relationships/image" Target="media/image194.wmf"/><Relationship Id="rId411" Type="http://schemas.openxmlformats.org/officeDocument/2006/relationships/oleObject" Target="embeddings/oleObject150.bin"/><Relationship Id="rId453" Type="http://schemas.openxmlformats.org/officeDocument/2006/relationships/image" Target="media/image267.png"/><Relationship Id="rId509" Type="http://schemas.openxmlformats.org/officeDocument/2006/relationships/image" Target="media/image294.wmf"/><Relationship Id="rId106" Type="http://schemas.openxmlformats.org/officeDocument/2006/relationships/image" Target="media/image66.gif"/><Relationship Id="rId313" Type="http://schemas.openxmlformats.org/officeDocument/2006/relationships/image" Target="media/image206.wmf"/><Relationship Id="rId495" Type="http://schemas.openxmlformats.org/officeDocument/2006/relationships/image" Target="media/image287.wmf"/><Relationship Id="rId10" Type="http://schemas.openxmlformats.org/officeDocument/2006/relationships/oleObject" Target="embeddings/oleObject1.bin"/><Relationship Id="rId52" Type="http://schemas.openxmlformats.org/officeDocument/2006/relationships/image" Target="media/image27.wmf"/><Relationship Id="rId94" Type="http://schemas.openxmlformats.org/officeDocument/2006/relationships/image" Target="media/image54.png"/><Relationship Id="rId148" Type="http://schemas.openxmlformats.org/officeDocument/2006/relationships/image" Target="media/image108.gif"/><Relationship Id="rId355" Type="http://schemas.openxmlformats.org/officeDocument/2006/relationships/image" Target="media/image226.wmf"/><Relationship Id="rId397" Type="http://schemas.openxmlformats.org/officeDocument/2006/relationships/oleObject" Target="embeddings/oleObject141.bin"/><Relationship Id="rId520" Type="http://schemas.openxmlformats.org/officeDocument/2006/relationships/image" Target="media/image300.wmf"/><Relationship Id="rId215" Type="http://schemas.openxmlformats.org/officeDocument/2006/relationships/oleObject" Target="embeddings/oleObject42.bin"/><Relationship Id="rId257" Type="http://schemas.openxmlformats.org/officeDocument/2006/relationships/oleObject" Target="embeddings/oleObject66.bin"/><Relationship Id="rId422" Type="http://schemas.openxmlformats.org/officeDocument/2006/relationships/oleObject" Target="embeddings/oleObject156.bin"/><Relationship Id="rId464" Type="http://schemas.openxmlformats.org/officeDocument/2006/relationships/image" Target="media/image273.wmf"/><Relationship Id="rId299" Type="http://schemas.openxmlformats.org/officeDocument/2006/relationships/oleObject" Target="embeddings/oleObject90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119.gif"/><Relationship Id="rId366" Type="http://schemas.openxmlformats.org/officeDocument/2006/relationships/oleObject" Target="embeddings/oleObject125.bin"/><Relationship Id="rId226" Type="http://schemas.openxmlformats.org/officeDocument/2006/relationships/oleObject" Target="embeddings/oleObject49.bin"/><Relationship Id="rId433" Type="http://schemas.openxmlformats.org/officeDocument/2006/relationships/image" Target="media/image260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35</Words>
  <Characters>38960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«Функционально-графический подход к решению задач с параметрами»</vt:lpstr>
    </vt:vector>
  </TitlesOfParts>
  <Company> </Company>
  <LinksUpToDate>false</LinksUpToDate>
  <CharactersWithSpaces>45704</CharactersWithSpaces>
  <SharedDoc>false</SharedDoc>
  <HLinks>
    <vt:vector size="1518" baseType="variant">
      <vt:variant>
        <vt:i4>65623</vt:i4>
      </vt:variant>
      <vt:variant>
        <vt:i4>28196</vt:i4>
      </vt:variant>
      <vt:variant>
        <vt:i4>1061</vt:i4>
      </vt:variant>
      <vt:variant>
        <vt:i4>1</vt:i4>
      </vt:variant>
      <vt:variant>
        <vt:lpwstr>http://repetitor.info/article/ex_of_graph/1.gif</vt:lpwstr>
      </vt:variant>
      <vt:variant>
        <vt:lpwstr/>
      </vt:variant>
      <vt:variant>
        <vt:i4>65620</vt:i4>
      </vt:variant>
      <vt:variant>
        <vt:i4>28542</vt:i4>
      </vt:variant>
      <vt:variant>
        <vt:i4>1062</vt:i4>
      </vt:variant>
      <vt:variant>
        <vt:i4>1</vt:i4>
      </vt:variant>
      <vt:variant>
        <vt:lpwstr>http://repetitor.info/article/ex_of_graph/2.gif</vt:lpwstr>
      </vt:variant>
      <vt:variant>
        <vt:lpwstr/>
      </vt:variant>
      <vt:variant>
        <vt:i4>65621</vt:i4>
      </vt:variant>
      <vt:variant>
        <vt:i4>29064</vt:i4>
      </vt:variant>
      <vt:variant>
        <vt:i4>1063</vt:i4>
      </vt:variant>
      <vt:variant>
        <vt:i4>1</vt:i4>
      </vt:variant>
      <vt:variant>
        <vt:lpwstr>http://repetitor.info/article/ex_of_graph/3.gif</vt:lpwstr>
      </vt:variant>
      <vt:variant>
        <vt:lpwstr/>
      </vt:variant>
      <vt:variant>
        <vt:i4>65618</vt:i4>
      </vt:variant>
      <vt:variant>
        <vt:i4>29638</vt:i4>
      </vt:variant>
      <vt:variant>
        <vt:i4>1064</vt:i4>
      </vt:variant>
      <vt:variant>
        <vt:i4>1</vt:i4>
      </vt:variant>
      <vt:variant>
        <vt:lpwstr>http://repetitor.info/article/ex_of_graph/4.gif</vt:lpwstr>
      </vt:variant>
      <vt:variant>
        <vt:lpwstr/>
      </vt:variant>
      <vt:variant>
        <vt:i4>65619</vt:i4>
      </vt:variant>
      <vt:variant>
        <vt:i4>29882</vt:i4>
      </vt:variant>
      <vt:variant>
        <vt:i4>1065</vt:i4>
      </vt:variant>
      <vt:variant>
        <vt:i4>1</vt:i4>
      </vt:variant>
      <vt:variant>
        <vt:lpwstr>http://repetitor.info/article/ex_of_graph/5.gif</vt:lpwstr>
      </vt:variant>
      <vt:variant>
        <vt:lpwstr/>
      </vt:variant>
      <vt:variant>
        <vt:i4>65617</vt:i4>
      </vt:variant>
      <vt:variant>
        <vt:i4>31100</vt:i4>
      </vt:variant>
      <vt:variant>
        <vt:i4>1066</vt:i4>
      </vt:variant>
      <vt:variant>
        <vt:i4>1</vt:i4>
      </vt:variant>
      <vt:variant>
        <vt:lpwstr>http://repetitor.info/article/ex_of_graph/7.gif</vt:lpwstr>
      </vt:variant>
      <vt:variant>
        <vt:lpwstr/>
      </vt:variant>
      <vt:variant>
        <vt:i4>65631</vt:i4>
      </vt:variant>
      <vt:variant>
        <vt:i4>31434</vt:i4>
      </vt:variant>
      <vt:variant>
        <vt:i4>1067</vt:i4>
      </vt:variant>
      <vt:variant>
        <vt:i4>1</vt:i4>
      </vt:variant>
      <vt:variant>
        <vt:lpwstr>http://repetitor.info/article/ex_of_graph/9.gif</vt:lpwstr>
      </vt:variant>
      <vt:variant>
        <vt:lpwstr/>
      </vt:variant>
      <vt:variant>
        <vt:i4>7798903</vt:i4>
      </vt:variant>
      <vt:variant>
        <vt:i4>31706</vt:i4>
      </vt:variant>
      <vt:variant>
        <vt:i4>1068</vt:i4>
      </vt:variant>
      <vt:variant>
        <vt:i4>1</vt:i4>
      </vt:variant>
      <vt:variant>
        <vt:lpwstr>http://repetitor.info/article/ex_of_graph/10.gif</vt:lpwstr>
      </vt:variant>
      <vt:variant>
        <vt:lpwstr/>
      </vt:variant>
      <vt:variant>
        <vt:i4>7733367</vt:i4>
      </vt:variant>
      <vt:variant>
        <vt:i4>31996</vt:i4>
      </vt:variant>
      <vt:variant>
        <vt:i4>1069</vt:i4>
      </vt:variant>
      <vt:variant>
        <vt:i4>1</vt:i4>
      </vt:variant>
      <vt:variant>
        <vt:lpwstr>http://repetitor.info/article/ex_of_graph/11.gif</vt:lpwstr>
      </vt:variant>
      <vt:variant>
        <vt:lpwstr/>
      </vt:variant>
      <vt:variant>
        <vt:i4>7471223</vt:i4>
      </vt:variant>
      <vt:variant>
        <vt:i4>32618</vt:i4>
      </vt:variant>
      <vt:variant>
        <vt:i4>1070</vt:i4>
      </vt:variant>
      <vt:variant>
        <vt:i4>1</vt:i4>
      </vt:variant>
      <vt:variant>
        <vt:lpwstr>http://repetitor.info/article/ex_of_graph/15.gif</vt:lpwstr>
      </vt:variant>
      <vt:variant>
        <vt:lpwstr/>
      </vt:variant>
      <vt:variant>
        <vt:i4>8257655</vt:i4>
      </vt:variant>
      <vt:variant>
        <vt:i4>33416</vt:i4>
      </vt:variant>
      <vt:variant>
        <vt:i4>1071</vt:i4>
      </vt:variant>
      <vt:variant>
        <vt:i4>1</vt:i4>
      </vt:variant>
      <vt:variant>
        <vt:lpwstr>http://repetitor.info/article/ex_of_graph/19.gif</vt:lpwstr>
      </vt:variant>
      <vt:variant>
        <vt:lpwstr/>
      </vt:variant>
      <vt:variant>
        <vt:i4>7798900</vt:i4>
      </vt:variant>
      <vt:variant>
        <vt:i4>33646</vt:i4>
      </vt:variant>
      <vt:variant>
        <vt:i4>1072</vt:i4>
      </vt:variant>
      <vt:variant>
        <vt:i4>1</vt:i4>
      </vt:variant>
      <vt:variant>
        <vt:lpwstr>http://repetitor.info/article/ex_of_graph/20.gif</vt:lpwstr>
      </vt:variant>
      <vt:variant>
        <vt:lpwstr/>
      </vt:variant>
      <vt:variant>
        <vt:i4>7733364</vt:i4>
      </vt:variant>
      <vt:variant>
        <vt:i4>33912</vt:i4>
      </vt:variant>
      <vt:variant>
        <vt:i4>1073</vt:i4>
      </vt:variant>
      <vt:variant>
        <vt:i4>1</vt:i4>
      </vt:variant>
      <vt:variant>
        <vt:lpwstr>http://repetitor.info/article/ex_of_graph/21.gif</vt:lpwstr>
      </vt:variant>
      <vt:variant>
        <vt:lpwstr/>
      </vt:variant>
      <vt:variant>
        <vt:i4>7667828</vt:i4>
      </vt:variant>
      <vt:variant>
        <vt:i4>34558</vt:i4>
      </vt:variant>
      <vt:variant>
        <vt:i4>1074</vt:i4>
      </vt:variant>
      <vt:variant>
        <vt:i4>1</vt:i4>
      </vt:variant>
      <vt:variant>
        <vt:lpwstr>http://repetitor.info/article/ex_of_graph/22.gif</vt:lpwstr>
      </vt:variant>
      <vt:variant>
        <vt:lpwstr/>
      </vt:variant>
      <vt:variant>
        <vt:i4>7602292</vt:i4>
      </vt:variant>
      <vt:variant>
        <vt:i4>34842</vt:i4>
      </vt:variant>
      <vt:variant>
        <vt:i4>1075</vt:i4>
      </vt:variant>
      <vt:variant>
        <vt:i4>1</vt:i4>
      </vt:variant>
      <vt:variant>
        <vt:lpwstr>http://repetitor.info/article/ex_of_graph/23.gif</vt:lpwstr>
      </vt:variant>
      <vt:variant>
        <vt:lpwstr/>
      </vt:variant>
      <vt:variant>
        <vt:i4>7536756</vt:i4>
      </vt:variant>
      <vt:variant>
        <vt:i4>35186</vt:i4>
      </vt:variant>
      <vt:variant>
        <vt:i4>1076</vt:i4>
      </vt:variant>
      <vt:variant>
        <vt:i4>1</vt:i4>
      </vt:variant>
      <vt:variant>
        <vt:lpwstr>http://repetitor.info/article/ex_of_graph/24.gif</vt:lpwstr>
      </vt:variant>
      <vt:variant>
        <vt:lpwstr/>
      </vt:variant>
      <vt:variant>
        <vt:i4>7471220</vt:i4>
      </vt:variant>
      <vt:variant>
        <vt:i4>36128</vt:i4>
      </vt:variant>
      <vt:variant>
        <vt:i4>1077</vt:i4>
      </vt:variant>
      <vt:variant>
        <vt:i4>1</vt:i4>
      </vt:variant>
      <vt:variant>
        <vt:lpwstr>http://repetitor.info/article/ex_of_graph/25.gif</vt:lpwstr>
      </vt:variant>
      <vt:variant>
        <vt:lpwstr/>
      </vt:variant>
      <vt:variant>
        <vt:i4>7405684</vt:i4>
      </vt:variant>
      <vt:variant>
        <vt:i4>36490</vt:i4>
      </vt:variant>
      <vt:variant>
        <vt:i4>1078</vt:i4>
      </vt:variant>
      <vt:variant>
        <vt:i4>1</vt:i4>
      </vt:variant>
      <vt:variant>
        <vt:lpwstr>http://repetitor.info/article/ex_of_graph/26.gif</vt:lpwstr>
      </vt:variant>
      <vt:variant>
        <vt:lpwstr/>
      </vt:variant>
      <vt:variant>
        <vt:i4>7340148</vt:i4>
      </vt:variant>
      <vt:variant>
        <vt:i4>36826</vt:i4>
      </vt:variant>
      <vt:variant>
        <vt:i4>1079</vt:i4>
      </vt:variant>
      <vt:variant>
        <vt:i4>1</vt:i4>
      </vt:variant>
      <vt:variant>
        <vt:lpwstr>http://repetitor.info/article/ex_of_graph/27.gif</vt:lpwstr>
      </vt:variant>
      <vt:variant>
        <vt:lpwstr/>
      </vt:variant>
      <vt:variant>
        <vt:i4>8323188</vt:i4>
      </vt:variant>
      <vt:variant>
        <vt:i4>37148</vt:i4>
      </vt:variant>
      <vt:variant>
        <vt:i4>1080</vt:i4>
      </vt:variant>
      <vt:variant>
        <vt:i4>1</vt:i4>
      </vt:variant>
      <vt:variant>
        <vt:lpwstr>http://repetitor.info/article/ex_of_graph/28.gif</vt:lpwstr>
      </vt:variant>
      <vt:variant>
        <vt:lpwstr/>
      </vt:variant>
      <vt:variant>
        <vt:i4>7733365</vt:i4>
      </vt:variant>
      <vt:variant>
        <vt:i4>37962</vt:i4>
      </vt:variant>
      <vt:variant>
        <vt:i4>1081</vt:i4>
      </vt:variant>
      <vt:variant>
        <vt:i4>1</vt:i4>
      </vt:variant>
      <vt:variant>
        <vt:lpwstr>http://repetitor.info/article/ex_of_graph/31.gif</vt:lpwstr>
      </vt:variant>
      <vt:variant>
        <vt:lpwstr/>
      </vt:variant>
      <vt:variant>
        <vt:i4>7667829</vt:i4>
      </vt:variant>
      <vt:variant>
        <vt:i4>38204</vt:i4>
      </vt:variant>
      <vt:variant>
        <vt:i4>1082</vt:i4>
      </vt:variant>
      <vt:variant>
        <vt:i4>1</vt:i4>
      </vt:variant>
      <vt:variant>
        <vt:lpwstr>http://repetitor.info/article/ex_of_graph/32.gif</vt:lpwstr>
      </vt:variant>
      <vt:variant>
        <vt:lpwstr/>
      </vt:variant>
      <vt:variant>
        <vt:i4>7602293</vt:i4>
      </vt:variant>
      <vt:variant>
        <vt:i4>38598</vt:i4>
      </vt:variant>
      <vt:variant>
        <vt:i4>1083</vt:i4>
      </vt:variant>
      <vt:variant>
        <vt:i4>1</vt:i4>
      </vt:variant>
      <vt:variant>
        <vt:lpwstr>http://repetitor.info/article/ex_of_graph/33.gif</vt:lpwstr>
      </vt:variant>
      <vt:variant>
        <vt:lpwstr/>
      </vt:variant>
      <vt:variant>
        <vt:i4>1507436</vt:i4>
      </vt:variant>
      <vt:variant>
        <vt:i4>41422</vt:i4>
      </vt:variant>
      <vt:variant>
        <vt:i4>1084</vt:i4>
      </vt:variant>
      <vt:variant>
        <vt:i4>1</vt:i4>
      </vt:variant>
      <vt:variant>
        <vt:lpwstr>http://www.dvoek-net.ru/cor/book/pic/dop_k/t1.gif</vt:lpwstr>
      </vt:variant>
      <vt:variant>
        <vt:lpwstr/>
      </vt:variant>
      <vt:variant>
        <vt:i4>1507439</vt:i4>
      </vt:variant>
      <vt:variant>
        <vt:i4>42104</vt:i4>
      </vt:variant>
      <vt:variant>
        <vt:i4>1085</vt:i4>
      </vt:variant>
      <vt:variant>
        <vt:i4>1</vt:i4>
      </vt:variant>
      <vt:variant>
        <vt:lpwstr>http://www.dvoek-net.ru/cor/book/pic/dop_k/t2.gif</vt:lpwstr>
      </vt:variant>
      <vt:variant>
        <vt:lpwstr/>
      </vt:variant>
      <vt:variant>
        <vt:i4>4325379</vt:i4>
      </vt:variant>
      <vt:variant>
        <vt:i4>42622</vt:i4>
      </vt:variant>
      <vt:variant>
        <vt:i4>1086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1507438</vt:i4>
      </vt:variant>
      <vt:variant>
        <vt:i4>43044</vt:i4>
      </vt:variant>
      <vt:variant>
        <vt:i4>1087</vt:i4>
      </vt:variant>
      <vt:variant>
        <vt:i4>1</vt:i4>
      </vt:variant>
      <vt:variant>
        <vt:lpwstr>http://www.dvoek-net.ru/cor/book/pic/dop_k/t3.gif</vt:lpwstr>
      </vt:variant>
      <vt:variant>
        <vt:lpwstr/>
      </vt:variant>
      <vt:variant>
        <vt:i4>4325379</vt:i4>
      </vt:variant>
      <vt:variant>
        <vt:i4>43562</vt:i4>
      </vt:variant>
      <vt:variant>
        <vt:i4>1088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1507433</vt:i4>
      </vt:variant>
      <vt:variant>
        <vt:i4>45138</vt:i4>
      </vt:variant>
      <vt:variant>
        <vt:i4>1089</vt:i4>
      </vt:variant>
      <vt:variant>
        <vt:i4>1</vt:i4>
      </vt:variant>
      <vt:variant>
        <vt:lpwstr>http://www.dvoek-net.ru/cor/book/pic/dop_k/t4.gif</vt:lpwstr>
      </vt:variant>
      <vt:variant>
        <vt:lpwstr/>
      </vt:variant>
      <vt:variant>
        <vt:i4>1507432</vt:i4>
      </vt:variant>
      <vt:variant>
        <vt:i4>45876</vt:i4>
      </vt:variant>
      <vt:variant>
        <vt:i4>1090</vt:i4>
      </vt:variant>
      <vt:variant>
        <vt:i4>1</vt:i4>
      </vt:variant>
      <vt:variant>
        <vt:lpwstr>http://www.dvoek-net.ru/cor/book/pic/dop_k/t5.gif</vt:lpwstr>
      </vt:variant>
      <vt:variant>
        <vt:lpwstr/>
      </vt:variant>
      <vt:variant>
        <vt:i4>1507435</vt:i4>
      </vt:variant>
      <vt:variant>
        <vt:i4>46592</vt:i4>
      </vt:variant>
      <vt:variant>
        <vt:i4>1091</vt:i4>
      </vt:variant>
      <vt:variant>
        <vt:i4>1</vt:i4>
      </vt:variant>
      <vt:variant>
        <vt:lpwstr>http://www.dvoek-net.ru/cor/book/pic/dop_k/t6.gif</vt:lpwstr>
      </vt:variant>
      <vt:variant>
        <vt:lpwstr/>
      </vt:variant>
      <vt:variant>
        <vt:i4>1507434</vt:i4>
      </vt:variant>
      <vt:variant>
        <vt:i4>47176</vt:i4>
      </vt:variant>
      <vt:variant>
        <vt:i4>1092</vt:i4>
      </vt:variant>
      <vt:variant>
        <vt:i4>1</vt:i4>
      </vt:variant>
      <vt:variant>
        <vt:lpwstr>http://www.dvoek-net.ru/cor/book/pic/dop_k/t7.gif</vt:lpwstr>
      </vt:variant>
      <vt:variant>
        <vt:lpwstr/>
      </vt:variant>
      <vt:variant>
        <vt:i4>1507429</vt:i4>
      </vt:variant>
      <vt:variant>
        <vt:i4>47764</vt:i4>
      </vt:variant>
      <vt:variant>
        <vt:i4>1093</vt:i4>
      </vt:variant>
      <vt:variant>
        <vt:i4>1</vt:i4>
      </vt:variant>
      <vt:variant>
        <vt:lpwstr>http://www.dvoek-net.ru/cor/book/pic/dop_k/t8.gif</vt:lpwstr>
      </vt:variant>
      <vt:variant>
        <vt:lpwstr/>
      </vt:variant>
      <vt:variant>
        <vt:i4>1507428</vt:i4>
      </vt:variant>
      <vt:variant>
        <vt:i4>48592</vt:i4>
      </vt:variant>
      <vt:variant>
        <vt:i4>1094</vt:i4>
      </vt:variant>
      <vt:variant>
        <vt:i4>1</vt:i4>
      </vt:variant>
      <vt:variant>
        <vt:lpwstr>http://www.dvoek-net.ru/cor/book/pic/dop_k/t9.gif</vt:lpwstr>
      </vt:variant>
      <vt:variant>
        <vt:lpwstr/>
      </vt:variant>
      <vt:variant>
        <vt:i4>2424915</vt:i4>
      </vt:variant>
      <vt:variant>
        <vt:i4>49904</vt:i4>
      </vt:variant>
      <vt:variant>
        <vt:i4>1095</vt:i4>
      </vt:variant>
      <vt:variant>
        <vt:i4>1</vt:i4>
      </vt:variant>
      <vt:variant>
        <vt:lpwstr>http://www.dvoek-net.ru/cor/book/pic/dop_k/1.1.gif</vt:lpwstr>
      </vt:variant>
      <vt:variant>
        <vt:lpwstr/>
      </vt:variant>
      <vt:variant>
        <vt:i4>6357040</vt:i4>
      </vt:variant>
      <vt:variant>
        <vt:i4>50258</vt:i4>
      </vt:variant>
      <vt:variant>
        <vt:i4>1096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50344</vt:i4>
      </vt:variant>
      <vt:variant>
        <vt:i4>1097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50434</vt:i4>
      </vt:variant>
      <vt:variant>
        <vt:i4>1098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50525</vt:i4>
      </vt:variant>
      <vt:variant>
        <vt:i4>1099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2490451</vt:i4>
      </vt:variant>
      <vt:variant>
        <vt:i4>50946</vt:i4>
      </vt:variant>
      <vt:variant>
        <vt:i4>1100</vt:i4>
      </vt:variant>
      <vt:variant>
        <vt:i4>1</vt:i4>
      </vt:variant>
      <vt:variant>
        <vt:lpwstr>http://www.dvoek-net.ru/cor/book/pic/dop_k/1.2.gif</vt:lpwstr>
      </vt:variant>
      <vt:variant>
        <vt:lpwstr/>
      </vt:variant>
      <vt:variant>
        <vt:i4>2555987</vt:i4>
      </vt:variant>
      <vt:variant>
        <vt:i4>51162</vt:i4>
      </vt:variant>
      <vt:variant>
        <vt:i4>1101</vt:i4>
      </vt:variant>
      <vt:variant>
        <vt:i4>1</vt:i4>
      </vt:variant>
      <vt:variant>
        <vt:lpwstr>http://www.dvoek-net.ru/cor/book/pic/dop_k/1.3.gif</vt:lpwstr>
      </vt:variant>
      <vt:variant>
        <vt:lpwstr/>
      </vt:variant>
      <vt:variant>
        <vt:i4>6357040</vt:i4>
      </vt:variant>
      <vt:variant>
        <vt:i4>51283</vt:i4>
      </vt:variant>
      <vt:variant>
        <vt:i4>1102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51369</vt:i4>
      </vt:variant>
      <vt:variant>
        <vt:i4>1103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51459</vt:i4>
      </vt:variant>
      <vt:variant>
        <vt:i4>1104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51551</vt:i4>
      </vt:variant>
      <vt:variant>
        <vt:i4>1105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4325379</vt:i4>
      </vt:variant>
      <vt:variant>
        <vt:i4>52020</vt:i4>
      </vt:variant>
      <vt:variant>
        <vt:i4>1106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4325379</vt:i4>
      </vt:variant>
      <vt:variant>
        <vt:i4>52250</vt:i4>
      </vt:variant>
      <vt:variant>
        <vt:i4>1107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4325379</vt:i4>
      </vt:variant>
      <vt:variant>
        <vt:i4>52432</vt:i4>
      </vt:variant>
      <vt:variant>
        <vt:i4>1108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6357040</vt:i4>
      </vt:variant>
      <vt:variant>
        <vt:i4>52652</vt:i4>
      </vt:variant>
      <vt:variant>
        <vt:i4>1109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6357040</vt:i4>
      </vt:variant>
      <vt:variant>
        <vt:i4>52968</vt:i4>
      </vt:variant>
      <vt:variant>
        <vt:i4>1110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53142</vt:i4>
      </vt:variant>
      <vt:variant>
        <vt:i4>1111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53322</vt:i4>
      </vt:variant>
      <vt:variant>
        <vt:i4>1112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53506</vt:i4>
      </vt:variant>
      <vt:variant>
        <vt:i4>1113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2490451</vt:i4>
      </vt:variant>
      <vt:variant>
        <vt:i4>54014</vt:i4>
      </vt:variant>
      <vt:variant>
        <vt:i4>1114</vt:i4>
      </vt:variant>
      <vt:variant>
        <vt:i4>1</vt:i4>
      </vt:variant>
      <vt:variant>
        <vt:lpwstr>http://www.dvoek-net.ru/cor/book/pic/dop_k/2.1.gif</vt:lpwstr>
      </vt:variant>
      <vt:variant>
        <vt:lpwstr/>
      </vt:variant>
      <vt:variant>
        <vt:i4>6357040</vt:i4>
      </vt:variant>
      <vt:variant>
        <vt:i4>54298</vt:i4>
      </vt:variant>
      <vt:variant>
        <vt:i4>1115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6357040</vt:i4>
      </vt:variant>
      <vt:variant>
        <vt:i4>54596</vt:i4>
      </vt:variant>
      <vt:variant>
        <vt:i4>1116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2424915</vt:i4>
      </vt:variant>
      <vt:variant>
        <vt:i4>54835</vt:i4>
      </vt:variant>
      <vt:variant>
        <vt:i4>1117</vt:i4>
      </vt:variant>
      <vt:variant>
        <vt:i4>1</vt:i4>
      </vt:variant>
      <vt:variant>
        <vt:lpwstr>http://www.dvoek-net.ru/cor/book/pic/dop_k/2.2.gif</vt:lpwstr>
      </vt:variant>
      <vt:variant>
        <vt:lpwstr/>
      </vt:variant>
      <vt:variant>
        <vt:i4>4325379</vt:i4>
      </vt:variant>
      <vt:variant>
        <vt:i4>54926</vt:i4>
      </vt:variant>
      <vt:variant>
        <vt:i4>1118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4325379</vt:i4>
      </vt:variant>
      <vt:variant>
        <vt:i4>55017</vt:i4>
      </vt:variant>
      <vt:variant>
        <vt:i4>1119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6357040</vt:i4>
      </vt:variant>
      <vt:variant>
        <vt:i4>55108</vt:i4>
      </vt:variant>
      <vt:variant>
        <vt:i4>1120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4849744</vt:i4>
      </vt:variant>
      <vt:variant>
        <vt:i4>55194</vt:i4>
      </vt:variant>
      <vt:variant>
        <vt:i4>1121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3473506</vt:i4>
      </vt:variant>
      <vt:variant>
        <vt:i4>55279</vt:i4>
      </vt:variant>
      <vt:variant>
        <vt:i4>1122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2359379</vt:i4>
      </vt:variant>
      <vt:variant>
        <vt:i4>55374</vt:i4>
      </vt:variant>
      <vt:variant>
        <vt:i4>1123</vt:i4>
      </vt:variant>
      <vt:variant>
        <vt:i4>1</vt:i4>
      </vt:variant>
      <vt:variant>
        <vt:lpwstr>http://www.dvoek-net.ru/cor/book/pic/dop_k/2.3.gif</vt:lpwstr>
      </vt:variant>
      <vt:variant>
        <vt:lpwstr/>
      </vt:variant>
      <vt:variant>
        <vt:i4>1441879</vt:i4>
      </vt:variant>
      <vt:variant>
        <vt:i4>55460</vt:i4>
      </vt:variant>
      <vt:variant>
        <vt:i4>1124</vt:i4>
      </vt:variant>
      <vt:variant>
        <vt:i4>1</vt:i4>
      </vt:variant>
      <vt:variant>
        <vt:lpwstr>http://www.dvoek-net.ru/cor/book/sim/%5d.gif</vt:lpwstr>
      </vt:variant>
      <vt:variant>
        <vt:lpwstr/>
      </vt:variant>
      <vt:variant>
        <vt:i4>7602214</vt:i4>
      </vt:variant>
      <vt:variant>
        <vt:i4>55546</vt:i4>
      </vt:variant>
      <vt:variant>
        <vt:i4>1125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1048663</vt:i4>
      </vt:variant>
      <vt:variant>
        <vt:i4>55632</vt:i4>
      </vt:variant>
      <vt:variant>
        <vt:i4>1126</vt:i4>
      </vt:variant>
      <vt:variant>
        <vt:i4>1</vt:i4>
      </vt:variant>
      <vt:variant>
        <vt:lpwstr>http://www.dvoek-net.ru/cor/book/sim/%5b.gif</vt:lpwstr>
      </vt:variant>
      <vt:variant>
        <vt:lpwstr/>
      </vt:variant>
      <vt:variant>
        <vt:i4>2359379</vt:i4>
      </vt:variant>
      <vt:variant>
        <vt:i4>55724</vt:i4>
      </vt:variant>
      <vt:variant>
        <vt:i4>1127</vt:i4>
      </vt:variant>
      <vt:variant>
        <vt:i4>1</vt:i4>
      </vt:variant>
      <vt:variant>
        <vt:lpwstr>http://www.dvoek-net.ru/cor/book/pic/dop_k/2.3.gif</vt:lpwstr>
      </vt:variant>
      <vt:variant>
        <vt:lpwstr/>
      </vt:variant>
      <vt:variant>
        <vt:i4>3473506</vt:i4>
      </vt:variant>
      <vt:variant>
        <vt:i4>55814</vt:i4>
      </vt:variant>
      <vt:variant>
        <vt:i4>1128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4915280</vt:i4>
      </vt:variant>
      <vt:variant>
        <vt:i4>55986</vt:i4>
      </vt:variant>
      <vt:variant>
        <vt:i4>1129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2293843</vt:i4>
      </vt:variant>
      <vt:variant>
        <vt:i4>56266</vt:i4>
      </vt:variant>
      <vt:variant>
        <vt:i4>1130</vt:i4>
      </vt:variant>
      <vt:variant>
        <vt:i4>1</vt:i4>
      </vt:variant>
      <vt:variant>
        <vt:lpwstr>http://www.dvoek-net.ru/cor/book/pic/dop_k/2.4.gif</vt:lpwstr>
      </vt:variant>
      <vt:variant>
        <vt:lpwstr/>
      </vt:variant>
      <vt:variant>
        <vt:i4>2228307</vt:i4>
      </vt:variant>
      <vt:variant>
        <vt:i4>56452</vt:i4>
      </vt:variant>
      <vt:variant>
        <vt:i4>1131</vt:i4>
      </vt:variant>
      <vt:variant>
        <vt:i4>1</vt:i4>
      </vt:variant>
      <vt:variant>
        <vt:lpwstr>http://www.dvoek-net.ru/cor/book/pic/dop_k/2.5.gif</vt:lpwstr>
      </vt:variant>
      <vt:variant>
        <vt:lpwstr/>
      </vt:variant>
      <vt:variant>
        <vt:i4>6357040</vt:i4>
      </vt:variant>
      <vt:variant>
        <vt:i4>56628</vt:i4>
      </vt:variant>
      <vt:variant>
        <vt:i4>1132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2162771</vt:i4>
      </vt:variant>
      <vt:variant>
        <vt:i4>56866</vt:i4>
      </vt:variant>
      <vt:variant>
        <vt:i4>1133</vt:i4>
      </vt:variant>
      <vt:variant>
        <vt:i4>1</vt:i4>
      </vt:variant>
      <vt:variant>
        <vt:lpwstr>http://www.dvoek-net.ru/cor/book/pic/dop_k/2.6.gif</vt:lpwstr>
      </vt:variant>
      <vt:variant>
        <vt:lpwstr/>
      </vt:variant>
      <vt:variant>
        <vt:i4>6357040</vt:i4>
      </vt:variant>
      <vt:variant>
        <vt:i4>57072</vt:i4>
      </vt:variant>
      <vt:variant>
        <vt:i4>1134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4849744</vt:i4>
      </vt:variant>
      <vt:variant>
        <vt:i4>57246</vt:i4>
      </vt:variant>
      <vt:variant>
        <vt:i4>1135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359379</vt:i4>
      </vt:variant>
      <vt:variant>
        <vt:i4>57392</vt:i4>
      </vt:variant>
      <vt:variant>
        <vt:i4>1136</vt:i4>
      </vt:variant>
      <vt:variant>
        <vt:i4>1</vt:i4>
      </vt:variant>
      <vt:variant>
        <vt:lpwstr>http://www.dvoek-net.ru/cor/book/pic/dop_k/2.3.gif</vt:lpwstr>
      </vt:variant>
      <vt:variant>
        <vt:lpwstr/>
      </vt:variant>
      <vt:variant>
        <vt:i4>1441879</vt:i4>
      </vt:variant>
      <vt:variant>
        <vt:i4>57478</vt:i4>
      </vt:variant>
      <vt:variant>
        <vt:i4>1137</vt:i4>
      </vt:variant>
      <vt:variant>
        <vt:i4>1</vt:i4>
      </vt:variant>
      <vt:variant>
        <vt:lpwstr>http://www.dvoek-net.ru/cor/book/sim/%5d.gif</vt:lpwstr>
      </vt:variant>
      <vt:variant>
        <vt:lpwstr/>
      </vt:variant>
      <vt:variant>
        <vt:i4>7602214</vt:i4>
      </vt:variant>
      <vt:variant>
        <vt:i4>57564</vt:i4>
      </vt:variant>
      <vt:variant>
        <vt:i4>1138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1048663</vt:i4>
      </vt:variant>
      <vt:variant>
        <vt:i4>57651</vt:i4>
      </vt:variant>
      <vt:variant>
        <vt:i4>1139</vt:i4>
      </vt:variant>
      <vt:variant>
        <vt:i4>1</vt:i4>
      </vt:variant>
      <vt:variant>
        <vt:lpwstr>http://www.dvoek-net.ru/cor/book/sim/%5b.gif</vt:lpwstr>
      </vt:variant>
      <vt:variant>
        <vt:lpwstr/>
      </vt:variant>
      <vt:variant>
        <vt:i4>2359379</vt:i4>
      </vt:variant>
      <vt:variant>
        <vt:i4>57743</vt:i4>
      </vt:variant>
      <vt:variant>
        <vt:i4>1140</vt:i4>
      </vt:variant>
      <vt:variant>
        <vt:i4>1</vt:i4>
      </vt:variant>
      <vt:variant>
        <vt:lpwstr>http://www.dvoek-net.ru/cor/book/pic/dop_k/2.3.gif</vt:lpwstr>
      </vt:variant>
      <vt:variant>
        <vt:lpwstr/>
      </vt:variant>
      <vt:variant>
        <vt:i4>4915280</vt:i4>
      </vt:variant>
      <vt:variant>
        <vt:i4>57832</vt:i4>
      </vt:variant>
      <vt:variant>
        <vt:i4>1141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2424915</vt:i4>
      </vt:variant>
      <vt:variant>
        <vt:i4>58656</vt:i4>
      </vt:variant>
      <vt:variant>
        <vt:i4>1142</vt:i4>
      </vt:variant>
      <vt:variant>
        <vt:i4>1</vt:i4>
      </vt:variant>
      <vt:variant>
        <vt:lpwstr>http://www.dvoek-net.ru/cor/book/pic/dop_k/1.1.gif</vt:lpwstr>
      </vt:variant>
      <vt:variant>
        <vt:lpwstr/>
      </vt:variant>
      <vt:variant>
        <vt:i4>6357040</vt:i4>
      </vt:variant>
      <vt:variant>
        <vt:i4>59076</vt:i4>
      </vt:variant>
      <vt:variant>
        <vt:i4>1143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59248</vt:i4>
      </vt:variant>
      <vt:variant>
        <vt:i4>1144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59428</vt:i4>
      </vt:variant>
      <vt:variant>
        <vt:i4>1145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59610</vt:i4>
      </vt:variant>
      <vt:variant>
        <vt:i4>1146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2490451</vt:i4>
      </vt:variant>
      <vt:variant>
        <vt:i4>59896</vt:i4>
      </vt:variant>
      <vt:variant>
        <vt:i4>1147</vt:i4>
      </vt:variant>
      <vt:variant>
        <vt:i4>1</vt:i4>
      </vt:variant>
      <vt:variant>
        <vt:lpwstr>http://www.dvoek-net.ru/cor/book/pic/dop_k/1.2.gif</vt:lpwstr>
      </vt:variant>
      <vt:variant>
        <vt:lpwstr/>
      </vt:variant>
      <vt:variant>
        <vt:i4>2555987</vt:i4>
      </vt:variant>
      <vt:variant>
        <vt:i4>60112</vt:i4>
      </vt:variant>
      <vt:variant>
        <vt:i4>1148</vt:i4>
      </vt:variant>
      <vt:variant>
        <vt:i4>1</vt:i4>
      </vt:variant>
      <vt:variant>
        <vt:lpwstr>http://www.dvoek-net.ru/cor/book/pic/dop_k/1.3.gif</vt:lpwstr>
      </vt:variant>
      <vt:variant>
        <vt:lpwstr/>
      </vt:variant>
      <vt:variant>
        <vt:i4>6357040</vt:i4>
      </vt:variant>
      <vt:variant>
        <vt:i4>60316</vt:i4>
      </vt:variant>
      <vt:variant>
        <vt:i4>1149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60488</vt:i4>
      </vt:variant>
      <vt:variant>
        <vt:i4>1150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60668</vt:i4>
      </vt:variant>
      <vt:variant>
        <vt:i4>1151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60852</vt:i4>
      </vt:variant>
      <vt:variant>
        <vt:i4>1152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4325379</vt:i4>
      </vt:variant>
      <vt:variant>
        <vt:i4>61170</vt:i4>
      </vt:variant>
      <vt:variant>
        <vt:i4>1153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4325379</vt:i4>
      </vt:variant>
      <vt:variant>
        <vt:i4>61400</vt:i4>
      </vt:variant>
      <vt:variant>
        <vt:i4>1154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4325379</vt:i4>
      </vt:variant>
      <vt:variant>
        <vt:i4>61582</vt:i4>
      </vt:variant>
      <vt:variant>
        <vt:i4>1155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6357040</vt:i4>
      </vt:variant>
      <vt:variant>
        <vt:i4>61802</vt:i4>
      </vt:variant>
      <vt:variant>
        <vt:i4>1156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6357040</vt:i4>
      </vt:variant>
      <vt:variant>
        <vt:i4>62132</vt:i4>
      </vt:variant>
      <vt:variant>
        <vt:i4>1157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62306</vt:i4>
      </vt:variant>
      <vt:variant>
        <vt:i4>1158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62486</vt:i4>
      </vt:variant>
      <vt:variant>
        <vt:i4>1159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62670</vt:i4>
      </vt:variant>
      <vt:variant>
        <vt:i4>1160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327757</vt:i4>
      </vt:variant>
      <vt:variant>
        <vt:i4>63486</vt:i4>
      </vt:variant>
      <vt:variant>
        <vt:i4>1161</vt:i4>
      </vt:variant>
      <vt:variant>
        <vt:i4>1</vt:i4>
      </vt:variant>
      <vt:variant>
        <vt:lpwstr>http://www.dvoek-net.ru/cor/book/sim/%21=.gif</vt:lpwstr>
      </vt:variant>
      <vt:variant>
        <vt:lpwstr/>
      </vt:variant>
      <vt:variant>
        <vt:i4>1179773</vt:i4>
      </vt:variant>
      <vt:variant>
        <vt:i4>64328</vt:i4>
      </vt:variant>
      <vt:variant>
        <vt:i4>1162</vt:i4>
      </vt:variant>
      <vt:variant>
        <vt:i4>1</vt:i4>
      </vt:variant>
      <vt:variant>
        <vt:lpwstr>http://www.dvoek-net.ru/cor/book/pic/dop_k/7.gif</vt:lpwstr>
      </vt:variant>
      <vt:variant>
        <vt:lpwstr/>
      </vt:variant>
      <vt:variant>
        <vt:i4>2293843</vt:i4>
      </vt:variant>
      <vt:variant>
        <vt:i4>64512</vt:i4>
      </vt:variant>
      <vt:variant>
        <vt:i4>1163</vt:i4>
      </vt:variant>
      <vt:variant>
        <vt:i4>1</vt:i4>
      </vt:variant>
      <vt:variant>
        <vt:lpwstr>http://www.dvoek-net.ru/cor/book/pic/dop_k/7.1.gif</vt:lpwstr>
      </vt:variant>
      <vt:variant>
        <vt:lpwstr/>
      </vt:variant>
      <vt:variant>
        <vt:i4>6357040</vt:i4>
      </vt:variant>
      <vt:variant>
        <vt:i4>64770</vt:i4>
      </vt:variant>
      <vt:variant>
        <vt:i4>1164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64944</vt:i4>
      </vt:variant>
      <vt:variant>
        <vt:i4>1165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65074</vt:i4>
      </vt:variant>
      <vt:variant>
        <vt:i4>1166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65163</vt:i4>
      </vt:variant>
      <vt:variant>
        <vt:i4>1167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2097235</vt:i4>
      </vt:variant>
      <vt:variant>
        <vt:i4>65322</vt:i4>
      </vt:variant>
      <vt:variant>
        <vt:i4>1168</vt:i4>
      </vt:variant>
      <vt:variant>
        <vt:i4>1</vt:i4>
      </vt:variant>
      <vt:variant>
        <vt:lpwstr>http://www.dvoek-net.ru/cor/book/pic/dop_k/7.2.gif</vt:lpwstr>
      </vt:variant>
      <vt:variant>
        <vt:lpwstr/>
      </vt:variant>
      <vt:variant>
        <vt:i4>2097235</vt:i4>
      </vt:variant>
      <vt:variant>
        <vt:i4>65429</vt:i4>
      </vt:variant>
      <vt:variant>
        <vt:i4>1169</vt:i4>
      </vt:variant>
      <vt:variant>
        <vt:i4>1</vt:i4>
      </vt:variant>
      <vt:variant>
        <vt:lpwstr>http://www.dvoek-net.ru/cor/book/pic/dop_k/7.2.gif</vt:lpwstr>
      </vt:variant>
      <vt:variant>
        <vt:lpwstr/>
      </vt:variant>
      <vt:variant>
        <vt:i4>6357040</vt:i4>
      </vt:variant>
      <vt:variant>
        <vt:i4>65706</vt:i4>
      </vt:variant>
      <vt:variant>
        <vt:i4>1170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65880</vt:i4>
      </vt:variant>
      <vt:variant>
        <vt:i4>1171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66054</vt:i4>
      </vt:variant>
      <vt:variant>
        <vt:i4>1172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4849744</vt:i4>
      </vt:variant>
      <vt:variant>
        <vt:i4>66141</vt:i4>
      </vt:variant>
      <vt:variant>
        <vt:i4>1173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097235</vt:i4>
      </vt:variant>
      <vt:variant>
        <vt:i4>66233</vt:i4>
      </vt:variant>
      <vt:variant>
        <vt:i4>1174</vt:i4>
      </vt:variant>
      <vt:variant>
        <vt:i4>1</vt:i4>
      </vt:variant>
      <vt:variant>
        <vt:lpwstr>http://www.dvoek-net.ru/cor/book/pic/dop_k/7.2.gif</vt:lpwstr>
      </vt:variant>
      <vt:variant>
        <vt:lpwstr/>
      </vt:variant>
      <vt:variant>
        <vt:i4>3473506</vt:i4>
      </vt:variant>
      <vt:variant>
        <vt:i4>66320</vt:i4>
      </vt:variant>
      <vt:variant>
        <vt:i4>1175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4915280</vt:i4>
      </vt:variant>
      <vt:variant>
        <vt:i4>66406</vt:i4>
      </vt:variant>
      <vt:variant>
        <vt:i4>1176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4325379</vt:i4>
      </vt:variant>
      <vt:variant>
        <vt:i4>66496</vt:i4>
      </vt:variant>
      <vt:variant>
        <vt:i4>1177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4325379</vt:i4>
      </vt:variant>
      <vt:variant>
        <vt:i4>66818</vt:i4>
      </vt:variant>
      <vt:variant>
        <vt:i4>1178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5505035</vt:i4>
      </vt:variant>
      <vt:variant>
        <vt:i4>67116</vt:i4>
      </vt:variant>
      <vt:variant>
        <vt:i4>1179</vt:i4>
      </vt:variant>
      <vt:variant>
        <vt:i4>1</vt:i4>
      </vt:variant>
      <vt:variant>
        <vt:lpwstr>http://www.dvoek-net.ru/cor/book/sim/min.gif</vt:lpwstr>
      </vt:variant>
      <vt:variant>
        <vt:lpwstr/>
      </vt:variant>
      <vt:variant>
        <vt:i4>2162771</vt:i4>
      </vt:variant>
      <vt:variant>
        <vt:i4>67494</vt:i4>
      </vt:variant>
      <vt:variant>
        <vt:i4>1180</vt:i4>
      </vt:variant>
      <vt:variant>
        <vt:i4>1</vt:i4>
      </vt:variant>
      <vt:variant>
        <vt:lpwstr>http://www.dvoek-net.ru/cor/book/pic/dop_k/7.3.gif</vt:lpwstr>
      </vt:variant>
      <vt:variant>
        <vt:lpwstr/>
      </vt:variant>
      <vt:variant>
        <vt:i4>4849744</vt:i4>
      </vt:variant>
      <vt:variant>
        <vt:i4>67635</vt:i4>
      </vt:variant>
      <vt:variant>
        <vt:i4>1181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490451</vt:i4>
      </vt:variant>
      <vt:variant>
        <vt:i4>67731</vt:i4>
      </vt:variant>
      <vt:variant>
        <vt:i4>1182</vt:i4>
      </vt:variant>
      <vt:variant>
        <vt:i4>1</vt:i4>
      </vt:variant>
      <vt:variant>
        <vt:lpwstr>http://www.dvoek-net.ru/cor/book/pic/dop_k/7.4.gif</vt:lpwstr>
      </vt:variant>
      <vt:variant>
        <vt:lpwstr/>
      </vt:variant>
      <vt:variant>
        <vt:i4>4915280</vt:i4>
      </vt:variant>
      <vt:variant>
        <vt:i4>67817</vt:i4>
      </vt:variant>
      <vt:variant>
        <vt:i4>1183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4849744</vt:i4>
      </vt:variant>
      <vt:variant>
        <vt:i4>67903</vt:i4>
      </vt:variant>
      <vt:variant>
        <vt:i4>1184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555987</vt:i4>
      </vt:variant>
      <vt:variant>
        <vt:i4>68284</vt:i4>
      </vt:variant>
      <vt:variant>
        <vt:i4>1185</vt:i4>
      </vt:variant>
      <vt:variant>
        <vt:i4>1</vt:i4>
      </vt:variant>
      <vt:variant>
        <vt:lpwstr>http://www.dvoek-net.ru/cor/book/pic/dop_k/7.5.gif</vt:lpwstr>
      </vt:variant>
      <vt:variant>
        <vt:lpwstr/>
      </vt:variant>
      <vt:variant>
        <vt:i4>4915280</vt:i4>
      </vt:variant>
      <vt:variant>
        <vt:i4>68456</vt:i4>
      </vt:variant>
      <vt:variant>
        <vt:i4>1186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5505035</vt:i4>
      </vt:variant>
      <vt:variant>
        <vt:i4>68630</vt:i4>
      </vt:variant>
      <vt:variant>
        <vt:i4>1187</vt:i4>
      </vt:variant>
      <vt:variant>
        <vt:i4>1</vt:i4>
      </vt:variant>
      <vt:variant>
        <vt:lpwstr>http://www.dvoek-net.ru/cor/book/sim/min.gif</vt:lpwstr>
      </vt:variant>
      <vt:variant>
        <vt:lpwstr/>
      </vt:variant>
      <vt:variant>
        <vt:i4>2359379</vt:i4>
      </vt:variant>
      <vt:variant>
        <vt:i4>68824</vt:i4>
      </vt:variant>
      <vt:variant>
        <vt:i4>1188</vt:i4>
      </vt:variant>
      <vt:variant>
        <vt:i4>1</vt:i4>
      </vt:variant>
      <vt:variant>
        <vt:lpwstr>http://www.dvoek-net.ru/cor/book/pic/dop_k/7.6.gif</vt:lpwstr>
      </vt:variant>
      <vt:variant>
        <vt:lpwstr/>
      </vt:variant>
      <vt:variant>
        <vt:i4>6357040</vt:i4>
      </vt:variant>
      <vt:variant>
        <vt:i4>69032</vt:i4>
      </vt:variant>
      <vt:variant>
        <vt:i4>1189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1048663</vt:i4>
      </vt:variant>
      <vt:variant>
        <vt:i4>69163</vt:i4>
      </vt:variant>
      <vt:variant>
        <vt:i4>1190</vt:i4>
      </vt:variant>
      <vt:variant>
        <vt:i4>1</vt:i4>
      </vt:variant>
      <vt:variant>
        <vt:lpwstr>http://www.dvoek-net.ru/cor/book/sim/%5b.gif</vt:lpwstr>
      </vt:variant>
      <vt:variant>
        <vt:lpwstr/>
      </vt:variant>
      <vt:variant>
        <vt:i4>2490451</vt:i4>
      </vt:variant>
      <vt:variant>
        <vt:i4>69255</vt:i4>
      </vt:variant>
      <vt:variant>
        <vt:i4>1191</vt:i4>
      </vt:variant>
      <vt:variant>
        <vt:i4>1</vt:i4>
      </vt:variant>
      <vt:variant>
        <vt:lpwstr>http://www.dvoek-net.ru/cor/book/pic/dop_k/7.4.gif</vt:lpwstr>
      </vt:variant>
      <vt:variant>
        <vt:lpwstr/>
      </vt:variant>
      <vt:variant>
        <vt:i4>2555987</vt:i4>
      </vt:variant>
      <vt:variant>
        <vt:i4>69349</vt:i4>
      </vt:variant>
      <vt:variant>
        <vt:i4>1192</vt:i4>
      </vt:variant>
      <vt:variant>
        <vt:i4>1</vt:i4>
      </vt:variant>
      <vt:variant>
        <vt:lpwstr>http://www.dvoek-net.ru/cor/book/pic/dop_k/7.5.gif</vt:lpwstr>
      </vt:variant>
      <vt:variant>
        <vt:lpwstr/>
      </vt:variant>
      <vt:variant>
        <vt:i4>1441879</vt:i4>
      </vt:variant>
      <vt:variant>
        <vt:i4>69435</vt:i4>
      </vt:variant>
      <vt:variant>
        <vt:i4>1193</vt:i4>
      </vt:variant>
      <vt:variant>
        <vt:i4>1</vt:i4>
      </vt:variant>
      <vt:variant>
        <vt:lpwstr>http://www.dvoek-net.ru/cor/book/sim/%5d.gif</vt:lpwstr>
      </vt:variant>
      <vt:variant>
        <vt:lpwstr/>
      </vt:variant>
      <vt:variant>
        <vt:i4>2424915</vt:i4>
      </vt:variant>
      <vt:variant>
        <vt:i4>69547</vt:i4>
      </vt:variant>
      <vt:variant>
        <vt:i4>1194</vt:i4>
      </vt:variant>
      <vt:variant>
        <vt:i4>1</vt:i4>
      </vt:variant>
      <vt:variant>
        <vt:lpwstr>http://www.dvoek-net.ru/cor/book/pic/dop_k/7.7.gif</vt:lpwstr>
      </vt:variant>
      <vt:variant>
        <vt:lpwstr/>
      </vt:variant>
      <vt:variant>
        <vt:i4>2752595</vt:i4>
      </vt:variant>
      <vt:variant>
        <vt:i4>106254</vt:i4>
      </vt:variant>
      <vt:variant>
        <vt:i4>1195</vt:i4>
      </vt:variant>
      <vt:variant>
        <vt:i4>1</vt:i4>
      </vt:variant>
      <vt:variant>
        <vt:lpwstr>http://www.dvoek-net.ru/cor/book/pic/dop_k/7.8.gif</vt:lpwstr>
      </vt:variant>
      <vt:variant>
        <vt:lpwstr/>
      </vt:variant>
      <vt:variant>
        <vt:i4>2818131</vt:i4>
      </vt:variant>
      <vt:variant>
        <vt:i4>106544</vt:i4>
      </vt:variant>
      <vt:variant>
        <vt:i4>1196</vt:i4>
      </vt:variant>
      <vt:variant>
        <vt:i4>1</vt:i4>
      </vt:variant>
      <vt:variant>
        <vt:lpwstr>http://www.dvoek-net.ru/cor/book/pic/dop_k/7.9.gif</vt:lpwstr>
      </vt:variant>
      <vt:variant>
        <vt:lpwstr/>
      </vt:variant>
      <vt:variant>
        <vt:i4>6357040</vt:i4>
      </vt:variant>
      <vt:variant>
        <vt:i4>106840</vt:i4>
      </vt:variant>
      <vt:variant>
        <vt:i4>1197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7602214</vt:i4>
      </vt:variant>
      <vt:variant>
        <vt:i4>107020</vt:i4>
      </vt:variant>
      <vt:variant>
        <vt:i4>1198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4849744</vt:i4>
      </vt:variant>
      <vt:variant>
        <vt:i4>107194</vt:i4>
      </vt:variant>
      <vt:variant>
        <vt:i4>1199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097235</vt:i4>
      </vt:variant>
      <vt:variant>
        <vt:i4>107378</vt:i4>
      </vt:variant>
      <vt:variant>
        <vt:i4>1200</vt:i4>
      </vt:variant>
      <vt:variant>
        <vt:i4>1</vt:i4>
      </vt:variant>
      <vt:variant>
        <vt:lpwstr>http://www.dvoek-net.ru/cor/book/pic/dop_k/7.2.gif</vt:lpwstr>
      </vt:variant>
      <vt:variant>
        <vt:lpwstr/>
      </vt:variant>
      <vt:variant>
        <vt:i4>2555987</vt:i4>
      </vt:variant>
      <vt:variant>
        <vt:i4>107566</vt:i4>
      </vt:variant>
      <vt:variant>
        <vt:i4>1201</vt:i4>
      </vt:variant>
      <vt:variant>
        <vt:i4>1</vt:i4>
      </vt:variant>
      <vt:variant>
        <vt:lpwstr>http://www.dvoek-net.ru/cor/book/pic/dop_k/7.5.gif</vt:lpwstr>
      </vt:variant>
      <vt:variant>
        <vt:lpwstr/>
      </vt:variant>
      <vt:variant>
        <vt:i4>4915280</vt:i4>
      </vt:variant>
      <vt:variant>
        <vt:i4>107738</vt:i4>
      </vt:variant>
      <vt:variant>
        <vt:i4>1202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1900669</vt:i4>
      </vt:variant>
      <vt:variant>
        <vt:i4>108808</vt:i4>
      </vt:variant>
      <vt:variant>
        <vt:i4>1203</vt:i4>
      </vt:variant>
      <vt:variant>
        <vt:i4>1</vt:i4>
      </vt:variant>
      <vt:variant>
        <vt:lpwstr>http://www.dvoek-net.ru/cor/book/pic/dop_k/8.gif</vt:lpwstr>
      </vt:variant>
      <vt:variant>
        <vt:lpwstr/>
      </vt:variant>
      <vt:variant>
        <vt:i4>6357040</vt:i4>
      </vt:variant>
      <vt:variant>
        <vt:i4>108996</vt:i4>
      </vt:variant>
      <vt:variant>
        <vt:i4>1204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4849744</vt:i4>
      </vt:variant>
      <vt:variant>
        <vt:i4>109170</vt:i4>
      </vt:variant>
      <vt:variant>
        <vt:i4>1205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883667</vt:i4>
      </vt:variant>
      <vt:variant>
        <vt:i4>109354</vt:i4>
      </vt:variant>
      <vt:variant>
        <vt:i4>1206</vt:i4>
      </vt:variant>
      <vt:variant>
        <vt:i4>1</vt:i4>
      </vt:variant>
      <vt:variant>
        <vt:lpwstr>http://www.dvoek-net.ru/cor/book/pic/dop_k/8.1.gif</vt:lpwstr>
      </vt:variant>
      <vt:variant>
        <vt:lpwstr/>
      </vt:variant>
      <vt:variant>
        <vt:i4>4915280</vt:i4>
      </vt:variant>
      <vt:variant>
        <vt:i4>109532</vt:i4>
      </vt:variant>
      <vt:variant>
        <vt:i4>1207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7602214</vt:i4>
      </vt:variant>
      <vt:variant>
        <vt:i4>109704</vt:i4>
      </vt:variant>
      <vt:variant>
        <vt:i4>1208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109884</vt:i4>
      </vt:variant>
      <vt:variant>
        <vt:i4>1209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3014739</vt:i4>
      </vt:variant>
      <vt:variant>
        <vt:i4>110518</vt:i4>
      </vt:variant>
      <vt:variant>
        <vt:i4>1210</vt:i4>
      </vt:variant>
      <vt:variant>
        <vt:i4>1</vt:i4>
      </vt:variant>
      <vt:variant>
        <vt:lpwstr>http://www.dvoek-net.ru/cor/book/pic/dop_k/8.3.gif</vt:lpwstr>
      </vt:variant>
      <vt:variant>
        <vt:lpwstr/>
      </vt:variant>
      <vt:variant>
        <vt:i4>6357040</vt:i4>
      </vt:variant>
      <vt:variant>
        <vt:i4>110734</vt:i4>
      </vt:variant>
      <vt:variant>
        <vt:i4>1211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4849744</vt:i4>
      </vt:variant>
      <vt:variant>
        <vt:i4>110908</vt:i4>
      </vt:variant>
      <vt:variant>
        <vt:i4>1212</vt:i4>
      </vt:variant>
      <vt:variant>
        <vt:i4>1</vt:i4>
      </vt:variant>
      <vt:variant>
        <vt:lpwstr>http://www.dvoek-net.ru/cor/book/sim/%28.gif</vt:lpwstr>
      </vt:variant>
      <vt:variant>
        <vt:lpwstr/>
      </vt:variant>
      <vt:variant>
        <vt:i4>2883667</vt:i4>
      </vt:variant>
      <vt:variant>
        <vt:i4>111092</vt:i4>
      </vt:variant>
      <vt:variant>
        <vt:i4>1213</vt:i4>
      </vt:variant>
      <vt:variant>
        <vt:i4>1</vt:i4>
      </vt:variant>
      <vt:variant>
        <vt:lpwstr>http://www.dvoek-net.ru/cor/book/pic/dop_k/8.1.gif</vt:lpwstr>
      </vt:variant>
      <vt:variant>
        <vt:lpwstr/>
      </vt:variant>
      <vt:variant>
        <vt:i4>4915280</vt:i4>
      </vt:variant>
      <vt:variant>
        <vt:i4>111270</vt:i4>
      </vt:variant>
      <vt:variant>
        <vt:i4>1214</vt:i4>
      </vt:variant>
      <vt:variant>
        <vt:i4>1</vt:i4>
      </vt:variant>
      <vt:variant>
        <vt:lpwstr>http://www.dvoek-net.ru/cor/book/sim/%29.gif</vt:lpwstr>
      </vt:variant>
      <vt:variant>
        <vt:lpwstr/>
      </vt:variant>
      <vt:variant>
        <vt:i4>7602214</vt:i4>
      </vt:variant>
      <vt:variant>
        <vt:i4>111442</vt:i4>
      </vt:variant>
      <vt:variant>
        <vt:i4>1215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111622</vt:i4>
      </vt:variant>
      <vt:variant>
        <vt:i4>1216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327757</vt:i4>
      </vt:variant>
      <vt:variant>
        <vt:i4>112500</vt:i4>
      </vt:variant>
      <vt:variant>
        <vt:i4>1217</vt:i4>
      </vt:variant>
      <vt:variant>
        <vt:i4>1</vt:i4>
      </vt:variant>
      <vt:variant>
        <vt:lpwstr>http://www.dvoek-net.ru/cor/book/sim/%21=.gif</vt:lpwstr>
      </vt:variant>
      <vt:variant>
        <vt:lpwstr/>
      </vt:variant>
      <vt:variant>
        <vt:i4>1835133</vt:i4>
      </vt:variant>
      <vt:variant>
        <vt:i4>112742</vt:i4>
      </vt:variant>
      <vt:variant>
        <vt:i4>1218</vt:i4>
      </vt:variant>
      <vt:variant>
        <vt:i4>1</vt:i4>
      </vt:variant>
      <vt:variant>
        <vt:lpwstr>http://www.dvoek-net.ru/cor/book/pic/dop_k/9.gif</vt:lpwstr>
      </vt:variant>
      <vt:variant>
        <vt:lpwstr/>
      </vt:variant>
      <vt:variant>
        <vt:i4>2949203</vt:i4>
      </vt:variant>
      <vt:variant>
        <vt:i4>112928</vt:i4>
      </vt:variant>
      <vt:variant>
        <vt:i4>1219</vt:i4>
      </vt:variant>
      <vt:variant>
        <vt:i4>1</vt:i4>
      </vt:variant>
      <vt:variant>
        <vt:lpwstr>http://www.dvoek-net.ru/cor/book/pic/dop_k/9.1.gif</vt:lpwstr>
      </vt:variant>
      <vt:variant>
        <vt:lpwstr/>
      </vt:variant>
      <vt:variant>
        <vt:i4>3014739</vt:i4>
      </vt:variant>
      <vt:variant>
        <vt:i4>113280</vt:i4>
      </vt:variant>
      <vt:variant>
        <vt:i4>1220</vt:i4>
      </vt:variant>
      <vt:variant>
        <vt:i4>1</vt:i4>
      </vt:variant>
      <vt:variant>
        <vt:lpwstr>http://www.dvoek-net.ru/cor/book/pic/dop_k/9.2.gif</vt:lpwstr>
      </vt:variant>
      <vt:variant>
        <vt:lpwstr/>
      </vt:variant>
      <vt:variant>
        <vt:i4>3080275</vt:i4>
      </vt:variant>
      <vt:variant>
        <vt:i4>113466</vt:i4>
      </vt:variant>
      <vt:variant>
        <vt:i4>1221</vt:i4>
      </vt:variant>
      <vt:variant>
        <vt:i4>1</vt:i4>
      </vt:variant>
      <vt:variant>
        <vt:lpwstr>http://www.dvoek-net.ru/cor/book/pic/dop_k/9.3.gif</vt:lpwstr>
      </vt:variant>
      <vt:variant>
        <vt:lpwstr/>
      </vt:variant>
      <vt:variant>
        <vt:i4>2621523</vt:i4>
      </vt:variant>
      <vt:variant>
        <vt:i4>113652</vt:i4>
      </vt:variant>
      <vt:variant>
        <vt:i4>1379</vt:i4>
      </vt:variant>
      <vt:variant>
        <vt:i4>1</vt:i4>
      </vt:variant>
      <vt:variant>
        <vt:lpwstr>http://www.dvoek-net.ru/cor/book/pic/dop_k/9.4.gif</vt:lpwstr>
      </vt:variant>
      <vt:variant>
        <vt:lpwstr/>
      </vt:variant>
      <vt:variant>
        <vt:i4>6357040</vt:i4>
      </vt:variant>
      <vt:variant>
        <vt:i4>113882</vt:i4>
      </vt:variant>
      <vt:variant>
        <vt:i4>1380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114054</vt:i4>
      </vt:variant>
      <vt:variant>
        <vt:i4>1381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114236</vt:i4>
      </vt:variant>
      <vt:variant>
        <vt:i4>1382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114414</vt:i4>
      </vt:variant>
      <vt:variant>
        <vt:i4>1383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6357040</vt:i4>
      </vt:variant>
      <vt:variant>
        <vt:i4>114626</vt:i4>
      </vt:variant>
      <vt:variant>
        <vt:i4>1222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114800</vt:i4>
      </vt:variant>
      <vt:variant>
        <vt:i4>1223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114982</vt:i4>
      </vt:variant>
      <vt:variant>
        <vt:i4>1224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115162</vt:i4>
      </vt:variant>
      <vt:variant>
        <vt:i4>1225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327757</vt:i4>
      </vt:variant>
      <vt:variant>
        <vt:i4>115832</vt:i4>
      </vt:variant>
      <vt:variant>
        <vt:i4>1226</vt:i4>
      </vt:variant>
      <vt:variant>
        <vt:i4>1</vt:i4>
      </vt:variant>
      <vt:variant>
        <vt:lpwstr>http://www.dvoek-net.ru/cor/book/sim/%21=.gif</vt:lpwstr>
      </vt:variant>
      <vt:variant>
        <vt:lpwstr/>
      </vt:variant>
      <vt:variant>
        <vt:i4>5374061</vt:i4>
      </vt:variant>
      <vt:variant>
        <vt:i4>116180</vt:i4>
      </vt:variant>
      <vt:variant>
        <vt:i4>1227</vt:i4>
      </vt:variant>
      <vt:variant>
        <vt:i4>1</vt:i4>
      </vt:variant>
      <vt:variant>
        <vt:lpwstr>http://www.dvoek-net.ru/cor/book/pic/dop_k/10.gif</vt:lpwstr>
      </vt:variant>
      <vt:variant>
        <vt:lpwstr/>
      </vt:variant>
      <vt:variant>
        <vt:i4>8126556</vt:i4>
      </vt:variant>
      <vt:variant>
        <vt:i4>116368</vt:i4>
      </vt:variant>
      <vt:variant>
        <vt:i4>1228</vt:i4>
      </vt:variant>
      <vt:variant>
        <vt:i4>1</vt:i4>
      </vt:variant>
      <vt:variant>
        <vt:lpwstr>http://www.dvoek-net.ru/cor/book/pic/dop_k/10.1.gif</vt:lpwstr>
      </vt:variant>
      <vt:variant>
        <vt:lpwstr/>
      </vt:variant>
      <vt:variant>
        <vt:i4>8126559</vt:i4>
      </vt:variant>
      <vt:variant>
        <vt:i4>116556</vt:i4>
      </vt:variant>
      <vt:variant>
        <vt:i4>1229</vt:i4>
      </vt:variant>
      <vt:variant>
        <vt:i4>1</vt:i4>
      </vt:variant>
      <vt:variant>
        <vt:lpwstr>http://www.dvoek-net.ru/cor/book/pic/dop_k/10.2.gif</vt:lpwstr>
      </vt:variant>
      <vt:variant>
        <vt:lpwstr/>
      </vt:variant>
      <vt:variant>
        <vt:i4>8126558</vt:i4>
      </vt:variant>
      <vt:variant>
        <vt:i4>116744</vt:i4>
      </vt:variant>
      <vt:variant>
        <vt:i4>1230</vt:i4>
      </vt:variant>
      <vt:variant>
        <vt:i4>1</vt:i4>
      </vt:variant>
      <vt:variant>
        <vt:lpwstr>http://www.dvoek-net.ru/cor/book/pic/dop_k/10.3.gif</vt:lpwstr>
      </vt:variant>
      <vt:variant>
        <vt:lpwstr/>
      </vt:variant>
      <vt:variant>
        <vt:i4>8126553</vt:i4>
      </vt:variant>
      <vt:variant>
        <vt:i4>116932</vt:i4>
      </vt:variant>
      <vt:variant>
        <vt:i4>1231</vt:i4>
      </vt:variant>
      <vt:variant>
        <vt:i4>1</vt:i4>
      </vt:variant>
      <vt:variant>
        <vt:lpwstr>http://www.dvoek-net.ru/cor/book/pic/dop_k/10.4.gif</vt:lpwstr>
      </vt:variant>
      <vt:variant>
        <vt:lpwstr/>
      </vt:variant>
      <vt:variant>
        <vt:i4>8126552</vt:i4>
      </vt:variant>
      <vt:variant>
        <vt:i4>117168</vt:i4>
      </vt:variant>
      <vt:variant>
        <vt:i4>1232</vt:i4>
      </vt:variant>
      <vt:variant>
        <vt:i4>1</vt:i4>
      </vt:variant>
      <vt:variant>
        <vt:lpwstr>http://www.dvoek-net.ru/cor/book/pic/dop_k/10.5.gif</vt:lpwstr>
      </vt:variant>
      <vt:variant>
        <vt:lpwstr/>
      </vt:variant>
      <vt:variant>
        <vt:i4>8126555</vt:i4>
      </vt:variant>
      <vt:variant>
        <vt:i4>117356</vt:i4>
      </vt:variant>
      <vt:variant>
        <vt:i4>1233</vt:i4>
      </vt:variant>
      <vt:variant>
        <vt:i4>1</vt:i4>
      </vt:variant>
      <vt:variant>
        <vt:lpwstr>http://www.dvoek-net.ru/cor/book/pic/dop_k/10.6.gif</vt:lpwstr>
      </vt:variant>
      <vt:variant>
        <vt:lpwstr/>
      </vt:variant>
      <vt:variant>
        <vt:i4>8126554</vt:i4>
      </vt:variant>
      <vt:variant>
        <vt:i4>117544</vt:i4>
      </vt:variant>
      <vt:variant>
        <vt:i4>1234</vt:i4>
      </vt:variant>
      <vt:variant>
        <vt:i4>1</vt:i4>
      </vt:variant>
      <vt:variant>
        <vt:lpwstr>http://www.dvoek-net.ru/cor/book/pic/dop_k/10.7.gif</vt:lpwstr>
      </vt:variant>
      <vt:variant>
        <vt:lpwstr/>
      </vt:variant>
      <vt:variant>
        <vt:i4>327757</vt:i4>
      </vt:variant>
      <vt:variant>
        <vt:i4>118618</vt:i4>
      </vt:variant>
      <vt:variant>
        <vt:i4>1235</vt:i4>
      </vt:variant>
      <vt:variant>
        <vt:i4>1</vt:i4>
      </vt:variant>
      <vt:variant>
        <vt:lpwstr>http://www.dvoek-net.ru/cor/book/sim/%21=.gif</vt:lpwstr>
      </vt:variant>
      <vt:variant>
        <vt:lpwstr/>
      </vt:variant>
      <vt:variant>
        <vt:i4>5374062</vt:i4>
      </vt:variant>
      <vt:variant>
        <vt:i4>118852</vt:i4>
      </vt:variant>
      <vt:variant>
        <vt:i4>1236</vt:i4>
      </vt:variant>
      <vt:variant>
        <vt:i4>1</vt:i4>
      </vt:variant>
      <vt:variant>
        <vt:lpwstr>http://www.dvoek-net.ru/cor/book/pic/dop_k/13.gif</vt:lpwstr>
      </vt:variant>
      <vt:variant>
        <vt:lpwstr/>
      </vt:variant>
      <vt:variant>
        <vt:i4>8126559</vt:i4>
      </vt:variant>
      <vt:variant>
        <vt:i4>119082</vt:i4>
      </vt:variant>
      <vt:variant>
        <vt:i4>1237</vt:i4>
      </vt:variant>
      <vt:variant>
        <vt:i4>1</vt:i4>
      </vt:variant>
      <vt:variant>
        <vt:lpwstr>http://www.dvoek-net.ru/cor/book/pic/dop_k/13.1.gif</vt:lpwstr>
      </vt:variant>
      <vt:variant>
        <vt:lpwstr/>
      </vt:variant>
      <vt:variant>
        <vt:i4>8126556</vt:i4>
      </vt:variant>
      <vt:variant>
        <vt:i4>119326</vt:i4>
      </vt:variant>
      <vt:variant>
        <vt:i4>1238</vt:i4>
      </vt:variant>
      <vt:variant>
        <vt:i4>1</vt:i4>
      </vt:variant>
      <vt:variant>
        <vt:lpwstr>http://www.dvoek-net.ru/cor/book/pic/dop_k/13.2.gif</vt:lpwstr>
      </vt:variant>
      <vt:variant>
        <vt:lpwstr/>
      </vt:variant>
      <vt:variant>
        <vt:i4>8126557</vt:i4>
      </vt:variant>
      <vt:variant>
        <vt:i4>119514</vt:i4>
      </vt:variant>
      <vt:variant>
        <vt:i4>1239</vt:i4>
      </vt:variant>
      <vt:variant>
        <vt:i4>1</vt:i4>
      </vt:variant>
      <vt:variant>
        <vt:lpwstr>http://www.dvoek-net.ru/cor/book/pic/dop_k/13.3.gif</vt:lpwstr>
      </vt:variant>
      <vt:variant>
        <vt:lpwstr/>
      </vt:variant>
      <vt:variant>
        <vt:i4>8126554</vt:i4>
      </vt:variant>
      <vt:variant>
        <vt:i4>119702</vt:i4>
      </vt:variant>
      <vt:variant>
        <vt:i4>1240</vt:i4>
      </vt:variant>
      <vt:variant>
        <vt:i4>1</vt:i4>
      </vt:variant>
      <vt:variant>
        <vt:lpwstr>http://www.dvoek-net.ru/cor/book/pic/dop_k/13.4.gif</vt:lpwstr>
      </vt:variant>
      <vt:variant>
        <vt:lpwstr/>
      </vt:variant>
      <vt:variant>
        <vt:i4>4325379</vt:i4>
      </vt:variant>
      <vt:variant>
        <vt:i4>119874</vt:i4>
      </vt:variant>
      <vt:variant>
        <vt:i4>1241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8126555</vt:i4>
      </vt:variant>
      <vt:variant>
        <vt:i4>120112</vt:i4>
      </vt:variant>
      <vt:variant>
        <vt:i4>1242</vt:i4>
      </vt:variant>
      <vt:variant>
        <vt:i4>1</vt:i4>
      </vt:variant>
      <vt:variant>
        <vt:lpwstr>http://www.dvoek-net.ru/cor/book/pic/dop_k/13.5.gif</vt:lpwstr>
      </vt:variant>
      <vt:variant>
        <vt:lpwstr/>
      </vt:variant>
      <vt:variant>
        <vt:i4>8126552</vt:i4>
      </vt:variant>
      <vt:variant>
        <vt:i4>120356</vt:i4>
      </vt:variant>
      <vt:variant>
        <vt:i4>1243</vt:i4>
      </vt:variant>
      <vt:variant>
        <vt:i4>1</vt:i4>
      </vt:variant>
      <vt:variant>
        <vt:lpwstr>http://www.dvoek-net.ru/cor/book/pic/dop_k/13.6.gif</vt:lpwstr>
      </vt:variant>
      <vt:variant>
        <vt:lpwstr/>
      </vt:variant>
      <vt:variant>
        <vt:i4>6357040</vt:i4>
      </vt:variant>
      <vt:variant>
        <vt:i4>120532</vt:i4>
      </vt:variant>
      <vt:variant>
        <vt:i4>1244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6357040</vt:i4>
      </vt:variant>
      <vt:variant>
        <vt:i4>120768</vt:i4>
      </vt:variant>
      <vt:variant>
        <vt:i4>1245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4390922</vt:i4>
      </vt:variant>
      <vt:variant>
        <vt:i4>121426</vt:i4>
      </vt:variant>
      <vt:variant>
        <vt:i4>1246</vt:i4>
      </vt:variant>
      <vt:variant>
        <vt:i4>1</vt:i4>
      </vt:variant>
      <vt:variant>
        <vt:lpwstr>http://www.dvoek-net.ru/cor/book/pic/py/1.gif</vt:lpwstr>
      </vt:variant>
      <vt:variant>
        <vt:lpwstr/>
      </vt:variant>
      <vt:variant>
        <vt:i4>7143483</vt:i4>
      </vt:variant>
      <vt:variant>
        <vt:i4>121724</vt:i4>
      </vt:variant>
      <vt:variant>
        <vt:i4>1247</vt:i4>
      </vt:variant>
      <vt:variant>
        <vt:i4>1</vt:i4>
      </vt:variant>
      <vt:variant>
        <vt:lpwstr>http://www.dvoek-net.ru/cor/book/pic/py/1.1.gif</vt:lpwstr>
      </vt:variant>
      <vt:variant>
        <vt:lpwstr/>
      </vt:variant>
      <vt:variant>
        <vt:i4>7143480</vt:i4>
      </vt:variant>
      <vt:variant>
        <vt:i4>121922</vt:i4>
      </vt:variant>
      <vt:variant>
        <vt:i4>1248</vt:i4>
      </vt:variant>
      <vt:variant>
        <vt:i4>1</vt:i4>
      </vt:variant>
      <vt:variant>
        <vt:lpwstr>http://www.dvoek-net.ru/cor/book/pic/py/1.2.gif</vt:lpwstr>
      </vt:variant>
      <vt:variant>
        <vt:lpwstr/>
      </vt:variant>
      <vt:variant>
        <vt:i4>7143484</vt:i4>
      </vt:variant>
      <vt:variant>
        <vt:i4>122526</vt:i4>
      </vt:variant>
      <vt:variant>
        <vt:i4>1249</vt:i4>
      </vt:variant>
      <vt:variant>
        <vt:i4>1</vt:i4>
      </vt:variant>
      <vt:variant>
        <vt:lpwstr>http://www.dvoek-net.ru/cor/book/pic/py/1.6.gif</vt:lpwstr>
      </vt:variant>
      <vt:variant>
        <vt:lpwstr/>
      </vt:variant>
      <vt:variant>
        <vt:i4>7143481</vt:i4>
      </vt:variant>
      <vt:variant>
        <vt:i4>122874</vt:i4>
      </vt:variant>
      <vt:variant>
        <vt:i4>1250</vt:i4>
      </vt:variant>
      <vt:variant>
        <vt:i4>1</vt:i4>
      </vt:variant>
      <vt:variant>
        <vt:lpwstr>http://www.dvoek-net.ru/cor/book/pic/py/1.3.gif</vt:lpwstr>
      </vt:variant>
      <vt:variant>
        <vt:lpwstr/>
      </vt:variant>
      <vt:variant>
        <vt:i4>7143486</vt:i4>
      </vt:variant>
      <vt:variant>
        <vt:i4>123112</vt:i4>
      </vt:variant>
      <vt:variant>
        <vt:i4>1251</vt:i4>
      </vt:variant>
      <vt:variant>
        <vt:i4>1</vt:i4>
      </vt:variant>
      <vt:variant>
        <vt:lpwstr>http://www.dvoek-net.ru/cor/book/pic/py/1.4.gif</vt:lpwstr>
      </vt:variant>
      <vt:variant>
        <vt:lpwstr/>
      </vt:variant>
      <vt:variant>
        <vt:i4>7143487</vt:i4>
      </vt:variant>
      <vt:variant>
        <vt:i4>123292</vt:i4>
      </vt:variant>
      <vt:variant>
        <vt:i4>1252</vt:i4>
      </vt:variant>
      <vt:variant>
        <vt:i4>1</vt:i4>
      </vt:variant>
      <vt:variant>
        <vt:lpwstr>http://www.dvoek-net.ru/cor/book/pic/py/1.5.gif</vt:lpwstr>
      </vt:variant>
      <vt:variant>
        <vt:lpwstr/>
      </vt:variant>
      <vt:variant>
        <vt:i4>7143485</vt:i4>
      </vt:variant>
      <vt:variant>
        <vt:i4>123526</vt:i4>
      </vt:variant>
      <vt:variant>
        <vt:i4>1253</vt:i4>
      </vt:variant>
      <vt:variant>
        <vt:i4>1</vt:i4>
      </vt:variant>
      <vt:variant>
        <vt:lpwstr>http://www.dvoek-net.ru/cor/book/pic/py/1.7.gif</vt:lpwstr>
      </vt:variant>
      <vt:variant>
        <vt:lpwstr/>
      </vt:variant>
      <vt:variant>
        <vt:i4>6357040</vt:i4>
      </vt:variant>
      <vt:variant>
        <vt:i4>123710</vt:i4>
      </vt:variant>
      <vt:variant>
        <vt:i4>1254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123882</vt:i4>
      </vt:variant>
      <vt:variant>
        <vt:i4>1255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124062</vt:i4>
      </vt:variant>
      <vt:variant>
        <vt:i4>1256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124240</vt:i4>
      </vt:variant>
      <vt:variant>
        <vt:i4>1257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3801199</vt:i4>
      </vt:variant>
      <vt:variant>
        <vt:i4>124566</vt:i4>
      </vt:variant>
      <vt:variant>
        <vt:i4>1258</vt:i4>
      </vt:variant>
      <vt:variant>
        <vt:i4>1</vt:i4>
      </vt:variant>
      <vt:variant>
        <vt:lpwstr>http://www.dvoek-net.ru/cor/book/sim/+-.gif</vt:lpwstr>
      </vt:variant>
      <vt:variant>
        <vt:lpwstr/>
      </vt:variant>
      <vt:variant>
        <vt:i4>3801199</vt:i4>
      </vt:variant>
      <vt:variant>
        <vt:i4>124742</vt:i4>
      </vt:variant>
      <vt:variant>
        <vt:i4>1259</vt:i4>
      </vt:variant>
      <vt:variant>
        <vt:i4>1</vt:i4>
      </vt:variant>
      <vt:variant>
        <vt:lpwstr>http://www.dvoek-net.ru/cor/book/sim/+-.gif</vt:lpwstr>
      </vt:variant>
      <vt:variant>
        <vt:lpwstr/>
      </vt:variant>
      <vt:variant>
        <vt:i4>327757</vt:i4>
      </vt:variant>
      <vt:variant>
        <vt:i4>126012</vt:i4>
      </vt:variant>
      <vt:variant>
        <vt:i4>1260</vt:i4>
      </vt:variant>
      <vt:variant>
        <vt:i4>1</vt:i4>
      </vt:variant>
      <vt:variant>
        <vt:lpwstr>http://www.dvoek-net.ru/cor/book/sim/%21=.gif</vt:lpwstr>
      </vt:variant>
      <vt:variant>
        <vt:lpwstr/>
      </vt:variant>
      <vt:variant>
        <vt:i4>7143480</vt:i4>
      </vt:variant>
      <vt:variant>
        <vt:i4>126304</vt:i4>
      </vt:variant>
      <vt:variant>
        <vt:i4>1261</vt:i4>
      </vt:variant>
      <vt:variant>
        <vt:i4>1</vt:i4>
      </vt:variant>
      <vt:variant>
        <vt:lpwstr>http://www.dvoek-net.ru/cor/book/pic/py/2.1.gif</vt:lpwstr>
      </vt:variant>
      <vt:variant>
        <vt:lpwstr/>
      </vt:variant>
      <vt:variant>
        <vt:i4>7143483</vt:i4>
      </vt:variant>
      <vt:variant>
        <vt:i4>126592</vt:i4>
      </vt:variant>
      <vt:variant>
        <vt:i4>1262</vt:i4>
      </vt:variant>
      <vt:variant>
        <vt:i4>1</vt:i4>
      </vt:variant>
      <vt:variant>
        <vt:lpwstr>http://www.dvoek-net.ru/cor/book/pic/py/2.2.gif</vt:lpwstr>
      </vt:variant>
      <vt:variant>
        <vt:lpwstr/>
      </vt:variant>
      <vt:variant>
        <vt:i4>4325379</vt:i4>
      </vt:variant>
      <vt:variant>
        <vt:i4>126792</vt:i4>
      </vt:variant>
      <vt:variant>
        <vt:i4>1263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5505035</vt:i4>
      </vt:variant>
      <vt:variant>
        <vt:i4>126990</vt:i4>
      </vt:variant>
      <vt:variant>
        <vt:i4>1264</vt:i4>
      </vt:variant>
      <vt:variant>
        <vt:i4>1</vt:i4>
      </vt:variant>
      <vt:variant>
        <vt:lpwstr>http://www.dvoek-net.ru/cor/book/sim/min.gif</vt:lpwstr>
      </vt:variant>
      <vt:variant>
        <vt:lpwstr/>
      </vt:variant>
      <vt:variant>
        <vt:i4>1703960</vt:i4>
      </vt:variant>
      <vt:variant>
        <vt:i4>127222</vt:i4>
      </vt:variant>
      <vt:variant>
        <vt:i4>1265</vt:i4>
      </vt:variant>
      <vt:variant>
        <vt:i4>1</vt:i4>
      </vt:variant>
      <vt:variant>
        <vt:lpwstr>http://www.dvoek-net.ru/cor/book/pic/py/2.11.gif</vt:lpwstr>
      </vt:variant>
      <vt:variant>
        <vt:lpwstr/>
      </vt:variant>
      <vt:variant>
        <vt:i4>6357040</vt:i4>
      </vt:variant>
      <vt:variant>
        <vt:i4>127448</vt:i4>
      </vt:variant>
      <vt:variant>
        <vt:i4>1266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7143482</vt:i4>
      </vt:variant>
      <vt:variant>
        <vt:i4>128242</vt:i4>
      </vt:variant>
      <vt:variant>
        <vt:i4>1267</vt:i4>
      </vt:variant>
      <vt:variant>
        <vt:i4>1</vt:i4>
      </vt:variant>
      <vt:variant>
        <vt:lpwstr>http://www.dvoek-net.ru/cor/book/pic/py/2.3.gif</vt:lpwstr>
      </vt:variant>
      <vt:variant>
        <vt:lpwstr/>
      </vt:variant>
      <vt:variant>
        <vt:i4>7143485</vt:i4>
      </vt:variant>
      <vt:variant>
        <vt:i4>128460</vt:i4>
      </vt:variant>
      <vt:variant>
        <vt:i4>1268</vt:i4>
      </vt:variant>
      <vt:variant>
        <vt:i4>1</vt:i4>
      </vt:variant>
      <vt:variant>
        <vt:lpwstr>http://www.dvoek-net.ru/cor/book/pic/py/2.4.gif</vt:lpwstr>
      </vt:variant>
      <vt:variant>
        <vt:lpwstr/>
      </vt:variant>
      <vt:variant>
        <vt:i4>7143484</vt:i4>
      </vt:variant>
      <vt:variant>
        <vt:i4>128752</vt:i4>
      </vt:variant>
      <vt:variant>
        <vt:i4>1269</vt:i4>
      </vt:variant>
      <vt:variant>
        <vt:i4>1</vt:i4>
      </vt:variant>
      <vt:variant>
        <vt:lpwstr>http://www.dvoek-net.ru/cor/book/pic/py/2.5.gif</vt:lpwstr>
      </vt:variant>
      <vt:variant>
        <vt:lpwstr/>
      </vt:variant>
      <vt:variant>
        <vt:i4>7143487</vt:i4>
      </vt:variant>
      <vt:variant>
        <vt:i4>128932</vt:i4>
      </vt:variant>
      <vt:variant>
        <vt:i4>1270</vt:i4>
      </vt:variant>
      <vt:variant>
        <vt:i4>1</vt:i4>
      </vt:variant>
      <vt:variant>
        <vt:lpwstr>http://www.dvoek-net.ru/cor/book/pic/py/2.6.gif</vt:lpwstr>
      </vt:variant>
      <vt:variant>
        <vt:lpwstr/>
      </vt:variant>
      <vt:variant>
        <vt:i4>1638424</vt:i4>
      </vt:variant>
      <vt:variant>
        <vt:i4>129114</vt:i4>
      </vt:variant>
      <vt:variant>
        <vt:i4>1271</vt:i4>
      </vt:variant>
      <vt:variant>
        <vt:i4>1</vt:i4>
      </vt:variant>
      <vt:variant>
        <vt:lpwstr>http://www.dvoek-net.ru/cor/book/pic/py/2.12.gif</vt:lpwstr>
      </vt:variant>
      <vt:variant>
        <vt:lpwstr/>
      </vt:variant>
      <vt:variant>
        <vt:i4>6357040</vt:i4>
      </vt:variant>
      <vt:variant>
        <vt:i4>129318</vt:i4>
      </vt:variant>
      <vt:variant>
        <vt:i4>1272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129490</vt:i4>
      </vt:variant>
      <vt:variant>
        <vt:i4>1273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129672</vt:i4>
      </vt:variant>
      <vt:variant>
        <vt:i4>1274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7143486</vt:i4>
      </vt:variant>
      <vt:variant>
        <vt:i4>129904</vt:i4>
      </vt:variant>
      <vt:variant>
        <vt:i4>1275</vt:i4>
      </vt:variant>
      <vt:variant>
        <vt:i4>1</vt:i4>
      </vt:variant>
      <vt:variant>
        <vt:lpwstr>http://www.dvoek-net.ru/cor/book/pic/py/2.7.gif</vt:lpwstr>
      </vt:variant>
      <vt:variant>
        <vt:lpwstr/>
      </vt:variant>
      <vt:variant>
        <vt:i4>7143473</vt:i4>
      </vt:variant>
      <vt:variant>
        <vt:i4>130084</vt:i4>
      </vt:variant>
      <vt:variant>
        <vt:i4>1276</vt:i4>
      </vt:variant>
      <vt:variant>
        <vt:i4>1</vt:i4>
      </vt:variant>
      <vt:variant>
        <vt:lpwstr>http://www.dvoek-net.ru/cor/book/pic/py/2.8.gif</vt:lpwstr>
      </vt:variant>
      <vt:variant>
        <vt:lpwstr/>
      </vt:variant>
      <vt:variant>
        <vt:i4>7143472</vt:i4>
      </vt:variant>
      <vt:variant>
        <vt:i4>130264</vt:i4>
      </vt:variant>
      <vt:variant>
        <vt:i4>1277</vt:i4>
      </vt:variant>
      <vt:variant>
        <vt:i4>1</vt:i4>
      </vt:variant>
      <vt:variant>
        <vt:lpwstr>http://www.dvoek-net.ru/cor/book/pic/py/2.9.gif</vt:lpwstr>
      </vt:variant>
      <vt:variant>
        <vt:lpwstr/>
      </vt:variant>
      <vt:variant>
        <vt:i4>4718608</vt:i4>
      </vt:variant>
      <vt:variant>
        <vt:i4>130490</vt:i4>
      </vt:variant>
      <vt:variant>
        <vt:i4>1278</vt:i4>
      </vt:variant>
      <vt:variant>
        <vt:i4>1</vt:i4>
      </vt:variant>
      <vt:variant>
        <vt:lpwstr>http://www.dvoek-net.ru/cor/book/sim/pro.gif</vt:lpwstr>
      </vt:variant>
      <vt:variant>
        <vt:lpwstr/>
      </vt:variant>
      <vt:variant>
        <vt:i4>1769496</vt:i4>
      </vt:variant>
      <vt:variant>
        <vt:i4>130798</vt:i4>
      </vt:variant>
      <vt:variant>
        <vt:i4>1279</vt:i4>
      </vt:variant>
      <vt:variant>
        <vt:i4>1</vt:i4>
      </vt:variant>
      <vt:variant>
        <vt:lpwstr>http://www.dvoek-net.ru/cor/book/pic/py/2.10.gif</vt:lpwstr>
      </vt:variant>
      <vt:variant>
        <vt:lpwstr/>
      </vt:variant>
      <vt:variant>
        <vt:i4>6357040</vt:i4>
      </vt:variant>
      <vt:variant>
        <vt:i4>131044</vt:i4>
      </vt:variant>
      <vt:variant>
        <vt:i4>1280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4325379</vt:i4>
      </vt:variant>
      <vt:variant>
        <vt:i4>132128</vt:i4>
      </vt:variant>
      <vt:variant>
        <vt:i4>1281</vt:i4>
      </vt:variant>
      <vt:variant>
        <vt:i4>1</vt:i4>
      </vt:variant>
      <vt:variant>
        <vt:lpwstr>http://www.dvoek-net.ru/cor/book/sim/max.gif</vt:lpwstr>
      </vt:variant>
      <vt:variant>
        <vt:lpwstr/>
      </vt:variant>
      <vt:variant>
        <vt:i4>7143485</vt:i4>
      </vt:variant>
      <vt:variant>
        <vt:i4>132340</vt:i4>
      </vt:variant>
      <vt:variant>
        <vt:i4>1282</vt:i4>
      </vt:variant>
      <vt:variant>
        <vt:i4>1</vt:i4>
      </vt:variant>
      <vt:variant>
        <vt:lpwstr>http://www.dvoek-net.ru/cor/book/pic/py/3.5.gif</vt:lpwstr>
      </vt:variant>
      <vt:variant>
        <vt:lpwstr/>
      </vt:variant>
      <vt:variant>
        <vt:i4>6357040</vt:i4>
      </vt:variant>
      <vt:variant>
        <vt:i4>132516</vt:i4>
      </vt:variant>
      <vt:variant>
        <vt:i4>1283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132688</vt:i4>
      </vt:variant>
      <vt:variant>
        <vt:i4>1284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602214</vt:i4>
      </vt:variant>
      <vt:variant>
        <vt:i4>132870</vt:i4>
      </vt:variant>
      <vt:variant>
        <vt:i4>1285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3473506</vt:i4>
      </vt:variant>
      <vt:variant>
        <vt:i4>133048</vt:i4>
      </vt:variant>
      <vt:variant>
        <vt:i4>1286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7143481</vt:i4>
      </vt:variant>
      <vt:variant>
        <vt:i4>133232</vt:i4>
      </vt:variant>
      <vt:variant>
        <vt:i4>1287</vt:i4>
      </vt:variant>
      <vt:variant>
        <vt:i4>1</vt:i4>
      </vt:variant>
      <vt:variant>
        <vt:lpwstr>http://www.dvoek-net.ru/cor/book/pic/py/3.1.gif</vt:lpwstr>
      </vt:variant>
      <vt:variant>
        <vt:lpwstr/>
      </vt:variant>
      <vt:variant>
        <vt:i4>7143482</vt:i4>
      </vt:variant>
      <vt:variant>
        <vt:i4>133430</vt:i4>
      </vt:variant>
      <vt:variant>
        <vt:i4>1288</vt:i4>
      </vt:variant>
      <vt:variant>
        <vt:i4>1</vt:i4>
      </vt:variant>
      <vt:variant>
        <vt:lpwstr>http://www.dvoek-net.ru/cor/book/pic/py/3.2.gif</vt:lpwstr>
      </vt:variant>
      <vt:variant>
        <vt:lpwstr/>
      </vt:variant>
      <vt:variant>
        <vt:i4>7143483</vt:i4>
      </vt:variant>
      <vt:variant>
        <vt:i4>133722</vt:i4>
      </vt:variant>
      <vt:variant>
        <vt:i4>1289</vt:i4>
      </vt:variant>
      <vt:variant>
        <vt:i4>1</vt:i4>
      </vt:variant>
      <vt:variant>
        <vt:lpwstr>http://www.dvoek-net.ru/cor/book/pic/py/3.3.gif</vt:lpwstr>
      </vt:variant>
      <vt:variant>
        <vt:lpwstr/>
      </vt:variant>
      <vt:variant>
        <vt:i4>7143484</vt:i4>
      </vt:variant>
      <vt:variant>
        <vt:i4>133902</vt:i4>
      </vt:variant>
      <vt:variant>
        <vt:i4>1290</vt:i4>
      </vt:variant>
      <vt:variant>
        <vt:i4>1</vt:i4>
      </vt:variant>
      <vt:variant>
        <vt:lpwstr>http://www.dvoek-net.ru/cor/book/pic/py/3.4.gif</vt:lpwstr>
      </vt:variant>
      <vt:variant>
        <vt:lpwstr/>
      </vt:variant>
      <vt:variant>
        <vt:i4>6357040</vt:i4>
      </vt:variant>
      <vt:variant>
        <vt:i4>134100</vt:i4>
      </vt:variant>
      <vt:variant>
        <vt:i4>1291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3473506</vt:i4>
      </vt:variant>
      <vt:variant>
        <vt:i4>134280</vt:i4>
      </vt:variant>
      <vt:variant>
        <vt:i4>1292</vt:i4>
      </vt:variant>
      <vt:variant>
        <vt:i4>1</vt:i4>
      </vt:variant>
      <vt:variant>
        <vt:lpwstr>http://www.dvoek-net.ru/cor/book/sim/b.gif</vt:lpwstr>
      </vt:variant>
      <vt:variant>
        <vt:lpwstr/>
      </vt:variant>
      <vt:variant>
        <vt:i4>4390925</vt:i4>
      </vt:variant>
      <vt:variant>
        <vt:i4>134734</vt:i4>
      </vt:variant>
      <vt:variant>
        <vt:i4>1293</vt:i4>
      </vt:variant>
      <vt:variant>
        <vt:i4>1</vt:i4>
      </vt:variant>
      <vt:variant>
        <vt:lpwstr>http://www.dvoek-net.ru/cor/book/pic/py/6.gif</vt:lpwstr>
      </vt:variant>
      <vt:variant>
        <vt:lpwstr/>
      </vt:variant>
      <vt:variant>
        <vt:i4>327757</vt:i4>
      </vt:variant>
      <vt:variant>
        <vt:i4>135088</vt:i4>
      </vt:variant>
      <vt:variant>
        <vt:i4>1294</vt:i4>
      </vt:variant>
      <vt:variant>
        <vt:i4>1</vt:i4>
      </vt:variant>
      <vt:variant>
        <vt:lpwstr>http://www.dvoek-net.ru/cor/book/sim/%21=.gif</vt:lpwstr>
      </vt:variant>
      <vt:variant>
        <vt:lpwstr/>
      </vt:variant>
      <vt:variant>
        <vt:i4>7143484</vt:i4>
      </vt:variant>
      <vt:variant>
        <vt:i4>135352</vt:i4>
      </vt:variant>
      <vt:variant>
        <vt:i4>1295</vt:i4>
      </vt:variant>
      <vt:variant>
        <vt:i4>1</vt:i4>
      </vt:variant>
      <vt:variant>
        <vt:lpwstr>http://www.dvoek-net.ru/cor/book/pic/py/6.1.gif</vt:lpwstr>
      </vt:variant>
      <vt:variant>
        <vt:lpwstr/>
      </vt:variant>
      <vt:variant>
        <vt:i4>7143487</vt:i4>
      </vt:variant>
      <vt:variant>
        <vt:i4>135570</vt:i4>
      </vt:variant>
      <vt:variant>
        <vt:i4>1297</vt:i4>
      </vt:variant>
      <vt:variant>
        <vt:i4>1</vt:i4>
      </vt:variant>
      <vt:variant>
        <vt:lpwstr>http://www.dvoek-net.ru/cor/book/pic/py/6.2.gif</vt:lpwstr>
      </vt:variant>
      <vt:variant>
        <vt:lpwstr/>
      </vt:variant>
      <vt:variant>
        <vt:i4>7143486</vt:i4>
      </vt:variant>
      <vt:variant>
        <vt:i4>135750</vt:i4>
      </vt:variant>
      <vt:variant>
        <vt:i4>1296</vt:i4>
      </vt:variant>
      <vt:variant>
        <vt:i4>1</vt:i4>
      </vt:variant>
      <vt:variant>
        <vt:lpwstr>http://www.dvoek-net.ru/cor/book/pic/py/6.3.gif</vt:lpwstr>
      </vt:variant>
      <vt:variant>
        <vt:lpwstr/>
      </vt:variant>
      <vt:variant>
        <vt:i4>7143481</vt:i4>
      </vt:variant>
      <vt:variant>
        <vt:i4>135930</vt:i4>
      </vt:variant>
      <vt:variant>
        <vt:i4>1298</vt:i4>
      </vt:variant>
      <vt:variant>
        <vt:i4>1</vt:i4>
      </vt:variant>
      <vt:variant>
        <vt:lpwstr>http://www.dvoek-net.ru/cor/book/pic/py/6.4.gif</vt:lpwstr>
      </vt:variant>
      <vt:variant>
        <vt:lpwstr/>
      </vt:variant>
      <vt:variant>
        <vt:i4>6357040</vt:i4>
      </vt:variant>
      <vt:variant>
        <vt:i4>136262</vt:i4>
      </vt:variant>
      <vt:variant>
        <vt:i4>1299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7143480</vt:i4>
      </vt:variant>
      <vt:variant>
        <vt:i4>136458</vt:i4>
      </vt:variant>
      <vt:variant>
        <vt:i4>1300</vt:i4>
      </vt:variant>
      <vt:variant>
        <vt:i4>1</vt:i4>
      </vt:variant>
      <vt:variant>
        <vt:lpwstr>http://www.dvoek-net.ru/cor/book/pic/py/6.5.gif</vt:lpwstr>
      </vt:variant>
      <vt:variant>
        <vt:lpwstr/>
      </vt:variant>
      <vt:variant>
        <vt:i4>6357040</vt:i4>
      </vt:variant>
      <vt:variant>
        <vt:i4>136772</vt:i4>
      </vt:variant>
      <vt:variant>
        <vt:i4>1301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6357040</vt:i4>
      </vt:variant>
      <vt:variant>
        <vt:i4>137098</vt:i4>
      </vt:variant>
      <vt:variant>
        <vt:i4>1302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7602214</vt:i4>
      </vt:variant>
      <vt:variant>
        <vt:i4>137282</vt:i4>
      </vt:variant>
      <vt:variant>
        <vt:i4>1303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7602214</vt:i4>
      </vt:variant>
      <vt:variant>
        <vt:i4>137466</vt:i4>
      </vt:variant>
      <vt:variant>
        <vt:i4>1304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6357040</vt:i4>
      </vt:variant>
      <vt:variant>
        <vt:i4>137674</vt:i4>
      </vt:variant>
      <vt:variant>
        <vt:i4>1305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7602214</vt:i4>
      </vt:variant>
      <vt:variant>
        <vt:i4>137858</vt:i4>
      </vt:variant>
      <vt:variant>
        <vt:i4>1306</vt:i4>
      </vt:variant>
      <vt:variant>
        <vt:i4>1</vt:i4>
      </vt:variant>
      <vt:variant>
        <vt:lpwstr>http://www.dvoek-net.ru/cor/book/sim/ed.gif</vt:lpwstr>
      </vt:variant>
      <vt:variant>
        <vt:lpwstr/>
      </vt:variant>
      <vt:variant>
        <vt:i4>6357040</vt:i4>
      </vt:variant>
      <vt:variant>
        <vt:i4>138086</vt:i4>
      </vt:variant>
      <vt:variant>
        <vt:i4>1307</vt:i4>
      </vt:variant>
      <vt:variant>
        <vt:i4>1</vt:i4>
      </vt:variant>
      <vt:variant>
        <vt:lpwstr>http://www.dvoek-net.ru/cor/book/sim/pr.gif</vt:lpwstr>
      </vt:variant>
      <vt:variant>
        <vt:lpwstr/>
      </vt:variant>
      <vt:variant>
        <vt:i4>7602214</vt:i4>
      </vt:variant>
      <vt:variant>
        <vt:i4>138272</vt:i4>
      </vt:variant>
      <vt:variant>
        <vt:i4>1308</vt:i4>
      </vt:variant>
      <vt:variant>
        <vt:i4>1</vt:i4>
      </vt:variant>
      <vt:variant>
        <vt:lpwstr>http://www.dvoek-net.ru/cor/book/sim/ed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Функционально-графический подход к решению задач с параметрами»</dc:title>
  <dc:subject/>
  <dc:creator> </dc:creator>
  <cp:keywords/>
  <dc:description/>
  <cp:lastModifiedBy>Irina</cp:lastModifiedBy>
  <cp:revision>2</cp:revision>
  <cp:lastPrinted>2010-10-04T17:24:00Z</cp:lastPrinted>
  <dcterms:created xsi:type="dcterms:W3CDTF">2014-11-13T18:15:00Z</dcterms:created>
  <dcterms:modified xsi:type="dcterms:W3CDTF">2014-11-13T18:15:00Z</dcterms:modified>
</cp:coreProperties>
</file>